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C38C4" w:rsidRPr="00CD558D" w:rsidRDefault="00CC38C4"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ần:………</w:t>
      </w:r>
      <w:r w:rsidR="009673AE" w:rsidRPr="00CD558D">
        <w:rPr>
          <w:rFonts w:ascii="Times New Roman" w:hAnsi="Times New Roman" w:cs="Times New Roman"/>
          <w:sz w:val="26"/>
          <w:szCs w:val="26"/>
        </w:rPr>
        <w:t>..</w:t>
      </w:r>
      <w:r w:rsidRPr="00CD558D">
        <w:rPr>
          <w:rFonts w:ascii="Times New Roman" w:hAnsi="Times New Roman" w:cs="Times New Roman"/>
          <w:sz w:val="26"/>
          <w:szCs w:val="26"/>
        </w:rPr>
        <w:t xml:space="preserve">                     </w:t>
      </w:r>
      <w:r w:rsidR="009673AE"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Ngày……… tháng………năm………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soạn:</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00E03CAB"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r w:rsidR="009673AE" w:rsidRPr="00CD558D">
        <w:rPr>
          <w:rFonts w:ascii="Times New Roman" w:hAnsi="Times New Roman" w:cs="Times New Roman"/>
          <w:color w:val="000000"/>
          <w:sz w:val="26"/>
          <w:szCs w:val="26"/>
        </w:rPr>
        <w:t>……</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p>
    <w:p w:rsidR="00FE712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u w:val="single"/>
        </w:rPr>
      </w:pPr>
      <w:r w:rsidRPr="00CD558D">
        <w:rPr>
          <w:rFonts w:ascii="Times New Roman" w:hAnsi="Times New Roman" w:cs="Times New Roman"/>
          <w:b/>
          <w:sz w:val="26"/>
          <w:szCs w:val="26"/>
        </w:rPr>
        <w:t>MỞ ĐẦU SINH HỌC</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 2:  ĐẶC ĐIỂM CỦA CƠ THỂ SỐNG</w:t>
      </w:r>
      <w:r w:rsidR="00D475C5" w:rsidRPr="00CD558D">
        <w:rPr>
          <w:rFonts w:ascii="Times New Roman" w:hAnsi="Times New Roman" w:cs="Times New Roman"/>
          <w:b/>
          <w:sz w:val="26"/>
          <w:szCs w:val="26"/>
        </w:rPr>
        <w: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NHIỆM VỤ CỦA SINH HỌC</w:t>
      </w:r>
      <w:bookmarkStart w:id="0" w:name="_GoBack"/>
      <w:bookmarkEnd w:id="0"/>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các nhiệm vụ của Sinh học nói chung và của Thực vật nói riê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tìm hiểu đời sống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ư duy, suy lu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Rèn khả năng hoạt động nhóm, khai thác thông ti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Giáo dục lòng yêu thiên nhiên,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iCs/>
          <w:sz w:val="26"/>
          <w:szCs w:val="26"/>
          <w:lang w:val="nl-NL"/>
        </w:rPr>
      </w:pP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ảnh, mẫu vật về một vài nhóm sinh vật, sử dụng hình vẽ 2.1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Hòn đá, một đồ vật, một cây xanh, tranh ảnh về động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môi nhóm nêu một số sinh vật gần gũi xung quanh cuộc sống của các e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ây bàng, con gà, con lợn, con trâu, cây lú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Em hãy cho biết những sinh vật trên có tác động như thế nào tới cuộc sống của chugns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iúp ích cho cuộc sống của con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sinh vật có hại cho con người khô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HS: Có thể trả lời đúng hoặc sa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 Những vấn đề trên là 1 phần của nội dung “nhiệm vụ của sinh học” chúng ta sẽ nghiên cứu tìm hiểu rõ hơn trong bài học hôm nay.</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030"/>
      </w:tblGrid>
      <w:tr w:rsidR="00535FDB" w:rsidRPr="00CD558D">
        <w:trPr>
          <w:trHeight w:val="496"/>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Nhận dạng vật sống và vật không số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ọc sinh kể tên một số, cây, con, đồ vật ở xung quanh rồi chọn 1 cây,1 con, 1 đồ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tìm những sinh vật gần với đời sống như: cây nhãn, cây cải, cây đậu... con gà, con lợn ... cái bàn, ghế.</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GV yêu cầu học sinh trả lời câu hỏ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cá, cây đậu cần điều kiện gì để số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 Cái bàn(hòn đá) có cần những điều kiện giống như con gà và cây đậu để tồn tại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một thời gian chăm sóc đối tượng nào tăng kích thước và đối tượng nào không tăng kích thướ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thấy được con cá và cây đậu được chăm sóc lớn lên còn hòn đá không thay đổ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tìm thêm một số ví dụ về  vật sống và vật không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1 vài HS, 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Đặc điểm của cơ thể sống (13’)</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quan sát bảng SGK trang 6, GV giải thích tiêu đề của cột 3 và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bảng SGK chú ý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giải thích giúp HS hiểu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hất : Lấy các chất cần thiết và loại bỏ chất thải ra ngoài.</w:t>
            </w:r>
          </w:p>
          <w:p w:rsidR="00535FDB" w:rsidRPr="00CD558D" w:rsidRDefault="00CD799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Q</w:t>
            </w:r>
            <w:r w:rsidR="00535FDB" w:rsidRPr="00CD558D">
              <w:rPr>
                <w:rFonts w:ascii="Times New Roman" w:hAnsi="Times New Roman" w:cs="Times New Roman"/>
                <w:sz w:val="26"/>
                <w:szCs w:val="26"/>
              </w:rPr>
              <w:t>uá trình quang hợp, quá trình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n lên : Sinh trưởng và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lớn lên của cây bưởi, con g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inh sả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ra hoa, kết quả của cây phượng, mèo đẻ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m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Hiện tượng cụp lá của cây xấu hổ</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độc lập, GV kẻ bảng SGK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àn thành bảng SGK trang 6 (HS điền vào VL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1 HS lên bảng ghi kết quả của mình vào bảng của GV, HS khác theo dõi,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ghi tiếp các VD khác vào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 GV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qua bảng so sánh hãy cho biết đặc điểm của cơ thể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áp án Bảng SGK/6</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w:t>
            </w:r>
            <w:r w:rsidRPr="00CD558D">
              <w:rPr>
                <w:rFonts w:ascii="Times New Roman" w:hAnsi="Times New Roman" w:cs="Times New Roman"/>
                <w:sz w:val="26"/>
                <w:szCs w:val="26"/>
                <w:lang w:val="it-IT"/>
              </w:rPr>
              <w:t>Nhận dạng vật sống và vật không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ật sống: lấy thức ăn, nước uống, lớn lê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xml:space="preserve"> - Vật không sống: không lấy thức ăn, không lớn lên, không sinh sả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ặc điểm của cơ thể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Trao đổi chất với môi trườ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 Lớn lên và sinh sản.</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900"/>
              <w:gridCol w:w="1249"/>
              <w:gridCol w:w="937"/>
              <w:gridCol w:w="944"/>
              <w:gridCol w:w="1101"/>
              <w:gridCol w:w="1187"/>
              <w:gridCol w:w="1188"/>
              <w:gridCol w:w="865"/>
              <w:gridCol w:w="1033"/>
            </w:tblGrid>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n lên</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i chuyển</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Lấy các chất cần </w:t>
                  </w:r>
                  <w:r w:rsidRPr="00CD558D">
                    <w:rPr>
                      <w:rFonts w:ascii="Times New Roman" w:hAnsi="Times New Roman" w:cs="Times New Roman"/>
                      <w:sz w:val="26"/>
                      <w:szCs w:val="26"/>
                    </w:rPr>
                    <w:lastRenderedPageBreak/>
                    <w:t>thiế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Loại bỏ các chất </w:t>
                  </w:r>
                  <w:r w:rsidRPr="00CD558D">
                    <w:rPr>
                      <w:rFonts w:ascii="Times New Roman" w:hAnsi="Times New Roman" w:cs="Times New Roman"/>
                      <w:sz w:val="26"/>
                      <w:szCs w:val="26"/>
                    </w:rPr>
                    <w:lastRenderedPageBreak/>
                    <w:t>thải</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Vật sống</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Vật không </w:t>
                  </w:r>
                  <w:r w:rsidRPr="00CD558D">
                    <w:rPr>
                      <w:rFonts w:ascii="Times New Roman" w:hAnsi="Times New Roman" w:cs="Times New Roman"/>
                      <w:sz w:val="26"/>
                      <w:szCs w:val="26"/>
                    </w:rPr>
                    <w:lastRenderedPageBreak/>
                    <w:t>sống.</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òn đá</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on gà</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đậu</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i bàn</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Hoạt động 3: Sinh vật trong tự nhiên (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a. </w:t>
            </w:r>
            <w:r w:rsidRPr="00CD558D">
              <w:rPr>
                <w:rFonts w:ascii="Times New Roman" w:hAnsi="Times New Roman" w:cs="Times New Roman"/>
                <w:sz w:val="26"/>
                <w:szCs w:val="26"/>
                <w:lang w:val="it-IT"/>
              </w:rPr>
              <w:t>Sự đa dạng của thế giới sinh vật</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làm bài tập mục </w:t>
            </w:r>
            <w:r w:rsidRPr="00CD558D">
              <w:rPr>
                <w:rFonts w:ascii="Times New Roman" w:hAnsi="Times New Roman" w:cs="Times New Roman"/>
                <w:sz w:val="26"/>
                <w:szCs w:val="26"/>
              </w:rPr>
              <w:t> trang 7 SGK.</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Qua bảng thống kê em có nhận xét về thế giới sinh vật?</w:t>
            </w:r>
            <w:r w:rsidRPr="00CD558D">
              <w:rPr>
                <w:rFonts w:ascii="Times New Roman" w:hAnsi="Times New Roman" w:cs="Times New Roman"/>
                <w:sz w:val="26"/>
                <w:szCs w:val="26"/>
              </w:rPr>
              <w:t xml:space="preserve"> (gợi ý: nhận xét về nơi sống, kích thước? Vai trò đối với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ong phú về môi trường sống, kích thước, khả năng di chuyển của sinh vật nói lê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HS hoàn thành bảng thống kê trang 7 GSK (ghi tiếp 1 số cây, con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Nhận xét theo cột dọc, bổ sung có hoàn chỉnh phần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Rút ra kết luận: sinh vật đa d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oạt động 4: Nhiệm vụ của sinh học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đọc thông tin SGK trang 8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ơng trình Sinh học THCS gồm các phần n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sinh học là gì? Vì sao sinh học lại có nhiệm vụ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Thực vật học là gì ? ý nghĩa của việc nghiên cứu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ừ 1-2 lần, tóm tắt nội dung chính để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1-3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1 học sinh đọc to nội dung: nhiệm vụ của thực vật học cho cả lớp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thế nào là sử dụng hợp lí thực vậ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nghe rồi bổ sung hay nhắc lại phần trả lời của b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nhắc lại nội dung vừa nghe.</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Sinh vật trong tự nhi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Sự đa dạng của thế giới sinh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inh vật trong tự nhiên rất đa dạng và phong phú. Chúng sống ở nhiều môi trường khác nhau, có mối quan hệ mật thiết với nhau và với con ngườ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ác nhóm sinh vật trong tự nhiên</w:t>
            </w:r>
            <w:r w:rsidRPr="00CD558D">
              <w:rPr>
                <w:rFonts w:ascii="Times New Roman" w:hAnsi="Times New Roman" w:cs="Times New Roman"/>
                <w:b/>
                <w:sz w:val="26"/>
                <w:szCs w:val="26"/>
                <w:lang w:val="pt-BR"/>
              </w:rPr>
              <w:t xml:space="preserve">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inh vật được chia thành 4 nhóm chính: Vi khuẩn, Nấm, Thực vật, Động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Nhiệm vụ của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iệm vụ của sinh học.(SGK trang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iệm vụ của thực vật học (SGK trang 8)</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làm bài tập trắc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những nhóm vật sau đây, nhóm nào gồm toàn vật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ây tre,con cóc,con khỉ,cây cột điện.      B. Cây nến,con mèo,con lật đật,cây xương rồ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ây táo, cây ổi, con gà, con chó.      D. Cây cà phê, cái thước kẻ, con dao, con c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cơ thể sống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sự trao đổi chất với môi trường.                 B.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khả năng sinh sản.                                       D. Cả A, B và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lastRenderedPageBreak/>
        <w:t>- Là HS em phải làm gì để thực hiện tốt nhiệm vụ của sinh học và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1 số tranh ảnh về sinh vật trong tự nhiên.</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3/ SGK, sưu tầm tranh ảnh và tìm hiểu thêm thông tin về một số loà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ĐẠI CƯƠNG VỀ GIỚI THỰC VẬT</w:t>
      </w:r>
    </w:p>
    <w:p w:rsidR="00535FDB" w:rsidRPr="00CD558D" w:rsidRDefault="00D475C5"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3: ĐẶC ĐIỂM CHUNG CỦA</w:t>
      </w:r>
      <w:r w:rsidR="00535FDB" w:rsidRPr="00CD558D">
        <w:rPr>
          <w:rFonts w:ascii="Times New Roman" w:hAnsi="Times New Roman" w:cs="Times New Roman"/>
          <w:b/>
          <w:sz w:val="26"/>
          <w:szCs w:val="26"/>
          <w:lang w:val="it-IT"/>
        </w:rPr>
        <w:t xml:space="preserve">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các đặc điểm chung của thực vật và sự đa dạng phong phú của chú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rình bày được vai trò của thực vật và sự đa dạng phong phú của chú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kĩ năng hoạt động cá nhân,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ự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sz w:val="26"/>
          <w:szCs w:val="26"/>
          <w:lang w:val="it-IT"/>
        </w:rPr>
        <w:t>Tranh ảnh khu rừng vườn cây, sa mạc, hồ nước..;Bảng phụ. Một số mẫu cây sống trên cạn và mẫu cây sống dưới n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Sưu tầm tranh ảnh các loài thực vật sống trên Trái Đất. Ôn lại kiến thức về quang hợp trong sách “Tự nhiên xã hội” ở tiểu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it-IT"/>
        </w:rPr>
        <w:t xml:space="preserve"> Hãy kể một vài loài thực vật mà em biế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êu 1 số loài thực vật và đặc điểm của chúng mà em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một số loài thục vật ở cuộc sống xung qu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ng đều có màu xanh, không di chuyển được, tự tổng hợp chất hữu cơ từ chất vô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đặc điểm chung của thực vật là gì? Thực vật có vai trò gì trong cuộc sống của chúng ta và với thế giới sinh vật. Ta cùng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Sự phong phú đa dạng của thực vật (1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 xml:space="preserve">Nêu được các đặc điểm chung của thực vật và sự đa </w:t>
            </w:r>
            <w:r w:rsidRPr="00CD558D">
              <w:rPr>
                <w:rFonts w:ascii="Times New Roman" w:hAnsi="Times New Roman" w:cs="Times New Roman"/>
                <w:sz w:val="26"/>
                <w:szCs w:val="26"/>
                <w:lang w:val="it-IT"/>
              </w:rPr>
              <w:lastRenderedPageBreak/>
              <w:t>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giới thiệu tra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cá nhân v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 sát tranh,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3.1 tới 3.4 SGK trang 10 và các tranh ảnh mang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Hoạt động nhóm 4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câu hỏi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ông tro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đọc câu hỏi (theo thứ tự cho cả nhóm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ghi chép nội dung trả lời củ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Thực vật sống ở mọi nơi trên Trái Đất, sa mạc ít thực vật còn đồng bằng phong phú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mặt nước rễ ngắn, thân xốp, lá to, bản r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kiểm tra có bao nhiêu nhóm có kết quả đúng, bao nhiêu nhóm cần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về sự đa dạng của thực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TV sống ở khắp nơi trên Trái đất, ở các miền khí hậu khác nhau đều có những loài thực vật thích hợp sống thể hiện sự thích nghi cao với môi trường.  TV ở miền nhiệt đới phong phú nhấ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rất đa dạng và phong phú, vậy em hãy kể tên một số vai trò của thực vật mà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ợi ý : Đối với tự nhiên, đối với con người, và đối với động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Gv: Thực vật sống ở khắp nơi trên Trái đất, ở nhiều môi trường sống khác nhau và nó có rất nhiều vai trò đối với tự nhiên và đối với con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ọc sinh, em phải làm gì để bảo vệ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một số vai trò của thực vật: Đối với tự nhiên: làm giảm ô nhiễm môi trường, điều hòa khí hậ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động vật: Cung cấp thức ăn và chỗ 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con người: cung cấp lương thực, thực phẩm, gỗ, thuốc chữa bệ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ngắt lá bẻ ngọn, không phá hoại cây xanh, giữ gìn môi trường xanh sạch đẹ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Đặc điểm chung của thực vật (14’)</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Trình bày được vai trò của thực vật và sự đa 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Yêu cầu HS làm bài tập mục </w:t>
            </w:r>
            <w:r w:rsidRPr="00CD558D">
              <w:rPr>
                <w:rFonts w:ascii="Times New Roman" w:hAnsi="Times New Roman" w:cs="Times New Roman"/>
                <w:sz w:val="26"/>
                <w:szCs w:val="26"/>
              </w:rPr>
              <w:t>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phụ.</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àm bài vào vở luyện tập, hoàn thành các nội d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khác nhận xté, bổ sung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nhanh vì nội dung đơn gi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ưa ra một số hiện tượng yêu cầu HS nhận xét về sự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Lấy roi đánh con chó -&gt; chó chạy và sủ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Lấy roi đánh vào thân cây bàng -&gt; cây bàng vẫn đứng y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on gà,  con mèo: chạy, đ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trồng vào chậu đặt ở cửa sổ 1 thời gian ngọn cong về chỗ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ừ đó rút ra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w:t>
            </w:r>
            <w:r w:rsidRPr="00CD558D">
              <w:rPr>
                <w:rFonts w:ascii="Times New Roman" w:hAnsi="Times New Roman" w:cs="Times New Roman"/>
                <w:sz w:val="26"/>
                <w:szCs w:val="26"/>
                <w:lang w:val="it-IT"/>
              </w:rPr>
              <w:t xml:space="preserve"> Nhận xét: động vật có di chuyển còn thực vật không di chuyển và có tính hướng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bảng và các hiện tượng trên rút ra những đặc điểm chung của thực vậ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 HS khác nhắc lại : đặc điểm chung của thực vậ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Sự đa dạng và phong phú của thực </w:t>
            </w:r>
            <w:r w:rsidRPr="00CD558D">
              <w:rPr>
                <w:rFonts w:ascii="Times New Roman" w:hAnsi="Times New Roman" w:cs="Times New Roman"/>
                <w:sz w:val="26"/>
                <w:szCs w:val="26"/>
              </w:rPr>
              <w:lastRenderedPageBreak/>
              <w:t>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sống ở mọi nơi trên Trái Đất, chúng có rất nhiều dạng khác nhau thích nghi với môi trường số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hực vật có khả năng tự tổng hợp chất hữu cơ. Phần lớn không có khả năng di chuyển. Khả năng phản ứng chậm với các kích thích từ bên ngoà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HS trả lời câu hỏi 1, 2 cuối bà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ắ nghiệm :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điểm khác nhau cơ bản giữa thực vật với các sinh vật khác l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Thực vật sống ở khắp mọi nơi trên trái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Thực vật tự tổng hợp chất hữu cơ, phản ứng chậm với các kích thích từ bên ngoài, phần lớn không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Thực vật rất đa dạng và phong phú.</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 Thực vật có khả năng vận động, lớn lên và sinh sả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ở vùng sa mạc, vùng băng giá có rất ít thực vật v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ở xa mạc khí hậu rất khắc nghiệ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ở vùng băng giá nhiệt độ qúa thấ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Cây không thể sống trên cát và băng tuyết được.</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D. ở đó thiếu những điều kiện cần thiết cho cây sinh trưởng và phát triể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hực vật nước ta rất phong phú, nhưng vì sao chúng ta còn cần phải trồng thêm cây và bảo vệ chú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Dựa vào đặt điểm nào để nhận biết thực vật có hoa và thực vật không có hoa?</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trong vở Luyện tập sinh học 6.</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 Có phải tất cả thực vật đều có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ranh cây hoa hồng, hoa cả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Mẫu cây: dương xỉ, cây cỏ, cây rau cải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4: CÓ PHẢI TẤT CẢ THỰC VẬT ĐỀU CÓ HOA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ận dụng vào thực tế kể ví dụ về cây có hoa và cây không có hoa, cây 1 năm và cây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iáo dục ý thức học tập, bảo vệ chăm sóc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4.1; 4.2 SGK. Mẫu cây cà chua, cây đậu (có cả hoa quả, hạt- nếu có), cây dương xỉ.</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HS sưu tầm tranh, cây dương xỉ, rau b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Thực vật sống ở những nơi nào trên trái đấ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các nhóm HS trình bày sự chuẩn bị của mình về các nhóm thực vật có hoa và không có hoa. Các mẫu được xếp thành 2 nhó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 </w:t>
      </w:r>
      <w:r w:rsidRPr="00CD558D">
        <w:rPr>
          <w:rFonts w:ascii="Times New Roman" w:hAnsi="Times New Roman" w:cs="Times New Roman"/>
          <w:sz w:val="26"/>
          <w:szCs w:val="26"/>
        </w:rPr>
        <w:t>HS đại diện mỗi nhóm lần lượt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iểm giống nhau và khác nhau của 2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nêu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kết luận: Sự khác nhau cơ bản nhất l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w:t>
      </w:r>
      <w:r w:rsidRPr="00CD558D">
        <w:rPr>
          <w:rFonts w:ascii="Times New Roman" w:hAnsi="Times New Roman" w:cs="Times New Roman"/>
          <w:sz w:val="26"/>
          <w:szCs w:val="26"/>
        </w:rPr>
        <w:t xml:space="preserve"> GV: Có những nhóm thực vật nào, và vì sao người ta lại phân chia như vậy? Chúng ta cùng tìm hiể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Thực vật có hoa và  thực vật không có hoa  (22</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fr-FR"/>
              </w:rPr>
              <w:t>HS quan sát hình 4.1 SGK trang 13, đối chiếu với bảng 1 SGK trang 13 ghi nhớ kiến thức về các cơ quan của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đưa ra câu hỏi s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Rễ, thân, lá,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a, quả, hạt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sản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dưỡng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phần trả lời nối tiếp luôn câu hỏi của GV (HS khác có thể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ơ quan sinh dư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Sinh sản để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Nuôi dưỡng câ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fr-FR"/>
              </w:rPr>
              <w:t>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theo dõi hoạt động của các nhóm, có thể gợi ý hay hướng dẫn nhóm nào còn chậ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chữa bài bảng 2 bằng cách gọi HS của các nhóm trình bà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lưu ý HS cây dương xỉ không có hoa nhưng có cơ quan sinh sản đặc biệt (bào t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GV nêu câu hỏi: Dựa vào đặc điểm có hoa của thực vật thì có thể chia thành mấy nhó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và mẫu của nhóm chú ý cơ quan sinh dưỡng v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Kết hợp hình 4.2 SGK trang 14 rồi hoàn thành bảng 2 SGK trang 13.</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của nhóm trình bày ý kiến của mình cùng với giới thiệu mẫu đã phân chia ở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ác nhóm khác có thể bổ sung, đưa ra ý kiến khác để trao đổ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fr-FR"/>
              </w:rPr>
              <w:t xml:space="preserve"> GV cho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và cho biết:  - Thế nào là thực vật có hoa và không có hoa?</w:t>
            </w:r>
          </w:p>
          <w:p w:rsidR="00535FDB" w:rsidRPr="00CD558D" w:rsidRDefault="00535FDB" w:rsidP="00476020">
            <w:pPr>
              <w:pStyle w:val="NoSpacing"/>
              <w:rPr>
                <w:rFonts w:ascii="Times New Roman" w:hAnsi="Times New Roman" w:cs="Times New Roman"/>
                <w:i/>
                <w:sz w:val="26"/>
                <w:szCs w:val="26"/>
                <w:lang w:val="fr-FR"/>
              </w:rPr>
            </w:pPr>
            <w:r w:rsidRPr="00CD558D">
              <w:rPr>
                <w:rFonts w:ascii="Times New Roman" w:hAnsi="Times New Roman" w:cs="Times New Roman"/>
                <w:sz w:val="26"/>
                <w:szCs w:val="26"/>
                <w:lang w:val="fr-FR"/>
              </w:rPr>
              <w:t>- GV chữa nhanh bằng cách đọc kết quả đúng để HS giơ tay, tìm hiểu số lượng HS đã nắm được bà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yêu cầu HS nêu được các ví dụ cây có hoa và cây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gợi ý HS lấy các ví dụ gần gũi với đời số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GV dự kiến một số thắc mắc của HS khi phân biệt cây như: cây thông có quả hạt, hoa hồng, hoa cúc không có quả, cây su hào, bắp </w:t>
            </w:r>
            <w:r w:rsidRPr="00CD558D">
              <w:rPr>
                <w:rFonts w:ascii="Times New Roman" w:hAnsi="Times New Roman" w:cs="Times New Roman"/>
                <w:sz w:val="26"/>
                <w:szCs w:val="26"/>
                <w:lang w:val="fr-FR"/>
              </w:rPr>
              <w:lastRenderedPageBreak/>
              <w:t>cải không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Qua đó giải thích thắc mắc cho HS.</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khác nhắc l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HS làm nhanh bài tập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SGk trang 1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lấy được các ví dụ:</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ây có hoa: cây sen, cây mướp, cây b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ây không có hoa: Cây rêu, cây dương xỉ, cây t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fr-FR"/>
              </w:rPr>
              <w:t>Cây một năm và cây lâu năm (8</w:t>
            </w:r>
            <w:r w:rsidRPr="00CD558D">
              <w:rPr>
                <w:rFonts w:ascii="Times New Roman" w:hAnsi="Times New Roman" w:cs="Times New Roman"/>
                <w:sz w:val="26"/>
                <w:szCs w:val="26"/>
                <w:vertAlign w:val="superscript"/>
                <w:lang w:val="fr-FR"/>
              </w:rPr>
              <w:t>,</w:t>
            </w:r>
            <w:r w:rsidRPr="00CD558D">
              <w:rPr>
                <w:rFonts w:ascii="Times New Roman" w:hAnsi="Times New Roman" w:cs="Times New Roman"/>
                <w:sz w:val="26"/>
                <w:szCs w:val="26"/>
                <w:lang w:val="fr-FR"/>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viết lên bảng 1 số cây như: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úa, ngô, mướp gọi là cây một năm.</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Cây hồng xiêm, mít, vải gọi l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gười ta lại nói như vậ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ghi lại nội dung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thể là: lúa sống ít thời gian, thu hoạch cả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ồng xiêm cây to, cho nhiều quả, ra nhiều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hướng cho HS  phân biệt cây một năm và cây lâu năm qua các dấu hiệ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ời gian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 lần ra hoa kết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theo hướng: thời gian sống của cây, cây đó ra quả bao nhiêu lần trong đời để phân biệt cây 1 năm và cây lâu n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SH kể thêm 1 số cây loại 1 năm và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GV chốt lại kiến thức.</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lastRenderedPageBreak/>
              <w:t xml:space="preserve">  </w:t>
            </w:r>
            <w:r w:rsidRPr="00CD558D">
              <w:rPr>
                <w:rFonts w:ascii="Times New Roman" w:hAnsi="Times New Roman" w:cs="Times New Roman"/>
                <w:sz w:val="26"/>
                <w:szCs w:val="26"/>
                <w:lang w:val="fr-FR"/>
              </w:rPr>
              <w:t>1.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2 nhóm: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hoa: có cơ quan sinh sản là hoa, quả, h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Thực vật không có hoa: cơ quan sinh sản không phải là hoa, quả, hạ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ây một năm v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1 năm ra hoa kết quả 1 lần trong vòng đời.</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Cây lâu năm ra hoa kết quả nhiều lần trong đời.</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u trả lời đú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cây sau đây, những nhóm cây nào toàn cây có ho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ớt, cây đậu,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bưởi, cây dương xỉ, cây rau bợ,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dừa, cây hành, cây thông,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Cây hoa hụê, cây hoa cúc, cây lúa,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cây sau đây, những nhóm cây nào toàn cây 1 nă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bưởi, cây đậu, cây l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lúa, cây ngô, cây hành,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điề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D. Cây xu hào, cây bắp cải, cây cà chua, cây dưa chu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sv-SE"/>
        </w:rPr>
        <w:t>Em hãy tìm hiểu xem cây lúa, cây ngô, cây đậu, cây lạc, cây mía từ khi nảy mầmđến khi chết kéo dài thời gian bao l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Đọc mục “Em có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1 số cây rêu t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084DBF" w:rsidRPr="00CD558D" w:rsidRDefault="00084DBF"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i/>
          <w:sz w:val="26"/>
          <w:szCs w:val="26"/>
        </w:rPr>
      </w:pPr>
    </w:p>
    <w:p w:rsidR="005F60E0" w:rsidRDefault="005F60E0"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 :   TẾ BÀO THỰC VẬ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5:    KÍNH LÚP, KÍNH HIỂN VI VÀ CÁCH SỬ DỤ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hận biết được các bộ phận của kính lúp và kính hiển v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sử dụng kính lúp, các bước sử dụng kính hiển v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ực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iáo dục ý thức giữ gìn bảo vệ kính lúp và kính hiển vi.</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Kính lúp cầm tay, kính hiển vi. </w:t>
      </w:r>
      <w:r w:rsidRPr="00CD558D">
        <w:rPr>
          <w:rFonts w:ascii="Times New Roman" w:hAnsi="Times New Roman" w:cs="Times New Roman"/>
          <w:sz w:val="26"/>
          <w:szCs w:val="26"/>
          <w:lang w:val="sv-SE"/>
        </w:rPr>
        <w:t>Mẫu: 1 vài bông hoa, rễ cây  nh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b/>
          <w:sz w:val="26"/>
          <w:szCs w:val="26"/>
          <w:lang w:val="it-IT"/>
        </w:rPr>
        <w:t>1 đám rêu, rễ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F4A4D" w:rsidP="00476020">
      <w:pPr>
        <w:pStyle w:val="NoSpacing"/>
        <w:rPr>
          <w:rFonts w:ascii="Times New Roman" w:hAnsi="Times New Roman" w:cs="Times New Roman"/>
          <w:b/>
          <w:sz w:val="26"/>
          <w:szCs w:val="26"/>
          <w:lang w:val="nl-NL"/>
        </w:rPr>
      </w:pPr>
      <w:r>
        <w:rPr>
          <w:rFonts w:ascii="Times New Roman" w:hAnsi="Times New Roman" w:cs="Times New Roman"/>
          <w:noProof/>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2933700</wp:posOffset>
                </wp:positionH>
                <wp:positionV relativeFrom="paragraph">
                  <wp:posOffset>155575</wp:posOffset>
                </wp:positionV>
                <wp:extent cx="355600" cy="312420"/>
                <wp:effectExtent l="10160" t="51435" r="43815" b="7620"/>
                <wp:wrapNone/>
                <wp:docPr id="35"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2.25pt" to="259pt,3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88S5QgIAAHAEAAAOAAAAZHJzL2Uyb0RvYy54bWysVE2P2jAQvVfqf7B8hyQQKESEVUWgF9oi 7bZ3YzvEqr9qewmo6n/v2LDsbnupqubg2PHM87w3z1ncnZRER+68MLrGxTDHiGtqmNCHGn952Axm GPlANCPSaF7jM/f4bvn2zaK3FR+ZzkjGHQIQ7ave1rgLwVZZ5mnHFfFDY7mGzdY4RQIs3SFjjvSA rmQ2yvNp1hvHrDOUew9fm8smXib8tuU0fG5bzwOSNYbaQhpdGvdxzJYLUh0csZ2g1zLIP1ShiNBw 6A2qIYGgRyf+gFKCOuNNG4bUqMy0raA8cQA2Rf4bm/uOWJ64gDje3mTy/w+WfjruHBKsxuMJRpoo 6NFWaI7Gs6hNb30FISu9c5EdPel7uzX0m0farDqiDzzV+HC2kFfEjOxVSlx4Cyfs+4+GQQx5DCYJ dWqdQq0U9mtMjOAgBjqlzpxvneGngCh8HE8m0xz6R2FrXIzKUepcRqoIE5Ot8+EDNwrFSY0lUEig 5Lj1IZb1HBLDtdkIKVPzpUZ9jefjaYQnYEH/PWV6IwWLUTHeu8N+JR06kuij9CSysPMyTIkAbpZC 1Xh2CyJVxwlba5aOC0RImKOQJAtOgIiS41iD4gwjyeEexdmlaKnj8SAD0LjOLr76Mc/n69l6Vg7K 0XQ9KPOmGbzfrMrBdFO8mzTjZrVqip+RSVFWnWCM60jmyeNF+Xceut62iztvLr/Jl71GTzpDsU/v VHRyRDTBxU57w847F9lFc4CtU/D1CsZ783Kdop5/FMtfAAAA//8DAFBLAwQUAAYACAAAACEAv2kX weAAAAAJAQAADwAAAGRycy9kb3ducmV2LnhtbEyPS0/DMBCE70j8B2uRuFEnoY8oxKkqxOOG1FKJ qxsvcZTYDrHTuP+e5VSOszOa/abcRtOzM46+dVZAukiAoa2dam0j4Pj5+pAD80FaJXtnUcAFPWyr 25tSFsrNdo/nQ2gYlVhfSAE6hKHg3NcajfQLN6Al79uNRgaSY8PVKGcqNz3PkmTNjWwtfdBywGeN dXeYjICf96+8G7vLS53GjzDvp7g7vmkh7u/i7glYwBiuYfjDJ3SoiOnkJqs86wUs1xltCQKy5QoY BVZpToeTgM3jBnhV8v8Lql8AAAD//wMAUEsBAi0AFAAGAAgAAAAhALaDOJL+AAAA4QEAABMAAAAA AAAAAAAAAAAAAAAAAFtDb250ZW50X1R5cGVzXS54bWxQSwECLQAUAAYACAAAACEAOP0h/9YAAACU AQAACwAAAAAAAAAAAAAAAAAvAQAAX3JlbHMvLnJlbHNQSwECLQAUAAYACAAAACEAa/PEuUICAABw BAAADgAAAAAAAAAAAAAAAAAuAgAAZHJzL2Uyb0RvYy54bWxQSwECLQAUAAYACAAAACEAv2kXweAA AAAJAQAADwAAAAAAAAAAAAAAAACcBAAAZHJzL2Rvd25yZXYueG1sUEsFBgAAAAAEAAQA8wAAAKkF AAAAAA== " strokeweight=".26mm">
                <v:stroke endarrow="block" joinstyle="miter" endcap="square"/>
              </v:line>
            </w:pict>
          </mc:Fallback>
        </mc:AlternateContent>
      </w:r>
      <w:r w:rsidR="00535FDB"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 Hoàn thành sơ đồ sau:</w: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3120" behindDoc="0" locked="0" layoutInCell="1" allowOverlap="1">
                <wp:simplePos x="0" y="0"/>
                <wp:positionH relativeFrom="column">
                  <wp:posOffset>965835</wp:posOffset>
                </wp:positionH>
                <wp:positionV relativeFrom="paragraph">
                  <wp:posOffset>143510</wp:posOffset>
                </wp:positionV>
                <wp:extent cx="408940" cy="257175"/>
                <wp:effectExtent l="13970" t="57150" r="43815" b="9525"/>
                <wp:wrapNone/>
                <wp:docPr id="34"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8940" cy="2571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1.3pt" to="108.25pt,3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lIHIQQIAAHAEAAAOAAAAZHJzL2Uyb0RvYy54bWysVE2P2jAQvVfqf7B8hySQZSEirCoCvdAW abe9G9shVv1V20tAVf/7jg3L7raXqmoOjh3PPM9785z53VFJdODOC6NrXAxzjLimhgm9r/HXh/Vg ipEPRDMijeY1PnGP7xbv3817W/GR6Yxk3CEA0b7qbY27EGyVZZ52XBE/NJZr2GyNUyTA0u0z5kgP 6EpmozyfZL1xzDpDuffwtTlv4kXCb1tOw5e29TwgWWOoLaTRpXEXx2wxJ9XeEdsJeimD/EMViggN h16hGhIIenTiDyglqDPetGFIjcpM2wrKEwdgU+S/sbnviOWJC4jj7VUm//9g6efD1iHBajwuMdJE QY82QnM0vona9NZXELLUWxfZ0aO+txtDv3ukzbIjes9TjQ8nC3lFzMjepMSFt3DCrv9kGMSQx2CS UMfWKdRKYb/FxAgOYqBj6szp2hl+DIjCxzKfzkroH4Wt0c1tcZuqy0gVYWKydT585EahOKmxBAoJ lBw2PsSyXkJiuDZrIWVqvtSor/FsPInwBCzof6RMb6RgMSrGe7ffLaVDBxJ9lJ5EFnZehykRwM1S qBpPr0Gk6jhhK83ScYEICXMUkmTBCRBRchxrUJxhJDncozg7Fy11PB5kABqX2dlXP2f5bDVdTctB OZqsBmXeNIMP62U5mKxBnWbcLJdN8SsyKcqqE4xxHck8e7wo/85Dl9t2dufV5Vf5srfoSWco9vmd ik6OiCY422ln2GnrIrtoDrB1Cr5cwXhvXq9T1MuPYvEEAAD//wMAUEsDBBQABgAIAAAAIQDxb1Ec 3gAAAAkBAAAPAAAAZHJzL2Rvd25yZXYueG1sTI/LasMwEEX3hf6DmEJ3jSyVmOBaDqH0sSvkAd0q lmoZWyNXkmPl76uu2uVlDveeqbfJjuSifegdCmCrAojG1qkeOwGn4+vDBkiIEpUcHWoBVx1g29ze 1LJSbsG9vhxiR3IJhkoKMDFOFaWhNdrKsHKTxnz7ct7KmKPvqPJyyeV2pLwoSmplj3nByEk/G90O h9kK+H7/3Ax+uL60LH3EZT+n3enNCHF/l3ZPQKJO8Q+GX/2sDk12OrsZVSBjzmvOMiqA8xJIBjgr 10DOAspHBrSp6f8Pmh8AAAD//wMAUEsBAi0AFAAGAAgAAAAhALaDOJL+AAAA4QEAABMAAAAAAAAA AAAAAAAAAAAAAFtDb250ZW50X1R5cGVzXS54bWxQSwECLQAUAAYACAAAACEAOP0h/9YAAACUAQAA CwAAAAAAAAAAAAAAAAAvAQAAX3JlbHMvLnJlbHNQSwECLQAUAAYACAAAACEAYJSByEECAABwBAAA DgAAAAAAAAAAAAAAAAAuAgAAZHJzL2Uyb0RvYy54bWxQSwECLQAUAAYACAAAACEA8W9RHN4AAAAJ AQAADwAAAAAAAAAAAAAAAACbBAAAZHJzL2Rvd25yZXYueG1sUEsFBgAAAAAEAAQA8wAAAKYFAAAA 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2933700</wp:posOffset>
                </wp:positionH>
                <wp:positionV relativeFrom="paragraph">
                  <wp:posOffset>88265</wp:posOffset>
                </wp:positionV>
                <wp:extent cx="355600" cy="312420"/>
                <wp:effectExtent l="10160" t="11430" r="43815" b="47625"/>
                <wp:wrapNone/>
                <wp:docPr id="33"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3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bN8PAIAAGYEAAAOAAAAZHJzL2Uyb0RvYy54bWysVMuO2jAU3VfqP1jeQxIIFCLCqCLQDW2R ZvoBxnaIVb9qewio6r/32jw6026qqlk4dnx9fM6592bxcFISHbnzwugaF8McI66pYUIfavzlaTOY YeQD0YxIo3mNz9zjh+XbN4veVnxkOiMZdwhAtK96W+MuBFtlmacdV8QPjeUaNlvjFAmwdIeMOdID upLZKM+nWW8cs85Q7j18bS6beJnw25bT8LltPQ9I1hi4hTS6NO7jmC0XpDo4YjtBrzTIP7BQRGi4 9A7VkEDQsxN/QClBnfGmDUNqVGbaVlCeNICaIv9NzWNHLE9awBxv7zb5/wdLPx13DglW4/EYI00U 5GgrNEdl8qa3voKQld65qI6e9KPdGvrVI21WHdEHnjg+nS2cK6Kb2asjceEt3LDvPxoGMeQ5mGTU qXUqQoIF6JTycb7ng58CovBxPJlMc8gaha1xMSpHiVNGqtth63z4wI1CcVJjCcQTODlufYhkSHUL iXdpsxFSppRLjfoaz8fTCE+g8Py3dNIbKViMivHeHfYr6dCRxOpJT5IIOy/DlAhQw1KoGs/uQaTq OGFrzdJ1gQgJcxSSUcEJsE5yHDkozjCSHLonzi6kpY7Xgw0g4zq7VNP3eT5fz9azclCOputBmTfN 4P1mVQ6mm+LdpBk3q1VT/IhKirLqBGNcRzG3yi7Kv6uca49davJe23f7stfoyWcge3sn0qkOYupj K/pqb9h556K6uIJiTsHXxovd8nKdon79HpY/AQAA//8DAFBLAwQUAAYACAAAACEAUXeuaN8AAAAJ AQAADwAAAGRycy9kb3ducmV2LnhtbEyPQUvEMBCF74L/IYzgzU3T1bLWposKIiIIdhf0mDZjW7aZ lCbbrf/e8aTHee/x5nvFdnGDmHEKvScNapWAQGq87anVsN89XW1AhGjImsETavjGANvy/KwwufUn ese5iq3gEgq50dDFOOZShqZDZ8LKj0jsffnJmcjn1Eo7mROXu0GmSZJJZ3riD50Z8bHD5lAdnYaD cS8zfaS7t9pV+wf7qobPZ6X15cVyfwci4hL/wvCLz+hQMlPtj2SDGDRcZylviWysb0Fw4EZtWKg1 ZGsFsizk/wXlDwAAAP//AwBQSwECLQAUAAYACAAAACEAtoM4kv4AAADhAQAAEwAAAAAAAAAAAAAA AAAAAAAAW0NvbnRlbnRfVHlwZXNdLnhtbFBLAQItABQABgAIAAAAIQA4/SH/1gAAAJQBAAALAAAA AAAAAAAAAAAAAC8BAABfcmVscy8ucmVsc1BLAQItABQABgAIAAAAIQDTVbN8PAIAAGYEAAAOAAAA AAAAAAAAAAAAAC4CAABkcnMvZTJvRG9jLnhtbFBLAQItABQABgAIAAAAIQBRd65o3wAAAAkBAAAP AAAAAAAAAAAAAAAAAJYEAABkcnMvZG93bnJldi54bWxQSwUGAAAAAAQABADzAAAAogU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2933700</wp:posOffset>
                </wp:positionH>
                <wp:positionV relativeFrom="paragraph">
                  <wp:posOffset>88265</wp:posOffset>
                </wp:positionV>
                <wp:extent cx="355600" cy="0"/>
                <wp:effectExtent l="10160" t="59055" r="15240" b="55245"/>
                <wp:wrapNone/>
                <wp:docPr id="3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x45vNgIAAGEEAAAOAAAAZHJzL2Uyb0RvYy54bWysVMuO0zAU3SPxD5b3bZK+aKOmI9S0bApU muEDXNtpLPzC9jStEP/OtduGGdggRBaOHV+fe8+5x1k+nJVEJ+68MLrCxTDHiGtqmNDHCn952g7m GPlANCPSaF7hC/f4YfX2zbKzJR+Z1kjGHQIQ7cvOVrgNwZZZ5mnLFfFDY7mGzcY4RQIs3TFjjnSA rmQ2yvNZ1hnHrDOUew9f6+smXiX8puE0fG4azwOSFYbaQhpdGg9xzFZLUh4dsa2gtzLIP1ShiNCQ tIeqSSDo2Yk/oJSgznjThCE1KjNNIyhPHIBNkf/G5rEllicuII63vUz+/8HST6e9Q4JVeDzCSBMF PdoJzdF4EbXprC8hZK33LrKjZ/1od4Z+9UibdUv0kacany4WzhXxRPbqSFx4CxkO3UfDIIY8B5OE OjdORUiQAJ1TPy59P/g5IAofx9PpLIeu0ftWRsr7Oet8+MCNQnFSYQk1J1xy2vkQ6yDlPSSm0WYr pEzdlhp1FV6MZxGZgOf8t3TSGylYjIrx3h0Pa+nQiUTjpCexg52XYUoEsK8UqsLzPoiULSdso1lK F4iQMEchaRScANUkx7EGxRlGksPFibNr0VLH9KAA0LjNrkb6vsgXm/lmPhlMRrPNYJLX9eD9dj0Z zLbFu2k9rtfruvgRmRSTshWMcR3J3E1dTP7ONLfrdbVjb+tevuw1etIZir2/U9HJArHrV/8cDLvs XWQX3QA+TsG3Oxcvyst1ivr1Z1j9BAAA//8DAFBLAwQUAAYACAAAACEAjOzoCN0AAAAJAQAADwAA AGRycy9kb3ducmV2LnhtbEyPQUvDQBCF74L/YRnBm90kaqlpNkUFEREE04I9brJjEro7G7LbNP57 Rzzocd57vPlesZmdFROOofekIF0kIJAab3pqFey2T1crECFqMtp6QgVfGGBTnp8VOjf+RO84VbEV XEIh1wq6GIdcytB06HRY+AGJvU8/Oh35HFtpRn3icmdlliRL6XRP/KHTAz522Byqo1Nw0O5loo9s +1a7avdgXlO7f06VuryY79cgIs7xLww/+IwOJTPV/kgmCKvgZpnxlsjG9R0IDtymKxbqX0GWhfy/ oPwGAAD//wMAUEsBAi0AFAAGAAgAAAAhALaDOJL+AAAA4QEAABMAAAAAAAAAAAAAAAAAAAAAAFtD b250ZW50X1R5cGVzXS54bWxQSwECLQAUAAYACAAAACEAOP0h/9YAAACUAQAACwAAAAAAAAAAAAAA AAAvAQAAX3JlbHMvLnJlbHNQSwECLQAUAAYACAAAACEAOMeObzYCAABhBAAADgAAAAAAAAAAAAAA AAAuAgAAZHJzL2Uyb0RvYy54bWxQSwECLQAUAAYACAAAACEAjOzoCN0AAAAJAQAADwAAAAAAAAAA AAAAAACQBAAAZHJzL2Rvd25yZXYueG1sUEsFBgAAAAAEAAQA8wAAAJoFAAAAAA== " strokeweight=".26mm">
                <v:stroke endarrow="block" joinstyle="miter" endcap="square"/>
              </v:line>
            </w:pict>
          </mc:Fallback>
        </mc:AlternateContent>
      </w:r>
      <w:r w:rsidR="00535FDB" w:rsidRPr="00CD558D">
        <w:rPr>
          <w:rFonts w:ascii="Times New Roman" w:hAnsi="Times New Roman" w:cs="Times New Roman"/>
          <w:sz w:val="26"/>
          <w:szCs w:val="26"/>
          <w:lang w:val="it-IT"/>
        </w:rPr>
        <w:t xml:space="preserve">                                   Cơ quan sinh dưỡng</w:t>
      </w:r>
    </w:p>
    <w:p w:rsidR="00535FDB" w:rsidRPr="00CD558D" w:rsidRDefault="005F4A4D" w:rsidP="00476020">
      <w:pPr>
        <w:pStyle w:val="NoSpacing"/>
        <w:rPr>
          <w:rFonts w:ascii="Times New Roman" w:hAnsi="Times New Roman" w:cs="Times New Roman"/>
          <w:sz w:val="26"/>
          <w:szCs w:val="26"/>
          <w:lang w:val="it-IT"/>
        </w:rPr>
      </w:pPr>
      <w:r>
        <w:rPr>
          <w:rFonts w:ascii="Times New Roman" w:eastAsia="Arial" w:hAnsi="Times New Roman"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2652395</wp:posOffset>
                </wp:positionH>
                <wp:positionV relativeFrom="paragraph">
                  <wp:posOffset>169545</wp:posOffset>
                </wp:positionV>
                <wp:extent cx="533400" cy="243205"/>
                <wp:effectExtent l="5080" t="53975" r="42545" b="7620"/>
                <wp:wrapNone/>
                <wp:docPr id="3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4320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13.35pt" to="250.8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PKhQAIAAHAEAAAOAAAAZHJzL2Uyb0RvYy54bWysVE2P0zAQvSPxHyzf2yRtWtqo6Qo1LZcF Ku3C3bWdxsJf2N6mFeK/M3Y/oHBBiBwcO37zPG/mOYuHo5LowJ0XRte4GOYYcU0NE3pf40/Pm8EM Ix+IZkQazWt84h4/LF+/WvS24iPTGcm4Q0CifdXbGnch2CrLPO24In5oLNew2RqnSICl22fMkR7Y lcxGeT7NeuOYdYZy7+Frc97Ey8TftpyGj23reUCyxpBbSKNL4y6O2XJBqr0jthP0kgb5hywUERoO vVE1JBD04sQfVEpQZ7xpw5AalZm2FZQnDaCmyH9T89QRy5MWKI63tzL5/0dLPxy2DglW43GBkSYK evQoNEdlEWvTW18BZKW3LqqjR/1kHw394pE2q47oPU85Pp8sxKWI7C4kLryFE3b9e8MAQ16CSYU6 tk6hVgr7OQZGcigGOqbOnG6d4ceAKHycjMdlDv2jsDUqx6N8ErPLSBVpYrB1PrzjRqE4qbEECYmU HB59OEOvkAjXZiOkTM2XGvU1no+nkZ6ABf3XFOmNFCyiIt67/W4lHTqQ6KP0XBK4gykRwM1SqBrP biBSdZywtWbpuECEhDkKqWTBCSii5DjmoDjDSHK4R3F2TlrqeDyUAWRcZmdffZvn8/VsPSsH5Wi6 HpR50wzeblblYLop3kyacbNaNcX3qKQoq04wxnUUc/V4Uf6dhy637ezOm8tv5cvu2VNLINnrOyWd HBFNcLbTzrDT1kV10Rxg6wS+XMF4b35dJ9TPH8XyBwAAAP//AwBQSwMEFAAGAAgAAAAhANUfkTTf AAAACQEAAA8AAABkcnMvZG93bnJldi54bWxMj01PwzAMhu9I/IfISNxY0ol1U2k6TYiPG9LGJK5Z Y5qqTVKSdO3+PebETrblR68fl9vZ9uyMIbbeScgWAhi62uvWNRKOn68PG2AxKadV7x1KuGCEbXV7 U6pC+8nt8XxIDaMQFwslwaQ0FJzH2qBVceEHdLT79sGqRGNouA5qonDb86UQObeqdXTBqAGfDdbd YbQSft6/Nl3oLi91Nn+kaT/Ou+ObkfL+bt49AUs4p38Y/vRJHSpyOvnR6ch6CY/Zek2ohGVOlYCV yKg5SchXAnhV8usPql8AAAD//wMAUEsBAi0AFAAGAAgAAAAhALaDOJL+AAAA4QEAABMAAAAAAAAA AAAAAAAAAAAAAFtDb250ZW50X1R5cGVzXS54bWxQSwECLQAUAAYACAAAACEAOP0h/9YAAACUAQAA CwAAAAAAAAAAAAAAAAAvAQAAX3JlbHMvLnJlbHNQSwECLQAUAAYACAAAACEAp0jyoUACAABwBAAA DgAAAAAAAAAAAAAAAAAuAgAAZHJzL2Uyb0RvYy54bWxQSwECLQAUAAYACAAAACEA1R+RNN8AAAAJ AQAADwAAAAAAAAAAAAAAAACaBAAAZHJzL2Rvd25yZXYueG1sUEsFBgAAAAAEAAQA8wAAAKYFAAAA AA== " strokeweight=".26mm">
                <v:stroke endarrow="block" joinstyle="miter" endcap="square"/>
              </v:line>
            </w:pict>
          </mc:Fallback>
        </mc:AlternateConten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4144" behindDoc="0" locked="0" layoutInCell="1" allowOverlap="1">
                <wp:simplePos x="0" y="0"/>
                <wp:positionH relativeFrom="column">
                  <wp:posOffset>1407160</wp:posOffset>
                </wp:positionH>
                <wp:positionV relativeFrom="paragraph">
                  <wp:posOffset>130175</wp:posOffset>
                </wp:positionV>
                <wp:extent cx="0" cy="0"/>
                <wp:effectExtent l="7620" t="61595" r="20955" b="5270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pt,10.25pt" to="110.8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0e60MAIAAFwEAAAOAAAAZHJzL2Uyb0RvYy54bWysVMuO2jAU3VfqP1jeQwikFCLCqEqgm2kH aaYfYGyHWPWrtoeAqv57rw2kM+2mqsrC+HF97znnHmd1d1ISHbnzwugK5+MJRlxTw4Q+VPjL03a0 wMgHohmRRvMKn7nHd+u3b1a9LfnUdEYy7hAk0b7sbYW7EGyZZZ52XBE/NpZrOGyNUyTA0h0y5kgP 2ZXMppPJPOuNY9YZyr2H3eZyiNcpf9tyGh7a1vOAZIUBW0ijS+M+jtl6RcqDI7YT9AqD/AMKRYSG okOqhgSCnp34I5US1Blv2jCmRmWmbQXliQOwySe/sXnsiOWJC4jj7SCT/39p6efjziHBKjwDeTRR 0KN7oTmazaM2vfUlhNR65yI7etKP9t7Qrx5pU3dEH3jC+HS2cC+PN7JXV+LCW6iw7z8ZBjHkOZgk 1Kl1KqYECdAp9eM89IOfAqKXTXrbzUh5u2KdDx+5UShOKiwBbkpJjvc+RAikvIXECtpshZSp0VKj vsLL2Ry4UgJ289/STW+kYDEqxnt32NfSoSOJnkm/RAxOXoYpEcC5UqgKL4YgUnacsI1mqVwgQsIc hSRPcAIEkxxHDIozjCSHNxNnF9BSx/JAHmhcZxcPfV9OlpvFZlGMiul8MyomTTP6sK2L0Xybv3/X zJq6bvIfkUlelJ1gjOtI5ubnvPg7v1xf1sWJg6MH+bLX2ZPOAPb2n0Cn7seGX6yzN+y8c5FdNAJY OAVfn1t8Iy/XKerXR2H9EwAA//8DAFBLAwQUAAYACAAAACEA0dWNiNoAAAAJAQAADwAAAGRycy9k b3ducmV2LnhtbEyPQUvDQBCF74L/YRnBm90kYJGYTVFBRATBtKDHSXZMQrOzIbtN4793pAd7m3nv 8eabYrO4Qc00hd6zgXSVgCJuvO25NbDbPt/cgQoR2eLgmQz8UIBNeXlRYG79kT9ormKrpIRDjga6 GMdc69B05DCs/Egs3refHEZZp1bbCY9S7gadJclaO+xZLnQ40lNHzb46OAN7dK8zf2bb99pVu0f7 lg5fL6kx11fLwz2oSEv8D8MfvqBDKUy1P7ANajCQZelaojIkt6AkcBLqk6DLQp9/UP4CAAD//wMA UEsBAi0AFAAGAAgAAAAhALaDOJL+AAAA4QEAABMAAAAAAAAAAAAAAAAAAAAAAFtDb250ZW50X1R5 cGVzXS54bWxQSwECLQAUAAYACAAAACEAOP0h/9YAAACUAQAACwAAAAAAAAAAAAAAAAAvAQAAX3Jl bHMvLnJlbHNQSwECLQAUAAYACAAAACEAjtHutDACAABcBAAADgAAAAAAAAAAAAAAAAAuAgAAZHJz L2Uyb0RvYy54bWxQSwECLQAUAAYACAAAACEA0dWNiNoAAAAJAQAADwAAAAAAAAAAAAAAAACKBAAA ZHJzL2Rvd25yZXYueG1sUEsFBgAAAAAEAAQA8wAAAJEFAAAAAA== " strokeweight=".26mm">
                <v:stroke endarrow="block" joinstyle="miter" endcap="square"/>
              </v:line>
            </w:pict>
          </mc:Fallback>
        </mc:AlternateContent>
      </w:r>
      <w:r w:rsidR="00535FDB" w:rsidRPr="00CD558D">
        <w:rPr>
          <w:rFonts w:ascii="Times New Roman" w:hAnsi="Times New Roman" w:cs="Times New Roman"/>
          <w:sz w:val="26"/>
          <w:szCs w:val="26"/>
          <w:lang w:val="it-IT"/>
        </w:rPr>
        <w:t>Cây xanh có hoa</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965835</wp:posOffset>
                </wp:positionH>
                <wp:positionV relativeFrom="paragraph">
                  <wp:posOffset>33020</wp:posOffset>
                </wp:positionV>
                <wp:extent cx="300355" cy="124460"/>
                <wp:effectExtent l="13970" t="11430" r="38100" b="5461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12446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2.6pt" to="99.7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YwEPQIAAGYEAAAOAAAAZHJzL2Uyb0RvYy54bWysVMuO2jAU3VfqP1jeQxIIDESEUUWgm2kH aaYfYGyHWPWrtoeAqv57r82jM+2mqpqFY8fX595z7nEW90cl0YE7L4yucTHMMeKaGib0vsZfnjeD GUY+EM2INJrX+MQ9vl++f7fobcVHpjOScYcARPuqtzXuQrBVlnnacUX80FiuYbM1TpEAS7fPmCM9 oCuZjfJ8mvXGMesM5d7D1+a8iZcJv205DY9t63lAssZQW0ijS+MujtlyQaq9I7YT9FIG+YcqFBEa kt6gGhIIenHiDyglqDPetGFIjcpM2wrKEwdgU+S/sXnqiOWJC4jj7U0m//9g6efD1iHBajyaY6SJ gh49CM3R+C5q01tfQchKb11kR4/6yT4Y+tUjbVYd0Xueanw+WThXxBPZmyNx4S1k2PWfDIMY8hJM EurYOhUhQQJ0TP043frBjwFR+DjO8/FkghGFrWJUltPUr4xU18PW+fCRG4XipMYSCk/g5PDgQyyG VNeQmEubjZAytVxq1Nd4PgZIRAkYz39LJ72RgsWoGO/dfreSDh1IdE96EkXYeR2mRAAPS6FqPLsF karjhK01S+kCERLmKCShghMgneQ41qA4w0hyuD1xdi5a6pgeZAAal9nZTd/n+Xw9W8/KQTmargdl 3jSDD5tVOZhuirtJM25Wq6b4EZkUZdUJxriOZK7OLsq/c87ljp09efP2Tb7sLXrSGYq9vlPRyQex 9WcT7Qw7bV1kFy0BZk7Bl4sXb8vrdYr69XtY/gQAAP//AwBQSwMEFAAGAAgAAAAhANaE3o7dAAAA CAEAAA8AAABkcnMvZG93bnJldi54bWxMj0FLw0AUhO+C/2F5gje7ydJKG7MpKoiIIJgW9PiSfSah 2bchu03jv3d7qsdhhplv8u1sezHR6DvHGtJFAoK4dqbjRsN+93K3BuEDssHeMWn4JQ/b4voqx8y4 E3/SVIZGxBL2GWpoQxgyKX3dkkW/cANx9H7caDFEOTbSjHiK5baXKknupcWO40KLAz23VB/Ko9Vw QPs28ZfafVS23D+Z97T/fk21vr2ZHx9ABJrDJQxn/IgORWSq3JGNF33UK5XGqIaVAnH2N5sliEqD Wq5BFrn8f6D4AwAA//8DAFBLAQItABQABgAIAAAAIQC2gziS/gAAAOEBAAATAAAAAAAAAAAAAAAA AAAAAABbQ29udGVudF9UeXBlc10ueG1sUEsBAi0AFAAGAAgAAAAhADj9If/WAAAAlAEAAAsAAAAA AAAAAAAAAAAALwEAAF9yZWxzLy5yZWxzUEsBAi0AFAAGAAgAAAAhAPAhjAQ9AgAAZgQAAA4AAAAA AAAAAAAAAAAALgIAAGRycy9lMm9Eb2MueG1sUEsBAi0AFAAGAAgAAAAhANaE3o7dAAAACAEAAA8A AAAAAAAAAAAAAAAAlwQAAGRycy9kb3ducmV2LnhtbFBLBQYAAAAABAAEAPMAAAChBQ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2652395</wp:posOffset>
                </wp:positionH>
                <wp:positionV relativeFrom="paragraph">
                  <wp:posOffset>33020</wp:posOffset>
                </wp:positionV>
                <wp:extent cx="636905" cy="180975"/>
                <wp:effectExtent l="5080" t="11430" r="34290" b="55245"/>
                <wp:wrapNone/>
                <wp:docPr id="2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905" cy="1809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9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Kut8OwIAAGYEAAAOAAAAZHJzL2Uyb0RvYy54bWysVMuO2jAU3VfqP1jeQxIIDESEUUWgm2mL NNMPMLZDrPpV20NAVf+91+bR0m6qqlk4dnwf5557bhaPRyXRgTsvjK5xMcwx4poaJvS+xp9fNoMZ Rj4QzYg0mtf4xD1+XL59s+htxUemM5JxhyCI9lVva9yFYKss87TjivihsVzDZWucIgGObp8xR3qI rmQ2yvNp1hvHrDOUew9fm/MlXqb4bctp+NS2ngckawzYQlpdWndxzZYLUu0dsZ2gFxjkH1AoIjQk vYVqSCDo1Yk/QilBnfGmDUNqVGbaVlCeaoBqivy3ap47YnmqBcjx9kaT/39h6cfD1iHBajyCTmmi oEdPQnNUjiI3vfUVmKz01sXq6FE/2ydDv3ikzaojes8TxpeTBb8iemR3LvHgLWTY9R8MAxvyGkwi 6tg6FUMCBeiY+nG69YMfA6LwcTqezvMJRhSuilk+f5ikDKS6Olvnw3tuFIqbGksAnoKTw5MPEQyp riYxlzYbIWVqudSor/F8PAVRUALC81+TpzdSsGgV7b3b71bSoQOJ6knPBcCdmRIBNCyFqvHsZkSq jhO21iylC0RI2KOQiApOAHWS44hBcYaR5DA9cXcGLXVMDzRAGZfdWU3f5vl8PVvPykE5mq4HZd40 g3ebVTmYboqHSTNuVqum+B4rKcqqE4xxHYu5Krso/045lxk7a/Km7Rt92X30xDOAvb4T6KSD2Pqz iHaGnbYuVhclAWJOxpfBi9Py6zlZ/fw9LH8AAAD//wMAUEsDBBQABgAIAAAAIQATWbD/3wAAAAgB AAAPAAAAZHJzL2Rvd25yZXYueG1sTI9RS8MwFIXfBf9DuIJvLk3n7OiaDhVERBjYDdxj2sS2LLkp TdbVf+/1SR8P53DOd4rt7CybzBh6jxLEIgFmsPG6x1bCYf9ytwYWokKtrEcj4dsE2JbXV4XKtb/g h5mq2DIqwZArCV2MQ855aDrjVFj4wSB5X350KpIcW65HdaFyZ3maJA/cqR5poVODee5Mc6rOTsJJ ubcJP9P9rnbV4Um/C3t8FVLe3syPG2DRzPEvDL/4hA4lMdX+jDowK+FeZBlFJaxSYOSvxJq+1RKW ywx4WfD/B8ofAAAA//8DAFBLAQItABQABgAIAAAAIQC2gziS/gAAAOEBAAATAAAAAAAAAAAAAAAA AAAAAABbQ29udGVudF9UeXBlc10ueG1sUEsBAi0AFAAGAAgAAAAhADj9If/WAAAAlAEAAAsAAAAA AAAAAAAAAAAALwEAAF9yZWxzLy5yZWxzUEsBAi0AFAAGAAgAAAAhAJEq63w7AgAAZgQAAA4AAAAA AAAAAAAAAAAALgIAAGRycy9lMm9Eb2MueG1sUEsBAi0AFAAGAAgAAAAhABNZsP/fAAAACAEAAA8A AAAAAAAAAAAAAAAAlQQAAGRycy9kb3ducmV2LnhtbFBLBQYAAAAABAAEAPMAAAChBQ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2652395</wp:posOffset>
                </wp:positionH>
                <wp:positionV relativeFrom="paragraph">
                  <wp:posOffset>33020</wp:posOffset>
                </wp:positionV>
                <wp:extent cx="622300" cy="0"/>
                <wp:effectExtent l="5080" t="59055" r="20320" b="55245"/>
                <wp:wrapNone/>
                <wp:docPr id="2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7.85pt,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etJlNgIAAGEEAAAOAAAAZHJzL2Uyb0RvYy54bWysVMuO0zAU3SPxD5b3bR4NnTZqOkJNy2aA SjN8gGs7jYVf2J6mFeLfuXYfzMAGIbJw7Pj63HvOPc7i/qgkOnDnhdENLsY5RlxTw4TeN/jL02Y0 w8gHohmRRvMGn7jH98u3bxaDrXlpeiMZdwhAtK8H2+A+BFtnmac9V8SPjeUaNjvjFAmwdPuMOTIA upJZmefTbDCOWWco9x6+tudNvEz4Xcdp+Nx1ngckGwy1hTS6NO7imC0XpN47YntBL2WQf6hCEaEh 6Q2qJYGgZyf+gFKCOuNNF8bUqMx0naA8cQA2Rf4bm8eeWJ64gDje3mTy/w+WfjpsHRKsweUdRpoo 6NGD0BxVk6jNYH0NISu9dZEdPepH+2DoV4+0WfVE73mq8elk4VwRT2SvjsSFt5BhN3w0DGLIczBJ qGPnVIQECdAx9eN06wc/BkTh47QsJzl0jV63MlJfz1nnwwduFIqTBkuoOeGSw4MPsQ5SX0NiGm02 QsrUbanR0OD5ZBqRCXjOf0snvZGCxagY791+t5IOHUg0TnoSO9h5GaZEAPtKoRo8uwWRuueErTVL 6QIREuYoJI2CE6Ca5DjWoDjDSHK4OHF2LlrqmB4UABqX2dlI3+f5fD1bz6pRVU7Xoypv29H7zaoa TTfF3bt20q5WbfEjMimquheMcR3JXE1dVH9nmsv1OtvxZuubfNlr9KQzFHt9p6KTBWLXz/7ZGXba usguugF8nIIvdy5elJfrFPXrz7D8CQAA//8DAFBLAwQUAAYACAAAACEAT1zl8NoAAAAHAQAADwAA AGRycy9kb3ducmV2LnhtbEyOwUrEMBRF94L/EJ7gzklbrCO16aCCiAjCdAZ0+do82zLJS2kynfr3 Rje6PNzLvafcLNaImSY/OFaQrhIQxK3TA3cK9runq1sQPiBrNI5JwRd52FTnZyUW2p14S3MdOhFH 2BeooA9hLKT0bU8W/cqNxDH7dJPFEHHqpJ7wFMetkVmS3EiLA8eHHkd67Kk91Eer4ID2Zeb3bPfW 2Hr/oF9T8/GcKnV5sdzfgQi0hL8y/OhHdaiiU+OOrL0wCq7T9TpWFeQZiJjnaR65+WVZlfK/f/UN AAD//wMAUEsBAi0AFAAGAAgAAAAhALaDOJL+AAAA4QEAABMAAAAAAAAAAAAAAAAAAAAAAFtDb250 ZW50X1R5cGVzXS54bWxQSwECLQAUAAYACAAAACEAOP0h/9YAAACUAQAACwAAAAAAAAAAAAAAAAAv AQAAX3JlbHMvLnJlbHNQSwECLQAUAAYACAAAACEAZXrSZTYCAABhBAAADgAAAAAAAAAAAAAAAAAu AgAAZHJzL2Uyb0RvYy54bWxQSwECLQAUAAYACAAAACEAT1zl8NoAAAAHAQAADwAAAAAAAAAAAAAA AACQBAAAZHJzL2Rvd25yZXYueG1sUEsFBgAAAAAEAAQA8wAAAJcFAAAAAA== " strokeweight=".26mm">
                <v:stroke endarrow="block" joinstyle="miter" endcap="square"/>
              </v:line>
            </w:pict>
          </mc:Fallback>
        </mc:AlternateContent>
      </w:r>
      <w:r w:rsidR="00535FDB"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lang w:val="it-IT"/>
        </w:rPr>
        <w:t>Cơ quan sinh sả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Lấy 3 ví dụ về cây xanh có hoa và 3 cây xanh không có hoa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Lấy 3 ví dụ về cây một năm và 3 cây lâu năm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GV yêu cầu 1 học sinh đọc bản tin khoa học cho cả lớp nghe</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sz w:val="26"/>
          <w:szCs w:val="26"/>
          <w:lang w:val="nl-NL"/>
        </w:rPr>
        <w:t>Bản tin khoa học: “Xin chào vi khuẩn”</w:t>
      </w:r>
    </w:p>
    <w:p w:rsidR="00535FDB" w:rsidRPr="00CD558D" w:rsidRDefault="00535FDB" w:rsidP="00476020">
      <w:pPr>
        <w:pStyle w:val="NoSpacing"/>
        <w:rPr>
          <w:rFonts w:ascii="Times New Roman" w:hAnsi="Times New Roman" w:cs="Times New Roman"/>
          <w:color w:val="0D0D0D"/>
          <w:sz w:val="26"/>
          <w:szCs w:val="26"/>
          <w:shd w:val="clear" w:color="auto" w:fill="FFFFFF"/>
        </w:rPr>
      </w:pPr>
      <w:r w:rsidRPr="00CD558D">
        <w:rPr>
          <w:rFonts w:ascii="Times New Roman" w:hAnsi="Times New Roman" w:cs="Times New Roman"/>
          <w:i/>
          <w:color w:val="0D0D0D"/>
          <w:sz w:val="26"/>
          <w:szCs w:val="26"/>
          <w:shd w:val="clear" w:color="auto" w:fill="FFFFFF"/>
          <w:lang w:val="nl-NL"/>
        </w:rPr>
        <w:t>Vi  khuẩn là một nhóm (</w:t>
      </w:r>
      <w:hyperlink r:id="rId8" w:history="1">
        <w:r w:rsidRPr="00CD558D">
          <w:rPr>
            <w:rStyle w:val="Hyperlink"/>
            <w:rFonts w:ascii="Times New Roman" w:hAnsi="Times New Roman" w:cs="Times New Roman"/>
            <w:i/>
            <w:color w:val="0D0D0D"/>
            <w:sz w:val="26"/>
            <w:szCs w:val="26"/>
            <w:shd w:val="clear" w:color="auto" w:fill="FFFFFF"/>
            <w:lang w:val="nl-NL"/>
          </w:rPr>
          <w:t>giới</w:t>
        </w:r>
      </w:hyperlink>
      <w:r w:rsidRPr="00CD558D">
        <w:rPr>
          <w:rFonts w:ascii="Times New Roman" w:hAnsi="Times New Roman" w:cs="Times New Roman"/>
          <w:i/>
          <w:color w:val="0D0D0D"/>
          <w:sz w:val="26"/>
          <w:szCs w:val="26"/>
          <w:shd w:val="clear" w:color="auto" w:fill="FFFFFF"/>
          <w:lang w:val="nl-NL"/>
        </w:rPr>
        <w:t> hoặc </w:t>
      </w:r>
      <w:hyperlink r:id="rId9" w:history="1">
        <w:r w:rsidRPr="00CD558D">
          <w:rPr>
            <w:rStyle w:val="Hyperlink"/>
            <w:rFonts w:ascii="Times New Roman" w:hAnsi="Times New Roman" w:cs="Times New Roman"/>
            <w:i/>
            <w:color w:val="0D0D0D"/>
            <w:sz w:val="26"/>
            <w:szCs w:val="26"/>
            <w:shd w:val="clear" w:color="auto" w:fill="FFFFFF"/>
            <w:lang w:val="nl-NL"/>
          </w:rPr>
          <w:t>vực</w:t>
        </w:r>
      </w:hyperlink>
      <w:r w:rsidRPr="00CD558D">
        <w:rPr>
          <w:rFonts w:ascii="Times New Roman" w:hAnsi="Times New Roman" w:cs="Times New Roman"/>
          <w:i/>
          <w:color w:val="0D0D0D"/>
          <w:sz w:val="26"/>
          <w:szCs w:val="26"/>
          <w:shd w:val="clear" w:color="auto" w:fill="FFFFFF"/>
          <w:lang w:val="nl-NL"/>
        </w:rPr>
        <w:t>) </w:t>
      </w:r>
      <w:hyperlink r:id="rId10" w:history="1">
        <w:r w:rsidRPr="00CD558D">
          <w:rPr>
            <w:rStyle w:val="Hyperlink"/>
            <w:rFonts w:ascii="Times New Roman" w:hAnsi="Times New Roman" w:cs="Times New Roman"/>
            <w:i/>
            <w:color w:val="0D0D0D"/>
            <w:sz w:val="26"/>
            <w:szCs w:val="26"/>
            <w:shd w:val="clear" w:color="auto" w:fill="FFFFFF"/>
            <w:lang w:val="nl-NL"/>
          </w:rPr>
          <w:t>vi sinh vật</w:t>
        </w:r>
      </w:hyperlink>
      <w:r w:rsidRPr="00CD558D">
        <w:rPr>
          <w:rFonts w:ascii="Times New Roman" w:hAnsi="Times New Roman" w:cs="Times New Roman"/>
          <w:i/>
          <w:color w:val="0D0D0D"/>
          <w:sz w:val="26"/>
          <w:szCs w:val="26"/>
          <w:shd w:val="clear" w:color="auto" w:fill="FFFFFF"/>
          <w:lang w:val="nl-NL"/>
        </w:rPr>
        <w:t xml:space="preserve"> có kích thước rất nhỏ,  phân bố khắp mọi nơi và phát triển nhanh chóng ở những nơi có đủ thức ăn, độ ẩm, và nhiệt độ tối ưu cho sự phân chia và lớn lên của chúng. Chúng có thể được mang đi bởi gió từ nơi này sang nơi khác. Cơ thể người là nơi cư trú của hằng tỷ vi sinh vật; chúng ở trên da, đường ruột, trong </w:t>
      </w:r>
      <w:r w:rsidRPr="00CD558D">
        <w:rPr>
          <w:rFonts w:ascii="Times New Roman" w:hAnsi="Times New Roman" w:cs="Times New Roman"/>
          <w:i/>
          <w:color w:val="0D0D0D"/>
          <w:sz w:val="26"/>
          <w:szCs w:val="26"/>
          <w:shd w:val="clear" w:color="auto" w:fill="FFFFFF"/>
          <w:lang w:val="nl-NL"/>
        </w:rPr>
        <w:lastRenderedPageBreak/>
        <w:t>mũi, miệng và những nơi hở khác của cơ thể. Chúng có trong không khí mà ta thở, nước ta uống và thức ăn ta ăn.</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ã bạn nào từng nhìn thấy vi khuẩn?</w:t>
      </w:r>
    </w:p>
    <w:p w:rsidR="00535FDB" w:rsidRPr="00CD558D" w:rsidRDefault="00535FDB" w:rsidP="00476020">
      <w:pPr>
        <w:pStyle w:val="NoSpacing"/>
        <w:rPr>
          <w:rFonts w:ascii="Times New Roman" w:hAnsi="Times New Roman" w:cs="Times New Roman"/>
          <w:sz w:val="26"/>
          <w:szCs w:val="26"/>
          <w:shd w:val="clear" w:color="auto" w:fill="FFFFFF"/>
        </w:rPr>
      </w:pPr>
      <w:r w:rsidRPr="00CD558D">
        <w:rPr>
          <w:rFonts w:ascii="Times New Roman" w:hAnsi="Times New Roman" w:cs="Times New Roman"/>
          <w:sz w:val="26"/>
          <w:szCs w:val="26"/>
          <w:shd w:val="clear" w:color="auto" w:fill="FFFFFF"/>
          <w:lang w:val="nl-NL"/>
        </w:rPr>
        <w:t>HS:....</w:t>
      </w:r>
    </w:p>
    <w:p w:rsidR="00535FDB" w:rsidRPr="00CD558D" w:rsidRDefault="00535FDB" w:rsidP="00476020">
      <w:pPr>
        <w:pStyle w:val="NoSpacing"/>
        <w:rPr>
          <w:rFonts w:ascii="Times New Roman" w:hAnsi="Times New Roman" w:cs="Times New Roman"/>
          <w:b/>
          <w:i/>
          <w:sz w:val="26"/>
          <w:szCs w:val="26"/>
          <w:shd w:val="clear" w:color="auto" w:fill="FFFFFF"/>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ể quan sát các vật thể có kích thước nhỏ bé mà mắt thường không thể nhìn thấy được chúng ta sử dụng một số loại kính hỗ trợ, đó là kính lúp và kính hiển vi. Bài hôm nay các em sẽ được tìm hiểu về hai loại kính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Kính lúp và cách sử dụng (10</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hận biết được các bộ phận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ấn đề 1</w:t>
            </w:r>
            <w:r w:rsidRPr="00CD558D">
              <w:rPr>
                <w:rFonts w:ascii="Times New Roman" w:hAnsi="Times New Roman" w:cs="Times New Roman"/>
                <w:sz w:val="26"/>
                <w:szCs w:val="26"/>
              </w:rPr>
              <w:t>: Tìm  hiểu cấu tạo kính lú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đọc thông tin </w:t>
            </w:r>
            <w:r w:rsidRPr="00CD558D">
              <w:rPr>
                <w:rFonts w:ascii="Times New Roman" w:hAnsi="Times New Roman" w:cs="Times New Roman"/>
                <w:sz w:val="26"/>
                <w:szCs w:val="26"/>
              </w:rPr>
              <w:t> SGK trang 17, cho biết kính lúp có cấu tạo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thông tin, nắm bắt, ghi nhớ cấu tạ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m kính lúp đối chiếu các phần như đã ghi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lại cách sử dụng kính lúp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2</w:t>
            </w:r>
            <w:r w:rsidRPr="00CD558D">
              <w:rPr>
                <w:rFonts w:ascii="Times New Roman" w:hAnsi="Times New Roman" w:cs="Times New Roman"/>
                <w:sz w:val="26"/>
                <w:szCs w:val="26"/>
              </w:rPr>
              <w:t>: Cách sử dụng kính lúp cầm tay.</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Yêu cầu HS đọc nội dung hướng dẫn SGK trang 17, quan sát hình 5.2 SGK trang 1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3</w:t>
            </w:r>
            <w:r w:rsidRPr="00CD558D">
              <w:rPr>
                <w:rFonts w:ascii="Times New Roman" w:hAnsi="Times New Roman" w:cs="Times New Roman"/>
                <w:sz w:val="26"/>
                <w:szCs w:val="26"/>
              </w:rPr>
              <w:t>: Tập quan sát mẫu bằng kính lúp.</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HS quan sát 1 cây rêu bằng cách tách riêng 1 cây đặt lên giấy, vẽ lại hình lá rêu đã quan sát được trên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Quan sát kiểm tra tư thế đặt kính lúp của HS và cuối cùng kiểm tra hình vẽ lá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Kính hiển vi và cách sử dụng (2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Biết cách sử dụng kính lúp, các bước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1</w:t>
            </w:r>
            <w:r w:rsidRPr="00CD558D">
              <w:rPr>
                <w:rFonts w:ascii="Times New Roman" w:hAnsi="Times New Roman" w:cs="Times New Roman"/>
                <w:sz w:val="26"/>
                <w:szCs w:val="26"/>
              </w:rPr>
              <w:t>: Tìm hiểu cấu tạo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kính trước bàn trong nhóm cử 1 người đọc SGK trang 18 phần cấu tạo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nhóm nghe đọc kết hợp với hình 5.3 GSK trang 18 để xác đinh các bộ phận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nhắc lại 1-2 lần để cả nhóm cùng nắm đầy đủ cấu tạo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còn lại chú ý nghe rồi bổ sung (nếu c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đại diện của 1-2 nhóm lên trước lớp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ộ phận nào của kính hiển vi là quan trọng nhất? Vì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những bộ phận riêng lẻ như ốc điều chỉnh hay ống kính, g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Đọc mọc </w:t>
            </w:r>
            <w:r w:rsidRPr="00CD558D">
              <w:rPr>
                <w:rFonts w:ascii="Times New Roman" w:hAnsi="Times New Roman" w:cs="Times New Roman"/>
                <w:sz w:val="26"/>
                <w:szCs w:val="26"/>
              </w:rPr>
              <w:t> SGk trang 19 nắm được các bước sử dụng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ố gắng thao tác đúng các bước để có thể nhìn thấy mẫu.</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GV nhấn mạnh: đó là thấu kính vì có ống kính để phóng to được cá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2</w:t>
            </w:r>
            <w:r w:rsidRPr="00CD558D">
              <w:rPr>
                <w:rFonts w:ascii="Times New Roman" w:hAnsi="Times New Roman" w:cs="Times New Roman"/>
                <w:sz w:val="26"/>
                <w:szCs w:val="26"/>
              </w:rPr>
              <w:t>: Cách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àm thao thao tác sử dụng kính để cả lớp cùng theo dõi từng bước.</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GV phát cho mỗi nhóm 1 tiêu bản mẫu để tập quan sá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Kính lúp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nh lúp gồm 2 phần: Tay cầm : bằng nhựa hoặc bằng kim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ắt kính : tấm kính trong lồi 2 mặ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ể mắt kính sát mẫu vật từ từ đưa kính lên cho đến khi nhìn rõ vật thì dừng lạ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ính hiển vi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 Kính hiển vi có 3 phần chính: -  Chân kính. Thân kính.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ặt và cố định tiêu bản trên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iều chỉnh ánh sáng bằng gương phản chiế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ử dụng hệ thống ốc điều chỉnh để nhìn rõ vật.</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2 HS lên trình bày lại cấu tạo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đánh giá điểm nhóm nào học tốt trong giờ.</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hu dọn phò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Yêu cầu các nhóm lần lượt quan sát vật mẫu bằng kính lúp và kính hiển vi. Sau đó mô tả lại hình thái đối tượ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nl-NL"/>
        </w:rPr>
        <w:t xml:space="preserve">- Học bài và làm bài tập trong sách Luyện tập. </w:t>
      </w:r>
      <w:r w:rsidRPr="00CD558D">
        <w:rPr>
          <w:rFonts w:ascii="Times New Roman" w:hAnsi="Times New Roman" w:cs="Times New Roman"/>
          <w:sz w:val="26"/>
          <w:szCs w:val="26"/>
          <w:lang w:val="pt-BR"/>
        </w:rPr>
        <w:t>Đọc mục “Em có biết”</w:t>
      </w:r>
    </w:p>
    <w:p w:rsidR="00176D5A"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mỗi nhóm mang 1 củ hành, 1 quả cà chua chín</w:t>
      </w:r>
      <w:r w:rsidRPr="00CD558D">
        <w:rPr>
          <w:rFonts w:ascii="Times New Roman" w:hAnsi="Times New Roman" w:cs="Times New Roman"/>
          <w:b/>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D03541" w:rsidRPr="00CD558D" w:rsidRDefault="00D03541" w:rsidP="00476020">
      <w:pPr>
        <w:pStyle w:val="NoSpacing"/>
        <w:rPr>
          <w:rFonts w:ascii="Times New Roman" w:hAnsi="Times New Roman" w:cs="Times New Roman"/>
          <w:b/>
          <w:sz w:val="26"/>
          <w:szCs w:val="26"/>
          <w:lang w:val="pt-BR"/>
        </w:rPr>
      </w:pPr>
    </w:p>
    <w:p w:rsidR="0008478A" w:rsidRPr="00CD558D" w:rsidRDefault="0008478A" w:rsidP="00476020">
      <w:pPr>
        <w:pStyle w:val="NoSpacing"/>
        <w:rPr>
          <w:rFonts w:ascii="Times New Roman" w:hAnsi="Times New Roman" w:cs="Times New Roman"/>
          <w:b/>
          <w:sz w:val="26"/>
          <w:szCs w:val="26"/>
          <w:lang w:val="pt-BR"/>
        </w:rPr>
      </w:pPr>
    </w:p>
    <w:p w:rsidR="005F60E0" w:rsidRDefault="005F60E0"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6:   QUAN SÁT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ế bào thực vật để quan sát dưới kính hiển v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sử dụng kính hiển vi, làm việc theo nhóm, đảm nhận trách nhiệm.</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ẽ tế bào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Bảo vệ, giữ gìn dụng cụ thí nghiệ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ung thực, chỉ vẽ những hình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ý thức giữ gìn vệ sinh lớp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Biểu bì vẩy hành và thịt quả cà chua ch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Kính hiển vi, bộ đồ dùng thực hành ( 7 bộ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ỗi nhóm một củ hành và một quả cà chua ch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Học kỹ lại bài 5.</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 xml:space="preserve">GV yêu cầu học sinh làm việc với phiếu học tập số 1.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Phiếu học tập số 1: Em muốn là nhà kho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Em hãy cho biết các dụng cụ dưới đây sử dụng để làm g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n điện tử                                          d. Kính thiên vă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Ống nghe (y tế)                                  e. Kính lúp</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lastRenderedPageBreak/>
        <w:t>Đồng hồ bấm giây                             f. Thước mé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Dụng cụ nào sẽ giúp các nhà khoa học trong việc quan sát những tình huống sau:</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sinh vi sinh vật muốn nghiên cứu vi trùng trong phòng thí nghiệm bệnh việ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hóa học muốn đo nhiệt độ của một phản ứng hó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vật lí muốn đo thời gian rơi của một hòn đá thả từ độ cao 2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thực vật học muốn đo được tốc độ tăng trưởng của một cây no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Bác sĩ muốn nghe nhịp đập của ti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ác nhà thiên văn học muốn nghiên cứu bề mặt của Mặt Tr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Cả lớp thảo luận về sản phẩm của cá nhân học si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bCs/>
          <w:iCs/>
          <w:sz w:val="26"/>
          <w:szCs w:val="26"/>
          <w:lang w:val="nl-NL"/>
        </w:rPr>
        <w:t xml:space="preserve"> GV: </w:t>
      </w:r>
      <w:r w:rsidRPr="00CD558D">
        <w:rPr>
          <w:rFonts w:ascii="Times New Roman" w:hAnsi="Times New Roman" w:cs="Times New Roman"/>
          <w:sz w:val="26"/>
          <w:szCs w:val="26"/>
          <w:lang w:val="nl-NL"/>
        </w:rPr>
        <w:t xml:space="preserve">Tiết trước chúng ta đã học bài kính lúp, kính hiển vi và cách sử dụng. Hôm nay các em sẽ đóng vai là các nhà khoa học sinh học </w:t>
      </w:r>
      <w:r w:rsidRPr="00CD558D">
        <w:rPr>
          <w:rFonts w:ascii="Times New Roman" w:hAnsi="Times New Roman" w:cs="Times New Roman"/>
          <w:i/>
          <w:sz w:val="26"/>
          <w:szCs w:val="26"/>
          <w:lang w:val="nl-NL"/>
        </w:rPr>
        <w:t>: quan sát tế bào vẩy hành và tế bào thịt quả cà chua chín dưới kính hiển vi xem có gì khác với quan sát bằng mắt thường?</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kiểm tra phần chuẩn bị của HS theo nhóm đã phân công, các bước sử dụng kính hiển vi (bằng cách gọi 1-2 HS trình bày).</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yêu cầu HS:</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Làm được tiêu bản tế bào cà chua hoặc vẩy hà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Vẽ lại tế bào quan sát đượ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Các nhóm không được nói to và đi lại lộn xộn, đảm bảo an toà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phát dụng cụ: Nếu có điều kiện mỗi nhóm (4 người) 1 bộ gồm kính hiển vi, 1 khay đựng dụng cụ như kinh mũi mác, dao, lọ nước, côngtơhut, gấy thấm, lam kí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phân công: một số nhóm làm tiêu bản tế bào vảy hành, 1 số nhóm làm tiêu bản tế bào thịt cà chua.</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lang w:val="nl-NL"/>
        </w:rPr>
        <w:t>- Gv hướng dẫn HS cách dử dụng đồ dù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Quan sát tế bào dưới kính hiển v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24</w:t>
            </w:r>
            <w:r w:rsidRPr="00CD558D">
              <w:rPr>
                <w:rFonts w:ascii="Times New Roman" w:hAnsi="Times New Roman" w:cs="Times New Roman"/>
                <w:sz w:val="26"/>
                <w:szCs w:val="26"/>
                <w:vertAlign w:val="superscript"/>
                <w:lang w:val="nl-NL"/>
              </w:rPr>
              <w:t>,</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Chuẩn bị tế bào thực vật để quan sát dưới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các nhóm (đã được phân công) đọc cách tiến hành lấy mẫu và quan sát mẫu trê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6.1 SGK trang 21, đọc và nhắc lại các thao tác, chọn 1 người chuẩn bị kính, còn lại chuẩn bị tiêu bản như hướng dẫn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làm mẫu tiêu bản đó để học sinh cùng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i tới các nhóm giúp đỡ, nhắc nhở, giải đáp thắc mắc của HS. (Trong quá trình hướng dẫn các nhóm kiểm tra cách  sử dụng kính hiển vi, cho điểm học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Yêu cầu HS quan sá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iến hành làm tiêu bản chú ý ở tế bào vảy hành cần lấy 1 lớp thật </w:t>
            </w:r>
            <w:r w:rsidRPr="00CD558D">
              <w:rPr>
                <w:rFonts w:ascii="Times New Roman" w:hAnsi="Times New Roman" w:cs="Times New Roman"/>
                <w:sz w:val="26"/>
                <w:szCs w:val="26"/>
              </w:rPr>
              <w:lastRenderedPageBreak/>
              <w:t>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Vẽ lại hình đã quan sát được dưới kính(1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phóng to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ủ hành và tế bào biểu bì vả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à chua và tế bào thịt quả cà chu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đối chiếu với hình vẽ của nhóm mình, phân biệt vách ngăn tế bà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hướng dẫn HS cách vừa quan sát vừa vẽ h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Nếu còn thời gian GV cho HS đổi tiêu bản của nhóm này cho nhóm khác để có thể quan sát  và vẽ được cả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Vẽ tế bào quan sát đượ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vị trí tế bào tế bào đẹp, rõ r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thịt quả cà chua chí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gt; Nhận xét hình dạng tế bào thực vật :</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hình vào vở.</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nhận xét trong nhóm về thao tác làm tiêu bản, sử dụng kính,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ánh giá chung buổi thực hành (về ý thức, kết quả),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lau kính,  thu rọn  đồ dùng thực hành xếp lại vào hộp và vệ sinh lớp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Các nhóm quan sát chéo, tự nhận xét và cho điểm</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1, 2 SGK trang 27.</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Sưu tầm tranh ảnh về hình dạng các tế bào thực vật.</w:t>
      </w:r>
    </w:p>
    <w:p w:rsidR="00176D5A"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xml:space="preserve">- Đọc trước Bài 7. Cấu tạo tế bào thực vật.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nl-NL"/>
        </w:rPr>
        <w:t>Bài 7:  CẤU TẠO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Nêu được khái niệm mô, kể tên được các loại mô chính của thực vậ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Rèn kĩ năng quan sát hình vẽ, thu thập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Vẽ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 Giáo dục ý thức học tập, lòng yêu thích môn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nl-NL"/>
        </w:rPr>
        <w:t>Tranh phóng to hình 7.1; 7.2; 7.3; 7.4 ; 7.5 SGK. Bảng ph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nl-NL"/>
        </w:rPr>
        <w:t>Sưu tầm tranh ảnh về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Nêu các bước làm tiêu bản hiển vi tế bào biểu bì vảy hành và cho biết hình dạng của tế bào vảy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Kiểm tra hình vẽ tế bào vảy hành và tế bào thịt quả cà chua  HS đã làm ở nhà.</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nl-NL"/>
        </w:rPr>
        <w:t>GV</w:t>
      </w:r>
      <w:r w:rsidRPr="00CD558D">
        <w:rPr>
          <w:rFonts w:ascii="Times New Roman" w:hAnsi="Times New Roman" w:cs="Times New Roman"/>
          <w:sz w:val="26"/>
          <w:szCs w:val="26"/>
          <w:lang w:val="nl-NL"/>
        </w:rPr>
        <w:t>: Cho học sinh tham gia trò chơi “</w:t>
      </w:r>
      <w:r w:rsidRPr="00CD558D">
        <w:rPr>
          <w:rFonts w:ascii="Times New Roman" w:hAnsi="Times New Roman" w:cs="Times New Roman"/>
          <w:i/>
          <w:sz w:val="26"/>
          <w:szCs w:val="26"/>
          <w:lang w:val="nl-NL"/>
        </w:rPr>
        <w:t>Họa sĩ nhí</w:t>
      </w:r>
      <w:r w:rsidRPr="00CD558D">
        <w:rPr>
          <w:rFonts w:ascii="Times New Roman" w:hAnsi="Times New Roman" w:cs="Times New Roman"/>
          <w:sz w:val="26"/>
          <w:szCs w:val="26"/>
          <w:lang w:val="nl-NL"/>
        </w:rPr>
        <w:t>”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Mỗi nhóm hoàn thiện một bức tranh cát với chủ đề cây xa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nl-NL"/>
        </w:rPr>
        <w:t xml:space="preserve"> GV</w:t>
      </w:r>
      <w:r w:rsidRPr="00CD558D">
        <w:rPr>
          <w:rFonts w:ascii="Times New Roman" w:hAnsi="Times New Roman" w:cs="Times New Roman"/>
          <w:sz w:val="26"/>
          <w:szCs w:val="26"/>
          <w:lang w:val="nl-NL"/>
        </w:rPr>
        <w:t>: Thu sản phẩm nhận xét đánh giá tuyên dương tổ hoàn thiện xuất sắc.</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Pr="00CD558D">
        <w:rPr>
          <w:rFonts w:ascii="Times New Roman" w:hAnsi="Times New Roman" w:cs="Times New Roman"/>
          <w:bCs/>
          <w:i/>
          <w:iCs/>
          <w:sz w:val="26"/>
          <w:szCs w:val="26"/>
          <w:lang w:val="nl-NL"/>
        </w:rPr>
        <w:t xml:space="preserve"> GV</w:t>
      </w:r>
      <w:r w:rsidRPr="00CD558D">
        <w:rPr>
          <w:rFonts w:ascii="Times New Roman" w:hAnsi="Times New Roman" w:cs="Times New Roman"/>
          <w:bCs/>
          <w:iCs/>
          <w:color w:val="0D0D0D"/>
          <w:sz w:val="26"/>
          <w:szCs w:val="26"/>
          <w:lang w:val="nl-NL"/>
        </w:rPr>
        <w:t xml:space="preserve">: </w:t>
      </w:r>
      <w:r w:rsidRPr="00CD558D">
        <w:rPr>
          <w:rFonts w:ascii="Times New Roman" w:hAnsi="Times New Roman" w:cs="Times New Roman"/>
          <w:color w:val="0D0D0D"/>
          <w:sz w:val="26"/>
          <w:szCs w:val="26"/>
          <w:shd w:val="clear" w:color="auto" w:fill="FFFFFF"/>
          <w:lang w:val="nl-NL"/>
        </w:rPr>
        <w:t xml:space="preserve">Bất cứ cơ thể sống nào cũng đều được cấu tạo bởi những đơn vị cơ bản là tế bào. Thực vật được cấu tạo bởi tập hợp các tế bào cũng những cái cây trong bức tranh vừa hoàn </w:t>
      </w:r>
      <w:r w:rsidRPr="00CD558D">
        <w:rPr>
          <w:rFonts w:ascii="Times New Roman" w:hAnsi="Times New Roman" w:cs="Times New Roman"/>
          <w:color w:val="0D0D0D"/>
          <w:sz w:val="26"/>
          <w:szCs w:val="26"/>
          <w:shd w:val="clear" w:color="auto" w:fill="FFFFFF"/>
          <w:lang w:val="nl-NL"/>
        </w:rPr>
        <w:lastRenderedPageBreak/>
        <w:t>thành được xây dựng từ tập hợp những hạt cát. Vậy tế bào thực vật có hình thái và cấu tạo như thế nào? Câu trả lời sẽ được giải đáp sa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hình dạng kích thước của tế bào</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HS hoạt động cá nhân đọc thông tin SGK ở mục 1. Quan sát H7.1 ; 7.2 ; 7.3/ SGK / 23 và đọc bảng /SGK/ 24 trả lời câu hỏi : </w:t>
            </w:r>
            <w:r w:rsidRPr="00CD558D">
              <w:rPr>
                <w:rFonts w:ascii="Times New Roman" w:hAnsi="Times New Roman" w:cs="Times New Roman"/>
                <w:i/>
                <w:sz w:val="26"/>
                <w:szCs w:val="26"/>
              </w:rPr>
              <w:t>Nhận xét về hình dạng kích thứơc của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7.1; 7.2; 7.3 SGK trang 23  đọc bảng / sgk/ 24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hông báo thêm số tế bào có kích thước nhỏ (mô phân sinh ngọn) tế bào sợi gai d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HS quan sát tranh đưa ra nhận xé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có nhiều hình dạng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ch thước của tế bào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Tìm hiểu cấu tạo tế bào(15</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nl-NL"/>
              </w:rPr>
              <w:t>Nêu được khái niệm mô, kể tên được các loại mô chính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độc lập nội dung SGK trang 24.và sơ đồ cấu tạo tế bào thực vật H 7.4/sgk/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rang 24. Kết hợp quan sát hình 7.4 SGK trang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câm;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các bộ phận của tế bào trên tr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xác định được các bộ phận của tế bào rồi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lên bảng chỉ tranh: chỉ rõ vị trí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 ngoài các thành phần chính, một số tế bào còn có không bào và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treo bảng phụ :Yêu cầu HS thảo luận nhó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Bài tập</w:t>
            </w:r>
            <w:r w:rsidRPr="00CD558D">
              <w:rPr>
                <w:rFonts w:ascii="Times New Roman" w:hAnsi="Times New Roman" w:cs="Times New Roman"/>
                <w:sz w:val="26"/>
                <w:szCs w:val="26"/>
              </w:rPr>
              <w:t> : Ghép các thành phần cấu tạo chính của tế bào thực vật ở cột A phù hợp với chức năng của chúng ở cột B rồi điền vào cột trả lời ở cột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chức năng của các thành phần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4 nhóm lên điề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nhắc lại chức năng của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sơ đồ cấu tạo của 1 tế bào thực vật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khác nghe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mở rộng: chú ý lục lạp trong chất tế bào có chứa diệp lục làm cho hầu hết lá cây có màu xanh và góp phần vào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sơ đồ tế bào thực vật : Yêu cầu  có đủ các thành phần chính : vách tế bào, màng sinh chất, chất tế bào và nhân. Chú thích rõ vị trí của chúng trên sơ đồ.</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óm tắt, rút ra kết luận để HS ghi nhớ thành phần cấu tạo chủ yếu của tế bào.</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ình dạng và kích thước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đều được cấu tạo bằ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có hình dạng và kích thước khác nhau.</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ấu tạo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àng sinh ch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các thành phần.: SGK/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ài tập: Ghép các chữ số chỉ  thành phần cấu tạo chính của tế bào thực vật ở cột A với các chữ cái chỉ chức năng của chúng ở cột B cho phù hợp rồi điền vào cột trả lời ở cột C.</w:t>
            </w:r>
          </w:p>
          <w:tbl>
            <w:tblPr>
              <w:tblW w:w="0" w:type="auto"/>
              <w:tblLook w:val="0000" w:firstRow="0" w:lastRow="0" w:firstColumn="0" w:lastColumn="0" w:noHBand="0" w:noVBand="0"/>
            </w:tblPr>
            <w:tblGrid>
              <w:gridCol w:w="2605"/>
              <w:gridCol w:w="5177"/>
              <w:gridCol w:w="1555"/>
            </w:tblGrid>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 Các thành phần chính của TB</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 Chức năng của các thành phầ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 Trả lời</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ách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bao bọc ngoài tế bào chất.</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 d</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2. Màng sinh chất</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b/ tham gia quang hợp</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 a</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ất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iều khiển mọi hoạt động sống của tế bào.</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 e</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Nhân</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m cho tế bào có hình dạng nhất định</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 c</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hứa các bào qua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Hoạt động 3: Tìm hiểu mô</w:t>
            </w:r>
            <w:r w:rsidRPr="00CD558D">
              <w:rPr>
                <w:rFonts w:ascii="Times New Roman" w:hAnsi="Times New Roman" w:cs="Times New Roman"/>
                <w:sz w:val="26"/>
                <w:szCs w:val="26"/>
                <w:lang w:val="pt-BR"/>
              </w:rPr>
              <w:tab/>
              <w:t>(6</w:t>
            </w:r>
            <w:r w:rsidRPr="00CD558D">
              <w:rPr>
                <w:rFonts w:ascii="Times New Roman" w:hAnsi="Times New Roman" w:cs="Times New Roman"/>
                <w:sz w:val="26"/>
                <w:szCs w:val="26"/>
                <w:vertAlign w:val="superscript"/>
                <w:lang w:val="pt-BR"/>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treo tranh các loại mô yêu cầu HS quan sát và đưa câu hỏi: (H7.5/sgk/25)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hận xét cấu tạo hình dạng các tế bào của cùng 1 loại mô, của các loại mô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ao đổi nhanh trong nhóm đưa ra nhận xét ngắn 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đưa gợi ý: nhận xét về  hình dạng, cấu tạo, nguồn gốc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ra kết luận: mô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các loại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ở cùng một mô có cùng hình dạng, cấu tạo, nguồn gốc, và cùng thực  hiện một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bổ sung thêm vào kết luận của HS: chức năng của các tế bào trong 1 mô nhất là mô phân sinh làm cho các cơ quan của thực vật lớn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ái niệm mô: Mô là nhóm tế bào có hình dạng, cấu tạo giống nhau, cùng thực hiện một chức năng riê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kể được các loại mô: Mô phân sinh ngọn, mô mềm, mô nâng đỡ.</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gồm một nhóm tế bào có hình dạng và cấu tạo giống nhau cùng thực hiện 1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loại mô chính: Mô phân sinh ngọn, mô mềm, mô nâng đỡ.</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1, 2,3  cuố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S giải ô chữ nhanh, đúng, GV đánh giá điể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lastRenderedPageBreak/>
        <w:t>Hàng ngang số 1: thực vật</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2: Nhân tế bào</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Hàng ngang số 3: Không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4: Màng sinh chấ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Hàng ngang số 5: Chất tế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 xml:space="preserve">Ô chữ hàng dọc: </w:t>
      </w:r>
      <w:r w:rsidRPr="00CD558D">
        <w:rPr>
          <w:rFonts w:ascii="Times New Roman" w:hAnsi="Times New Roman" w:cs="Times New Roman"/>
          <w:b/>
          <w:bCs/>
          <w:sz w:val="26"/>
          <w:szCs w:val="26"/>
          <w:lang w:val="nl-NL"/>
        </w:rPr>
        <w:t>Tế bào</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hái niệm trao đổi chất ở cây xanh (lớp dư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Làm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it-IT"/>
        </w:rPr>
        <w:t>Bài 8:</w:t>
      </w:r>
      <w:r w:rsidRPr="00CD558D">
        <w:rPr>
          <w:rFonts w:ascii="Times New Roman" w:hAnsi="Times New Roman" w:cs="Times New Roman"/>
          <w:b/>
          <w:sz w:val="26"/>
          <w:szCs w:val="26"/>
          <w:lang w:val="pt-BR"/>
        </w:rPr>
        <w:t xml:space="preserve">   SỰ LỚN LÊN VÀ PHÂN CHIA CỦA 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Nêu sơ lược sự lớn lên và phân chia tế bào, ý nghĩa của nó đối với sự lớn lê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phân chia: Các thành phần than gia, quá trình phân chia, kết quả phân chi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Ý nghĩa của sự lớn lên và phân chia.</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Rèn kĩ năng quan sát hình vẽ, tìm tòi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iáo dục ý thức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8.1; 8.2 SGK trang 27.</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Ôn lại khái niệm trao đổi chất ở cây xanh.</w:t>
      </w:r>
      <w:r w:rsidRPr="00CD558D">
        <w:rPr>
          <w:rFonts w:ascii="Times New Roman" w:hAnsi="Times New Roman" w:cs="Times New Roman"/>
          <w:iCs/>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bCs/>
          <w:sz w:val="26"/>
          <w:szCs w:val="26"/>
          <w:lang w:val="it-IT"/>
        </w:rPr>
        <w:t>Vẽ sơ đồ tế bào thực vật ?</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Nêu chức năng của các thành phần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it-IT"/>
        </w:rPr>
        <w:t>GV</w:t>
      </w:r>
      <w:r w:rsidRPr="00CD558D">
        <w:rPr>
          <w:rFonts w:ascii="Times New Roman" w:hAnsi="Times New Roman" w:cs="Times New Roman"/>
          <w:sz w:val="26"/>
          <w:szCs w:val="26"/>
          <w:lang w:val="it-IT"/>
        </w:rPr>
        <w:t>: Yêu cầu các nhóm báo cáo kết quả thực hành ở nhà theo nội dung đã hướng dẫ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it-IT"/>
        </w:rPr>
        <w:t>HS</w:t>
      </w:r>
      <w:r w:rsidRPr="00CD558D">
        <w:rPr>
          <w:rFonts w:ascii="Times New Roman" w:hAnsi="Times New Roman" w:cs="Times New Roman"/>
          <w:sz w:val="26"/>
          <w:szCs w:val="26"/>
          <w:lang w:val="it-IT"/>
        </w:rPr>
        <w:t>: 1 số nhóm báo cáo kết quả</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it-IT"/>
        </w:rPr>
        <w:t xml:space="preserve"> GV</w:t>
      </w:r>
      <w:r w:rsidRPr="00CD558D">
        <w:rPr>
          <w:rFonts w:ascii="Times New Roman" w:hAnsi="Times New Roman" w:cs="Times New Roman"/>
          <w:sz w:val="26"/>
          <w:szCs w:val="26"/>
          <w:lang w:val="it-IT"/>
        </w:rPr>
        <w:t>: Kết quả đều cho thấy cơ thể thực vật có khả năng lớn lên và to ra.  Yêu cầu học sinh dự đoán: Nhờ đâu mà thực vật có thê lớn lê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sự lớn lên của tế bào(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reo tranh : Sơ đồ sự lớn lên của tế bào. yêu cầu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hiên cứu SGK (Cá nhân trong 2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oạt động theo nhóm trong 3 phút : Trả lời 2 câu hỏi lệnh </w:t>
            </w:r>
            <w:r w:rsidRPr="00CD558D">
              <w:rPr>
                <w:rFonts w:ascii="Times New Roman" w:hAnsi="Times New Roman" w:cs="Times New Roman"/>
                <w:sz w:val="26"/>
                <w:szCs w:val="26"/>
              </w:rPr>
              <w:t>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kết hợp hợp quan sát hình 8.1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trưởng thành là tế bào không lớn thêm được nữa và có khả năng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hình 8.1 khi tế bào đang lớn lên phát hiện bộ phận nào tăng kích thước  nhiều l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Trao đổi nhóm, thảo luận ghi lại ý kiến sau khi đã thống nhất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ự lớn lên của tế b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ừ những ý kiến HS đã thảo luận trong nhóm yêu cầu HS trả lời tóm tắt 2 câu hỏi trên. Gọi bổ sung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gợi ý của GV học sinh phải thấy được vách tế bào lớn lên, chất tế bào nhiều lên, không bào t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Tìm hiểu sự phân chia của tế bào(13</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Sự phân chia: Các thành phần than gia, quá trình phân chia, kết quả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SGK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trang 28 kết hợp quan sát hình vẽ 8.2 SGK trang 28, nắm được quá trình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viết sơ đồ trình bày mối quan hệ giữa sự lớn lên và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non lớn dần thành tế bào trưởng thành phân chia thành tế bào non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eo dõi sơ đồ trên bảng và phần trình bày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yêu cầu thảo luận nhóm theo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sự lớn lên của các cơ quan của thực vật do 2 quá tr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hi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Đây là quá trình sinh lí phức tạp ở thực vật. GV có thể tổng </w:t>
            </w:r>
            <w:r w:rsidRPr="00CD558D">
              <w:rPr>
                <w:rFonts w:ascii="Times New Roman" w:hAnsi="Times New Roman" w:cs="Times New Roman"/>
                <w:sz w:val="26"/>
                <w:szCs w:val="26"/>
              </w:rPr>
              <w:lastRenderedPageBreak/>
              <w:t>kết toàn bộ nội dung theo 3 câu hỏi thảo luận của HS để cả lớp cùng hiểu r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câu hỏi: Sự lớn lên và phân chia của tế bào có ý nghĩa gì đối vớ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phải nêu được: sự lớn lên và phân chia của tế bào giúp thực vật lớn lên ( sinh trưởng và phát triển).</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Sự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 Tất cả các bộ phậ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 SGK/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Tế bào lớn lên và phân chia: Tăng số lượng và kích thước                        tế bào giúp cây sinh trưởng và phát triể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HS làm bài tập trắc nghiệm:   Hãy khoanh tròn vào đầu câu trả lời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1: Các tế bào ở mô nào có khả năng phân chia trong các mô sau:</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a. Mô che trở    b. Mô nâng đỡ     c. Mô phân sinh   d. Mô che trở và mô phân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Bài tập 2: Trong các tế bào sau đây tế bào nào có khả năng phân chi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ế bào non            b. Tế bào trưởng thành                c. Tế bào già</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d. Tế bào già và tế bào trưởng t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Làm bài tập trong Sách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ghiên cứu trước Bài 9.</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Chuẩn bị một số cây nhổ cả rễ rửa sạch như: Cây rau cải, cây cam nhỏ, cây nhãn nhỏ, cây rau dền, cây hành, cây c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0A6521">
      <w:pPr>
        <w:spacing w:line="312" w:lineRule="auto"/>
        <w:rPr>
          <w:rFonts w:eastAsia="Times New Roman" w:cs="Times New Roman"/>
          <w:kern w:val="0"/>
          <w:sz w:val="26"/>
          <w:szCs w:val="26"/>
          <w:lang w:eastAsia="ar-SA" w:bidi="ar-SA"/>
        </w:rPr>
      </w:pP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soạn:</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dạy:</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Khối lớp (đối tượng):6</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Số tiết: 04</w:t>
      </w:r>
    </w:p>
    <w:p w:rsidR="000A6521" w:rsidRPr="00CD558D" w:rsidRDefault="000A6521" w:rsidP="000A6521">
      <w:pPr>
        <w:jc w:val="center"/>
        <w:rPr>
          <w:rFonts w:cs="Times New Roman"/>
          <w:sz w:val="26"/>
          <w:szCs w:val="26"/>
          <w:lang w:val="vi-VN"/>
        </w:rPr>
      </w:pPr>
      <w:r w:rsidRPr="00CD558D">
        <w:rPr>
          <w:rFonts w:cs="Times New Roman"/>
          <w:b/>
          <w:sz w:val="26"/>
          <w:szCs w:val="26"/>
          <w:lang w:val="vi-VN"/>
        </w:rPr>
        <w:t>Tên chủ đề: RỄ</w:t>
      </w:r>
      <w:r w:rsidRPr="00CD558D">
        <w:rPr>
          <w:rFonts w:cs="Times New Roman"/>
          <w:sz w:val="26"/>
          <w:szCs w:val="26"/>
          <w:lang w:val="vi-VN"/>
        </w:rPr>
        <w:t xml:space="preserve"> ( Sinh học 6)</w:t>
      </w:r>
    </w:p>
    <w:p w:rsidR="000A6521" w:rsidRPr="00CD558D" w:rsidRDefault="000A6521" w:rsidP="000A6521">
      <w:pPr>
        <w:jc w:val="center"/>
        <w:rPr>
          <w:rFonts w:cs="Times New Roman"/>
          <w:i/>
          <w:sz w:val="26"/>
          <w:szCs w:val="26"/>
        </w:rPr>
      </w:pPr>
      <w:r w:rsidRPr="00CD558D">
        <w:rPr>
          <w:rFonts w:cs="Times New Roman"/>
          <w:i/>
          <w:sz w:val="26"/>
          <w:szCs w:val="26"/>
        </w:rPr>
        <w:t xml:space="preserve"> (Gồm các bài: Bài 9: Các loại rễ, Các miền của rễ; Bài 10: Cấu tạo miền hút của rễ: </w:t>
      </w:r>
    </w:p>
    <w:p w:rsidR="000A6521" w:rsidRPr="00CD558D" w:rsidRDefault="000A6521" w:rsidP="000A6521">
      <w:pPr>
        <w:jc w:val="center"/>
        <w:rPr>
          <w:rFonts w:cs="Times New Roman"/>
          <w:i/>
          <w:sz w:val="26"/>
          <w:szCs w:val="26"/>
        </w:rPr>
      </w:pPr>
      <w:r w:rsidRPr="00CD558D">
        <w:rPr>
          <w:rFonts w:cs="Times New Roman"/>
          <w:i/>
          <w:sz w:val="26"/>
          <w:szCs w:val="26"/>
        </w:rPr>
        <w:t>Bài 11: Sự hút nước và muối khoáng của rễ; Bài 12: Biến dạng của rễ.)</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I. Vấn đề cần giải quyết</w:t>
      </w:r>
    </w:p>
    <w:p w:rsidR="000A6521" w:rsidRPr="00CD558D" w:rsidRDefault="000A6521" w:rsidP="000A6521">
      <w:pPr>
        <w:widowControl w:val="0"/>
        <w:numPr>
          <w:ilvl w:val="0"/>
          <w:numId w:val="36"/>
        </w:numPr>
        <w:tabs>
          <w:tab w:val="left" w:pos="450"/>
        </w:tabs>
        <w:suppressAutoHyphens w:val="0"/>
        <w:ind w:hanging="450"/>
        <w:rPr>
          <w:rFonts w:cs="Times New Roman"/>
          <w:b/>
          <w:sz w:val="26"/>
          <w:szCs w:val="26"/>
        </w:rPr>
      </w:pPr>
      <w:r w:rsidRPr="00CD558D">
        <w:rPr>
          <w:rFonts w:cs="Times New Roman"/>
          <w:b/>
          <w:sz w:val="26"/>
          <w:szCs w:val="26"/>
        </w:rPr>
        <w:t>Câu hỏi nhận biết:</w:t>
      </w:r>
    </w:p>
    <w:p w:rsidR="000A6521" w:rsidRPr="00CD558D" w:rsidRDefault="000A6521" w:rsidP="000A6521">
      <w:pPr>
        <w:tabs>
          <w:tab w:val="left" w:pos="450"/>
        </w:tabs>
        <w:ind w:left="360" w:hanging="270"/>
        <w:rPr>
          <w:rFonts w:cs="Times New Roman"/>
          <w:sz w:val="26"/>
          <w:szCs w:val="26"/>
        </w:rPr>
      </w:pPr>
      <w:r w:rsidRPr="00CD558D">
        <w:rPr>
          <w:rFonts w:cs="Times New Roman"/>
          <w:sz w:val="26"/>
          <w:szCs w:val="26"/>
        </w:rPr>
        <w:t>Câu 1: Hãy chú thích hình vẽ sau:</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4305300" cy="1228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A:......................................       B: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2: Quan sát hình sau, mô tả lại thí nghiệm nhu cầu muối khoáng của cây:</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3829050" cy="12477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29050" cy="1247775"/>
                    </a:xfrm>
                    <a:prstGeom prst="rect">
                      <a:avLst/>
                    </a:prstGeom>
                    <a:noFill/>
                    <a:ln>
                      <a:noFill/>
                    </a:ln>
                  </pic:spPr>
                </pic:pic>
              </a:graphicData>
            </a:graphic>
          </wp:inline>
        </w:drawing>
      </w:r>
      <w:r w:rsidR="000A6521" w:rsidRPr="00CD558D">
        <w:rPr>
          <w:rFonts w:cs="Times New Roman"/>
          <w:sz w:val="26"/>
          <w:szCs w:val="26"/>
          <w:lang w:val="nl-NL"/>
        </w:rPr>
        <w:t xml:space="preserve">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3: Cho các loại củ sau: cà rốt, củ gừng, củ cải, củ khoai lang, củ su hào. Hãy xác định loại nào thuộc rễ củ?</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thông hiểu:</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4: Phân biệt đặc điểm rễ cọc và rễ chùm?</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5: Em hãy vẽ sơ đồ lát cắt ngang miền hút của rễ?</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6: Phân biệt rễ móc và giác mút?</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vận dụng thấp:</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cs="Times New Roman"/>
          <w:sz w:val="26"/>
          <w:szCs w:val="26"/>
          <w:lang w:val="nl-NL"/>
        </w:rPr>
        <w:t xml:space="preserve">Câu 7: </w:t>
      </w:r>
      <w:r w:rsidRPr="00CD558D">
        <w:rPr>
          <w:rFonts w:eastAsia="Times New Roman" w:cs="Times New Roman"/>
          <w:kern w:val="0"/>
          <w:sz w:val="26"/>
          <w:szCs w:val="26"/>
          <w:lang w:val="vi-VN" w:eastAsia="vi-VN"/>
        </w:rPr>
        <w:t>Vẽ sơ đồ con đường vận chuyển nước và muối khoáng của rễ từ đất lên cây</w:t>
      </w:r>
      <w:r w:rsidRPr="00CD558D">
        <w:rPr>
          <w:rFonts w:eastAsia="Times New Roman" w:cs="Times New Roman"/>
          <w:kern w:val="0"/>
          <w:sz w:val="26"/>
          <w:szCs w:val="26"/>
          <w:lang w:val="nl-NL" w:eastAsia="vi-VN"/>
        </w:rPr>
        <w:t>?</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lastRenderedPageBreak/>
        <w:t>Câu 8: Tại sao phải thu hoạch cây có rễ củ trước khi chúng ra hoa?</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9: Mỗi nhóm rễ biến dạng, em hãy lấy 2 hoặc 3 ví dụ và nêu ý nghĩa của mỗi loại rễ biến dạng đó?</w:t>
      </w:r>
    </w:p>
    <w:p w:rsidR="000A6521" w:rsidRPr="00CD558D" w:rsidRDefault="000A6521" w:rsidP="000A6521">
      <w:pPr>
        <w:widowControl w:val="0"/>
        <w:numPr>
          <w:ilvl w:val="0"/>
          <w:numId w:val="36"/>
        </w:numPr>
        <w:tabs>
          <w:tab w:val="left" w:pos="450"/>
        </w:tabs>
        <w:suppressAutoHyphens w:val="0"/>
        <w:ind w:hanging="270"/>
        <w:rPr>
          <w:rFonts w:eastAsia="Times New Roman" w:cs="Times New Roman"/>
          <w:b/>
          <w:kern w:val="0"/>
          <w:sz w:val="26"/>
          <w:szCs w:val="26"/>
          <w:lang w:val="nl-NL" w:eastAsia="vi-VN"/>
        </w:rPr>
      </w:pPr>
      <w:r w:rsidRPr="00CD558D">
        <w:rPr>
          <w:rFonts w:eastAsia="Times New Roman" w:cs="Times New Roman"/>
          <w:b/>
          <w:kern w:val="0"/>
          <w:sz w:val="26"/>
          <w:szCs w:val="26"/>
          <w:lang w:val="nl-NL" w:eastAsia="vi-VN"/>
        </w:rPr>
        <w:t>Câu hỏi vận dụng cao:</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0: Cho một số dụng cụ sau:  2 Chậu  cây, các loại muối khoáng: đam, lân, kali.... Em hãy thiết kế thí nghiệm để chứng minh  về tác dụng của muối kali đối với cây trồng?</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1: Em hãy giải thích vì sao một số cây như: bần, đước,...sống được ở nơi đầm lầy?</w:t>
      </w:r>
    </w:p>
    <w:p w:rsidR="000A6521" w:rsidRPr="00CD558D" w:rsidRDefault="000A6521" w:rsidP="000A6521">
      <w:pPr>
        <w:tabs>
          <w:tab w:val="left" w:pos="450"/>
        </w:tabs>
        <w:ind w:left="360" w:hanging="270"/>
        <w:rPr>
          <w:rFonts w:cs="Times New Roman"/>
          <w:b/>
          <w:sz w:val="26"/>
          <w:szCs w:val="26"/>
          <w:lang w:val="nl-NL"/>
        </w:rPr>
      </w:pPr>
      <w:r w:rsidRPr="00CD558D">
        <w:rPr>
          <w:rFonts w:eastAsia="Times New Roman" w:cs="Times New Roman"/>
          <w:kern w:val="0"/>
          <w:sz w:val="26"/>
          <w:szCs w:val="26"/>
          <w:lang w:val="nl-NL" w:eastAsia="vi-VN"/>
        </w:rPr>
        <w:t>Câu 12: Vì sao mỗi khi bứng cây đi trồng thì không nên để bị đứt rễ chính?</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 xml:space="preserve">II. Nội dung – chủ đề bài học </w:t>
      </w:r>
    </w:p>
    <w:tbl>
      <w:tblPr>
        <w:tblW w:w="9645" w:type="dxa"/>
        <w:tblInd w:w="93" w:type="dxa"/>
        <w:tblLook w:val="0000" w:firstRow="0" w:lastRow="0" w:firstColumn="0" w:lastColumn="0" w:noHBand="0" w:noVBand="0"/>
      </w:tblPr>
      <w:tblGrid>
        <w:gridCol w:w="1343"/>
        <w:gridCol w:w="2272"/>
        <w:gridCol w:w="2880"/>
        <w:gridCol w:w="2160"/>
        <w:gridCol w:w="990"/>
      </w:tblGrid>
      <w:tr w:rsidR="000A6521" w:rsidRPr="00CD558D">
        <w:trPr>
          <w:trHeight w:val="255"/>
        </w:trPr>
        <w:tc>
          <w:tcPr>
            <w:tcW w:w="13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ỘI DUNG</w:t>
            </w:r>
          </w:p>
        </w:tc>
        <w:tc>
          <w:tcPr>
            <w:tcW w:w="8302" w:type="dxa"/>
            <w:gridSpan w:val="4"/>
            <w:tcBorders>
              <w:top w:val="single" w:sz="4" w:space="0" w:color="auto"/>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MỨC ĐỘ NHẬN THỨC</w:t>
            </w:r>
          </w:p>
        </w:tc>
      </w:tr>
      <w:tr w:rsidR="000A6521" w:rsidRPr="00CD558D">
        <w:trPr>
          <w:trHeight w:val="255"/>
        </w:trPr>
        <w:tc>
          <w:tcPr>
            <w:tcW w:w="1343" w:type="dxa"/>
            <w:vMerge/>
            <w:tcBorders>
              <w:top w:val="single" w:sz="4" w:space="0" w:color="auto"/>
              <w:left w:val="single" w:sz="4" w:space="0" w:color="auto"/>
              <w:bottom w:val="single" w:sz="4" w:space="0" w:color="auto"/>
              <w:right w:val="single" w:sz="4" w:space="0" w:color="auto"/>
            </w:tcBorders>
            <w:vAlign w:val="center"/>
          </w:tcPr>
          <w:p w:rsidR="000A6521" w:rsidRPr="00CD558D" w:rsidRDefault="000A6521" w:rsidP="00257257">
            <w:pPr>
              <w:rPr>
                <w:rFonts w:eastAsia="Times New Roman" w:cs="Times New Roman"/>
                <w:kern w:val="0"/>
                <w:sz w:val="26"/>
                <w:szCs w:val="26"/>
                <w:lang w:val="vi-VN" w:eastAsia="vi-VN"/>
              </w:rPr>
            </w:pPr>
          </w:p>
        </w:tc>
        <w:tc>
          <w:tcPr>
            <w:tcW w:w="2272"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hận biết</w:t>
            </w:r>
          </w:p>
        </w:tc>
        <w:tc>
          <w:tcPr>
            <w:tcW w:w="288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Thông hiểu</w:t>
            </w:r>
          </w:p>
        </w:tc>
        <w:tc>
          <w:tcPr>
            <w:tcW w:w="216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thấp</w:t>
            </w:r>
          </w:p>
        </w:tc>
        <w:tc>
          <w:tcPr>
            <w:tcW w:w="99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cao</w:t>
            </w:r>
          </w:p>
        </w:tc>
      </w:tr>
      <w:tr w:rsidR="000A6521" w:rsidRPr="00CD558D">
        <w:trPr>
          <w:trHeight w:val="1778"/>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ÁC LOẠI RỄ, CÁC MIỀN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Liệt kê được 2 loại rễ chính rễ cọc và rễ chùm</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Nhận biết các miền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biệt được rễ cọc, rễ chùm, các miề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một số mẫu vật có rễ cọc và rễ chùm</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p w:rsidR="000A6521" w:rsidRPr="00CD558D" w:rsidRDefault="000A6521" w:rsidP="00257257">
            <w:pPr>
              <w:rPr>
                <w:rFonts w:eastAsia="Times New Roman" w:cs="Times New Roman"/>
                <w:kern w:val="0"/>
                <w:sz w:val="26"/>
                <w:szCs w:val="26"/>
                <w:lang w:val="vi-VN" w:eastAsia="vi-VN"/>
              </w:rPr>
            </w:pP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ẤU TẠO MIỀN HÚT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Gọi tên các bộ phận miền hút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lát cắt ngang miền hút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mạch gỗ, mạch rây.</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tích sự phù hợp giữa cấu tạo và chức năng miền hút của rễ.</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SỰ HÚT NƯỚC VÀ MUỐI KHO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Mô tả thí nghiệm chứng minh cây cần nước và muối khoáng như thế nào?</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Nêu con đường vận chuyển nước và muối khoáng hòa ta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con đường vận chuyển nước và muối khoáng của rễ từ đất lên cây.</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BIẾN D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 Biết các loại rễ biến dạng</w:t>
            </w:r>
          </w:p>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eastAsia="vi-VN"/>
              </w:rPr>
              <w:t>- Mô tả một số loại rễ biến dạng.</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rình bày ý nghĩa của sự biến dạng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các loại rễ biến dạng.</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các loại rễ biến dạng ở địa phương và nêu ý nghĩa của sự biến dạng đó.</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p>
        </w:tc>
      </w:tr>
    </w:tbl>
    <w:p w:rsidR="000A6521" w:rsidRPr="00CD558D" w:rsidRDefault="000A6521" w:rsidP="000A6521">
      <w:pPr>
        <w:spacing w:line="264" w:lineRule="auto"/>
        <w:rPr>
          <w:rFonts w:cs="Times New Roman"/>
          <w:i/>
          <w:color w:val="000000"/>
          <w:spacing w:val="-4"/>
          <w:sz w:val="26"/>
          <w:szCs w:val="26"/>
        </w:rPr>
      </w:pPr>
    </w:p>
    <w:p w:rsidR="000A6521" w:rsidRPr="00CD558D" w:rsidRDefault="000A6521" w:rsidP="000A6521">
      <w:pPr>
        <w:rPr>
          <w:rFonts w:cs="Times New Roman"/>
          <w:b/>
          <w:sz w:val="26"/>
          <w:szCs w:val="26"/>
        </w:rPr>
      </w:pPr>
      <w:r w:rsidRPr="00CD558D">
        <w:rPr>
          <w:rFonts w:cs="Times New Roman"/>
          <w:b/>
          <w:sz w:val="26"/>
          <w:szCs w:val="26"/>
        </w:rPr>
        <w:t>III. Mục tiêu</w:t>
      </w:r>
    </w:p>
    <w:p w:rsidR="000A6521" w:rsidRPr="00CD558D" w:rsidRDefault="000A6521" w:rsidP="000A6521">
      <w:pPr>
        <w:rPr>
          <w:rFonts w:cs="Times New Roman"/>
          <w:b/>
          <w:sz w:val="26"/>
          <w:szCs w:val="26"/>
        </w:rPr>
      </w:pPr>
      <w:r w:rsidRPr="00CD558D">
        <w:rPr>
          <w:rFonts w:cs="Times New Roman"/>
          <w:b/>
          <w:sz w:val="26"/>
          <w:szCs w:val="26"/>
        </w:rPr>
        <w:t>1. Kiến thức</w:t>
      </w:r>
    </w:p>
    <w:p w:rsidR="000A6521" w:rsidRPr="00CD558D" w:rsidRDefault="000A6521" w:rsidP="000A6521">
      <w:pPr>
        <w:rPr>
          <w:rFonts w:cs="Times New Roman"/>
          <w:sz w:val="26"/>
          <w:szCs w:val="26"/>
        </w:rPr>
      </w:pPr>
      <w:r w:rsidRPr="00CD558D">
        <w:rPr>
          <w:rFonts w:cs="Times New Roman"/>
          <w:sz w:val="26"/>
          <w:szCs w:val="26"/>
        </w:rPr>
        <w:t>- Biết được cơ quan rễ và vai trò của rễ đối với cây.</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rễ cọc và rễ chùm</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ác miền của rễ và chức năng của từng miền</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ấu tạo của rễ (giới hạn ở miền hút)</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vai trò của lông hút, cơ chế hút nước và chất khoáng.</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các loại rễ biến dạng và chức năng của chúng</w:t>
      </w:r>
    </w:p>
    <w:p w:rsidR="000A6521" w:rsidRPr="00CD558D" w:rsidRDefault="000A6521" w:rsidP="000A6521">
      <w:pPr>
        <w:rPr>
          <w:rFonts w:cs="Times New Roman"/>
          <w:b/>
          <w:sz w:val="26"/>
          <w:szCs w:val="26"/>
        </w:rPr>
      </w:pPr>
      <w:r w:rsidRPr="00CD558D">
        <w:rPr>
          <w:rFonts w:cs="Times New Roman"/>
          <w:b/>
          <w:sz w:val="26"/>
          <w:szCs w:val="26"/>
        </w:rPr>
        <w:t>2. Kỹ năng:</w:t>
      </w:r>
    </w:p>
    <w:p w:rsidR="000A6521" w:rsidRPr="00CD558D" w:rsidRDefault="000A6521" w:rsidP="000A6521">
      <w:pPr>
        <w:rPr>
          <w:rFonts w:cs="Times New Roman"/>
          <w:sz w:val="26"/>
          <w:szCs w:val="26"/>
        </w:rPr>
      </w:pPr>
      <w:r w:rsidRPr="00CD558D">
        <w:rPr>
          <w:rFonts w:cs="Times New Roman"/>
          <w:sz w:val="26"/>
          <w:szCs w:val="26"/>
        </w:rPr>
        <w:t>- Rèn kỹ năng quan sát, so sánh, phân tích, hoạt động nhóm.</w:t>
      </w:r>
    </w:p>
    <w:p w:rsidR="000A6521" w:rsidRPr="00CD558D" w:rsidRDefault="000A6521" w:rsidP="000A6521">
      <w:pPr>
        <w:rPr>
          <w:rFonts w:cs="Times New Roman"/>
          <w:sz w:val="26"/>
          <w:szCs w:val="26"/>
        </w:rPr>
      </w:pPr>
      <w:r w:rsidRPr="00CD558D">
        <w:rPr>
          <w:rFonts w:cs="Times New Roman"/>
          <w:sz w:val="26"/>
          <w:szCs w:val="26"/>
        </w:rPr>
        <w:t>- Rèn kỹ năng thiết kế thí nghiệm đơn giản.</w:t>
      </w:r>
    </w:p>
    <w:p w:rsidR="000A6521" w:rsidRPr="00CD558D" w:rsidRDefault="000A6521" w:rsidP="000A6521">
      <w:pPr>
        <w:rPr>
          <w:rFonts w:cs="Times New Roman"/>
          <w:b/>
          <w:sz w:val="26"/>
          <w:szCs w:val="26"/>
        </w:rPr>
      </w:pPr>
      <w:r w:rsidRPr="00CD558D">
        <w:rPr>
          <w:rFonts w:cs="Times New Roman"/>
          <w:b/>
          <w:sz w:val="26"/>
          <w:szCs w:val="26"/>
        </w:rPr>
        <w:t>3. Thái độ:</w:t>
      </w:r>
    </w:p>
    <w:p w:rsidR="000A6521" w:rsidRPr="00CD558D" w:rsidRDefault="000A6521" w:rsidP="000A6521">
      <w:pPr>
        <w:rPr>
          <w:rFonts w:cs="Times New Roman"/>
          <w:sz w:val="26"/>
          <w:szCs w:val="26"/>
          <w:lang w:val="vi-VN"/>
        </w:rPr>
      </w:pPr>
      <w:r w:rsidRPr="00CD558D">
        <w:rPr>
          <w:rFonts w:cs="Times New Roman"/>
          <w:sz w:val="26"/>
          <w:szCs w:val="26"/>
        </w:rPr>
        <w:lastRenderedPageBreak/>
        <w:t>- Giáo dục ý thức bảo vệ môi trường, yêu thích bộ môn…</w:t>
      </w:r>
    </w:p>
    <w:p w:rsidR="000A6521" w:rsidRPr="00CD558D" w:rsidRDefault="000A6521" w:rsidP="000A6521">
      <w:pPr>
        <w:rPr>
          <w:rFonts w:cs="Times New Roman"/>
          <w:b/>
          <w:sz w:val="26"/>
          <w:szCs w:val="26"/>
          <w:lang w:val="vi-VN"/>
        </w:rPr>
      </w:pPr>
      <w:r w:rsidRPr="00CD558D">
        <w:rPr>
          <w:rFonts w:cs="Times New Roman"/>
          <w:b/>
          <w:sz w:val="26"/>
          <w:szCs w:val="26"/>
          <w:lang w:val="vi-VN"/>
        </w:rPr>
        <w:t>4 Nội dung trọng tâm của bài:</w:t>
      </w:r>
    </w:p>
    <w:p w:rsidR="000A6521" w:rsidRPr="00CD558D" w:rsidRDefault="000A6521" w:rsidP="000A6521">
      <w:pPr>
        <w:rPr>
          <w:rFonts w:cs="Times New Roman"/>
          <w:sz w:val="26"/>
          <w:szCs w:val="26"/>
          <w:lang w:val="vi-VN"/>
        </w:rPr>
      </w:pPr>
      <w:r w:rsidRPr="00CD558D">
        <w:rPr>
          <w:rFonts w:cs="Times New Roman"/>
          <w:sz w:val="26"/>
          <w:szCs w:val="26"/>
          <w:lang w:val="vi-VN"/>
        </w:rPr>
        <w:t>- Phân loại được các loại rễ và lấy được ví dụ</w:t>
      </w:r>
    </w:p>
    <w:p w:rsidR="000A6521" w:rsidRPr="00CD558D" w:rsidRDefault="000A6521" w:rsidP="000A6521">
      <w:pPr>
        <w:rPr>
          <w:rFonts w:cs="Times New Roman"/>
          <w:sz w:val="26"/>
          <w:szCs w:val="26"/>
          <w:lang w:val="vi-VN"/>
        </w:rPr>
      </w:pPr>
      <w:r w:rsidRPr="00CD558D">
        <w:rPr>
          <w:rFonts w:cs="Times New Roman"/>
          <w:sz w:val="26"/>
          <w:szCs w:val="26"/>
          <w:lang w:val="vi-VN"/>
        </w:rPr>
        <w:t>- Nêu được các miền  của rễ và chức năng của từng miền.</w:t>
      </w:r>
    </w:p>
    <w:p w:rsidR="000A6521" w:rsidRPr="00CD558D" w:rsidRDefault="000A6521" w:rsidP="000A6521">
      <w:pPr>
        <w:rPr>
          <w:rFonts w:cs="Times New Roman"/>
          <w:sz w:val="26"/>
          <w:szCs w:val="26"/>
          <w:lang w:val="vi-VN"/>
        </w:rPr>
      </w:pPr>
      <w:r w:rsidRPr="00CD558D">
        <w:rPr>
          <w:rFonts w:cs="Times New Roman"/>
          <w:sz w:val="26"/>
          <w:szCs w:val="26"/>
          <w:lang w:val="vi-VN"/>
        </w:rPr>
        <w:t>- Hiểu được nhu cầu nước và muối khoáng của cây phụ thuộc vào những điều kiện nào?</w:t>
      </w:r>
    </w:p>
    <w:p w:rsidR="000A6521" w:rsidRPr="00CD558D" w:rsidRDefault="000A6521" w:rsidP="000A6521">
      <w:pPr>
        <w:rPr>
          <w:rFonts w:cs="Times New Roman"/>
          <w:b/>
          <w:sz w:val="26"/>
          <w:szCs w:val="26"/>
        </w:rPr>
      </w:pPr>
      <w:r w:rsidRPr="00CD558D">
        <w:rPr>
          <w:rFonts w:cs="Times New Roman"/>
          <w:b/>
          <w:sz w:val="26"/>
          <w:szCs w:val="26"/>
        </w:rPr>
        <w:t>5.Mục tiêu phát triển năng lực</w:t>
      </w:r>
    </w:p>
    <w:p w:rsidR="000A6521" w:rsidRPr="00CD558D" w:rsidRDefault="000A6521" w:rsidP="000A6521">
      <w:pPr>
        <w:rPr>
          <w:rFonts w:cs="Times New Roman"/>
          <w:b/>
          <w:i/>
          <w:sz w:val="26"/>
          <w:szCs w:val="26"/>
        </w:rPr>
      </w:pPr>
      <w:r w:rsidRPr="00CD558D">
        <w:rPr>
          <w:rFonts w:cs="Times New Roman"/>
          <w:b/>
          <w:i/>
          <w:sz w:val="26"/>
          <w:szCs w:val="26"/>
        </w:rPr>
        <w:t>*Năng lực chung:</w:t>
      </w:r>
    </w:p>
    <w:p w:rsidR="000A6521" w:rsidRPr="00CD558D" w:rsidRDefault="000A6521" w:rsidP="000A6521">
      <w:pPr>
        <w:rPr>
          <w:rFonts w:cs="Times New Roman"/>
          <w:sz w:val="26"/>
          <w:szCs w:val="26"/>
        </w:rPr>
      </w:pPr>
      <w:r w:rsidRPr="00CD558D">
        <w:rPr>
          <w:rFonts w:cs="Times New Roman"/>
          <w:sz w:val="26"/>
          <w:szCs w:val="26"/>
        </w:rPr>
        <w:t xml:space="preserve">- Năng lực tự học , tự giải quyết vấn đề: </w:t>
      </w:r>
    </w:p>
    <w:p w:rsidR="000A6521" w:rsidRPr="00CD558D" w:rsidRDefault="000A6521" w:rsidP="000A6521">
      <w:pPr>
        <w:rPr>
          <w:rFonts w:cs="Times New Roman"/>
          <w:sz w:val="26"/>
          <w:szCs w:val="26"/>
        </w:rPr>
      </w:pPr>
      <w:r w:rsidRPr="00CD558D">
        <w:rPr>
          <w:rFonts w:cs="Times New Roman"/>
          <w:sz w:val="26"/>
          <w:szCs w:val="26"/>
        </w:rPr>
        <w:t>+ HS tự lập được kế hoạch học tập về chủ đề rễ,</w:t>
      </w:r>
    </w:p>
    <w:p w:rsidR="000A6521" w:rsidRPr="00CD558D" w:rsidRDefault="000A6521" w:rsidP="000A6521">
      <w:pPr>
        <w:rPr>
          <w:rFonts w:cs="Times New Roman"/>
          <w:sz w:val="26"/>
          <w:szCs w:val="26"/>
        </w:rPr>
      </w:pPr>
      <w:r w:rsidRPr="00CD558D">
        <w:rPr>
          <w:rFonts w:cs="Times New Roman"/>
          <w:sz w:val="26"/>
          <w:szCs w:val="26"/>
        </w:rPr>
        <w:t>+ Xác định và thực hiện nhiệm vụ học tập, tự tìm tài liệu và tìm hiểu các vấn đề liên quan đến rễ.</w:t>
      </w:r>
    </w:p>
    <w:p w:rsidR="000A6521" w:rsidRPr="00CD558D" w:rsidRDefault="000A6521" w:rsidP="000A6521">
      <w:pPr>
        <w:rPr>
          <w:rFonts w:cs="Times New Roman"/>
          <w:sz w:val="26"/>
          <w:szCs w:val="26"/>
        </w:rPr>
      </w:pPr>
      <w:r w:rsidRPr="00CD558D">
        <w:rPr>
          <w:rFonts w:cs="Times New Roman"/>
          <w:sz w:val="26"/>
          <w:szCs w:val="26"/>
        </w:rPr>
        <w:t>+ Tự nhận ra thiếu sót của bản thân thông qua nhận xét của bạn bè, của GV.</w:t>
      </w:r>
    </w:p>
    <w:p w:rsidR="000A6521" w:rsidRPr="00CD558D" w:rsidRDefault="000A6521" w:rsidP="000A6521">
      <w:pPr>
        <w:rPr>
          <w:rFonts w:cs="Times New Roman"/>
          <w:sz w:val="26"/>
          <w:szCs w:val="26"/>
        </w:rPr>
      </w:pPr>
      <w:r w:rsidRPr="00CD558D">
        <w:rPr>
          <w:rFonts w:cs="Times New Roman"/>
          <w:sz w:val="26"/>
          <w:szCs w:val="26"/>
        </w:rPr>
        <w:t xml:space="preserve">- Năng lực tư duy: Có khả năng đặt những câu hỏi liên quan đến rễ, vai trò của rễ đối với cây…, </w:t>
      </w:r>
    </w:p>
    <w:p w:rsidR="000A6521" w:rsidRPr="00CD558D" w:rsidRDefault="000A6521" w:rsidP="000A6521">
      <w:pPr>
        <w:rPr>
          <w:rFonts w:cs="Times New Roman"/>
          <w:sz w:val="26"/>
          <w:szCs w:val="26"/>
        </w:rPr>
      </w:pPr>
      <w:r w:rsidRPr="00CD558D">
        <w:rPr>
          <w:rFonts w:cs="Times New Roman"/>
          <w:sz w:val="26"/>
          <w:szCs w:val="26"/>
        </w:rPr>
        <w:t>- NL hợp tác: hợp tác tốt với các bạn trong nhóm để hoàn thành nhiệm vụ</w:t>
      </w:r>
    </w:p>
    <w:p w:rsidR="000A6521" w:rsidRPr="00CD558D" w:rsidRDefault="000A6521" w:rsidP="000A6521">
      <w:pPr>
        <w:rPr>
          <w:rFonts w:cs="Times New Roman"/>
          <w:sz w:val="26"/>
          <w:szCs w:val="26"/>
          <w:lang w:val="vi-VN"/>
        </w:rPr>
      </w:pPr>
      <w:r w:rsidRPr="00CD558D">
        <w:rPr>
          <w:rFonts w:cs="Times New Roman"/>
          <w:sz w:val="26"/>
          <w:szCs w:val="26"/>
        </w:rPr>
        <w:t xml:space="preserve">- NL </w:t>
      </w:r>
      <w:r w:rsidRPr="00CD558D">
        <w:rPr>
          <w:rFonts w:cs="Times New Roman"/>
          <w:sz w:val="26"/>
          <w:szCs w:val="26"/>
          <w:lang w:val="vi-VN"/>
        </w:rPr>
        <w:t>thu thập mẫu vật thật, tim hiểu qua các nguồn thông tin khác.</w:t>
      </w:r>
    </w:p>
    <w:p w:rsidR="000A6521" w:rsidRPr="00CD558D" w:rsidRDefault="000A6521" w:rsidP="000A6521">
      <w:pPr>
        <w:rPr>
          <w:rFonts w:cs="Times New Roman"/>
          <w:sz w:val="26"/>
          <w:szCs w:val="26"/>
        </w:rPr>
      </w:pPr>
      <w:r w:rsidRPr="00CD558D">
        <w:rPr>
          <w:rFonts w:cs="Times New Roman"/>
          <w:sz w:val="26"/>
          <w:szCs w:val="26"/>
        </w:rPr>
        <w:t>- NL sử dụng ngôn ngữ: sử dụng ngôn ngữ chính xác, diễn đạt rõ ràng các kiến thức về rễ trước lớp...</w:t>
      </w:r>
    </w:p>
    <w:p w:rsidR="000A6521" w:rsidRPr="00CD558D" w:rsidRDefault="000A6521" w:rsidP="000A6521">
      <w:pPr>
        <w:rPr>
          <w:rFonts w:cs="Times New Roman"/>
          <w:b/>
          <w:i/>
          <w:sz w:val="26"/>
          <w:szCs w:val="26"/>
        </w:rPr>
      </w:pPr>
      <w:r w:rsidRPr="00CD558D">
        <w:rPr>
          <w:rFonts w:cs="Times New Roman"/>
          <w:b/>
          <w:i/>
          <w:sz w:val="26"/>
          <w:szCs w:val="26"/>
        </w:rPr>
        <w:t>* Năng lực chuyên biệt:</w:t>
      </w:r>
    </w:p>
    <w:p w:rsidR="000A6521" w:rsidRPr="00CD558D" w:rsidRDefault="000A6521" w:rsidP="000A6521">
      <w:pPr>
        <w:rPr>
          <w:rFonts w:cs="Times New Roman"/>
          <w:sz w:val="26"/>
          <w:szCs w:val="26"/>
        </w:rPr>
      </w:pPr>
      <w:r w:rsidRPr="00CD558D">
        <w:rPr>
          <w:rFonts w:cs="Times New Roman"/>
          <w:sz w:val="26"/>
          <w:szCs w:val="26"/>
        </w:rPr>
        <w:t>- Nl kiến thức sinh học:</w:t>
      </w:r>
    </w:p>
    <w:p w:rsidR="000A6521" w:rsidRPr="00CD558D" w:rsidRDefault="000A6521" w:rsidP="000A6521">
      <w:pPr>
        <w:tabs>
          <w:tab w:val="left" w:pos="2115"/>
        </w:tabs>
        <w:spacing w:line="276" w:lineRule="auto"/>
        <w:rPr>
          <w:rFonts w:cs="Times New Roman"/>
          <w:sz w:val="26"/>
          <w:szCs w:val="26"/>
          <w:lang w:val="fr-FR"/>
        </w:rPr>
      </w:pPr>
      <w:r w:rsidRPr="00CD558D">
        <w:rPr>
          <w:rFonts w:cs="Times New Roman"/>
          <w:sz w:val="26"/>
          <w:szCs w:val="26"/>
          <w:lang w:val="fr-FR"/>
        </w:rPr>
        <w:t>+ Rễ là cơ quan sinh dưỡng</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Vai trò của rễ: Giữ cho cây mọc được trên đất, Hút nước và muối khoáng hòa tan.</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Có 2 loại rễ : rẽ cọc và rễ chùm.</w:t>
      </w:r>
    </w:p>
    <w:p w:rsidR="000A6521" w:rsidRPr="00CD558D" w:rsidRDefault="000A6521" w:rsidP="000A6521">
      <w:pPr>
        <w:rPr>
          <w:rFonts w:cs="Times New Roman"/>
          <w:sz w:val="26"/>
          <w:szCs w:val="26"/>
          <w:lang w:val="fr-FR"/>
        </w:rPr>
      </w:pPr>
      <w:r w:rsidRPr="00CD558D">
        <w:rPr>
          <w:rFonts w:cs="Times New Roman"/>
          <w:sz w:val="26"/>
          <w:szCs w:val="26"/>
          <w:lang w:val="fr-FR"/>
        </w:rPr>
        <w:t>nl n/c khoa học, nl thực nghiệm, nl thực địa, nl thực hành sinh học.</w:t>
      </w:r>
    </w:p>
    <w:p w:rsidR="000A6521" w:rsidRPr="00CD558D" w:rsidRDefault="000A6521" w:rsidP="000A6521">
      <w:pPr>
        <w:rPr>
          <w:rFonts w:cs="Times New Roman"/>
          <w:b/>
          <w:sz w:val="26"/>
          <w:szCs w:val="26"/>
        </w:rPr>
      </w:pPr>
      <w:r w:rsidRPr="00CD558D">
        <w:rPr>
          <w:rFonts w:cs="Times New Roman"/>
          <w:b/>
          <w:sz w:val="26"/>
          <w:szCs w:val="26"/>
        </w:rPr>
        <w:t>IV. Chuẩn bị</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GV</w:t>
      </w:r>
    </w:p>
    <w:p w:rsidR="000A6521" w:rsidRPr="00CD558D" w:rsidRDefault="000A6521" w:rsidP="00C1741F">
      <w:pPr>
        <w:rPr>
          <w:rFonts w:cs="Times New Roman"/>
          <w:sz w:val="26"/>
          <w:szCs w:val="26"/>
        </w:rPr>
      </w:pPr>
      <w:r w:rsidRPr="00CD558D">
        <w:rPr>
          <w:rFonts w:cs="Times New Roman"/>
          <w:sz w:val="26"/>
          <w:szCs w:val="26"/>
        </w:rPr>
        <w:t>- Một số rễ cây ( cây cải, cây lúa…) và một số tranh ảnh mô hình thí nghiệm liên quan.</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HS:</w:t>
      </w:r>
    </w:p>
    <w:p w:rsidR="000A6521" w:rsidRPr="00CD558D" w:rsidRDefault="00C1741F" w:rsidP="00C1741F">
      <w:pPr>
        <w:widowControl w:val="0"/>
        <w:suppressAutoHyphens w:val="0"/>
        <w:rPr>
          <w:rFonts w:cs="Times New Roman"/>
          <w:sz w:val="26"/>
          <w:szCs w:val="26"/>
        </w:rPr>
      </w:pPr>
      <w:r w:rsidRPr="00CD558D">
        <w:rPr>
          <w:rFonts w:cs="Times New Roman"/>
          <w:sz w:val="26"/>
          <w:szCs w:val="26"/>
        </w:rPr>
        <w:t xml:space="preserve">- </w:t>
      </w:r>
      <w:r w:rsidR="000A6521" w:rsidRPr="00CD558D">
        <w:rPr>
          <w:rFonts w:cs="Times New Roman"/>
          <w:sz w:val="26"/>
          <w:szCs w:val="26"/>
        </w:rPr>
        <w:t>Một số mẫu vật thật, sưu tầm tranh ảnh cụ thể cho từng cá nhân/ nhóm theo yêu cầu của giáo viên.</w:t>
      </w:r>
    </w:p>
    <w:p w:rsidR="000A6521" w:rsidRPr="00CD558D" w:rsidRDefault="000A6521" w:rsidP="000A6521">
      <w:pPr>
        <w:rPr>
          <w:rFonts w:cs="Times New Roman"/>
          <w:b/>
          <w:sz w:val="26"/>
          <w:szCs w:val="26"/>
          <w:lang w:val="vi-VN"/>
        </w:rPr>
      </w:pPr>
      <w:r w:rsidRPr="00CD558D">
        <w:rPr>
          <w:rFonts w:cs="Times New Roman"/>
          <w:b/>
          <w:sz w:val="26"/>
          <w:szCs w:val="26"/>
        </w:rPr>
        <w:t>V. Hoạt động dạy học</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at động 1: Khởi động </w:t>
      </w:r>
      <w:r w:rsidRPr="00CD558D">
        <w:rPr>
          <w:rFonts w:eastAsia="Times New Roman" w:cs="Times New Roman"/>
          <w:color w:val="000000"/>
          <w:sz w:val="26"/>
          <w:szCs w:val="26"/>
        </w:rPr>
        <w:t>( 10  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tên chủ đề lớn: Chủ đề rễ cây.</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các chủ đề nhỏ từ chủ đề lớn.</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Thành lập được các nhóm, chia đều theo năng lực của học sinh.</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 xml:space="preserve">- </w:t>
      </w:r>
      <w:r w:rsidRPr="00CD558D">
        <w:rPr>
          <w:rFonts w:eastAsia="Times New Roman" w:cs="Times New Roman"/>
          <w:sz w:val="26"/>
          <w:szCs w:val="26"/>
        </w:rPr>
        <w:t xml:space="preserve">Phổ biến nhiệm vụ cho các nhóm. </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Rèn luyện kĩ năng làm việc nhóm.</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Cs/>
          <w:sz w:val="26"/>
          <w:szCs w:val="26"/>
        </w:rPr>
        <w:t xml:space="preserve">-GV gợi ý: Trong các bộ phận của cây, bộ phận nào thường chìm trong lòng đất mà chúng ta không nhìn thấy? </w:t>
      </w:r>
      <w:r w:rsidRPr="00CD558D">
        <w:rPr>
          <w:rFonts w:eastAsia="Times New Roman" w:cs="Times New Roman"/>
          <w:sz w:val="26"/>
          <w:szCs w:val="26"/>
        </w:rPr>
        <w:t xml:space="preserve">  </w:t>
      </w:r>
    </w:p>
    <w:p w:rsidR="000A6521" w:rsidRPr="00CD558D" w:rsidRDefault="000A6521" w:rsidP="000A6521">
      <w:pPr>
        <w:tabs>
          <w:tab w:val="left" w:pos="284"/>
          <w:tab w:val="left" w:pos="658"/>
        </w:tabs>
        <w:spacing w:before="120" w:line="350" w:lineRule="exact"/>
        <w:jc w:val="both"/>
        <w:rPr>
          <w:rFonts w:eastAsia="Times New Roman" w:cs="Times New Roman"/>
          <w:i/>
          <w:sz w:val="26"/>
          <w:szCs w:val="26"/>
        </w:rPr>
      </w:pPr>
      <w:r w:rsidRPr="00CD558D">
        <w:rPr>
          <w:rFonts w:eastAsia="Times New Roman" w:cs="Times New Roman"/>
          <w:i/>
          <w:sz w:val="26"/>
          <w:szCs w:val="26"/>
        </w:rPr>
        <w:t>-HS: Rễ</w:t>
      </w:r>
    </w:p>
    <w:p w:rsidR="000A6521" w:rsidRPr="00CD558D" w:rsidRDefault="000A6521" w:rsidP="000A6521">
      <w:pPr>
        <w:numPr>
          <w:ilvl w:val="0"/>
          <w:numId w:val="38"/>
        </w:numPr>
        <w:suppressAutoHyphens w:val="0"/>
        <w:rPr>
          <w:rFonts w:eastAsia="Times New Roman" w:cs="Times New Roman"/>
          <w:color w:val="000000"/>
          <w:sz w:val="26"/>
          <w:szCs w:val="26"/>
        </w:rPr>
      </w:pPr>
      <w:r w:rsidRPr="00CD558D">
        <w:rPr>
          <w:rFonts w:eastAsia="Times New Roman" w:cs="Times New Roman"/>
          <w:color w:val="000000"/>
          <w:sz w:val="26"/>
          <w:szCs w:val="26"/>
        </w:rPr>
        <w:t> </w:t>
      </w:r>
      <w:r w:rsidRPr="00CD558D">
        <w:rPr>
          <w:rFonts w:eastAsia="Times New Roman" w:cs="Times New Roman"/>
          <w:sz w:val="26"/>
          <w:szCs w:val="26"/>
        </w:rPr>
        <w:t>GV gợi ý cho hs bằng các hình ảnh minh họa của các loại rễ cây.</w:t>
      </w:r>
    </w:p>
    <w:p w:rsidR="000A6521" w:rsidRPr="00CD558D" w:rsidRDefault="005F4A4D" w:rsidP="000A6521">
      <w:pPr>
        <w:tabs>
          <w:tab w:val="left" w:pos="284"/>
          <w:tab w:val="left" w:pos="658"/>
        </w:tabs>
        <w:spacing w:before="120" w:line="350" w:lineRule="exact"/>
        <w:jc w:val="both"/>
        <w:rPr>
          <w:rFonts w:eastAsia="Times New Roman" w:cs="Times New Roman"/>
          <w:sz w:val="26"/>
          <w:szCs w:val="26"/>
        </w:rPr>
      </w:pPr>
      <w:r>
        <w:rPr>
          <w:rFonts w:eastAsia="Times New Roman" w:cs="Times New Roman"/>
          <w:b/>
          <w:bCs/>
          <w:i/>
          <w:iCs/>
          <w:noProof/>
          <w:spacing w:val="-6"/>
          <w:sz w:val="26"/>
          <w:szCs w:val="26"/>
          <w:lang w:eastAsia="en-US" w:bidi="ar-SA"/>
        </w:rPr>
        <w:drawing>
          <wp:anchor distT="0" distB="0" distL="114300" distR="114300" simplePos="0" relativeHeight="251664384" behindDoc="0" locked="0" layoutInCell="1" allowOverlap="1">
            <wp:simplePos x="0" y="0"/>
            <wp:positionH relativeFrom="column">
              <wp:posOffset>52705</wp:posOffset>
            </wp:positionH>
            <wp:positionV relativeFrom="paragraph">
              <wp:posOffset>133985</wp:posOffset>
            </wp:positionV>
            <wp:extent cx="2416810" cy="1401445"/>
            <wp:effectExtent l="0" t="0" r="2540" b="8255"/>
            <wp:wrapNone/>
            <wp:docPr id="50" name="Picture 7" descr="http://www.newtonsapple.org.uk/wp-content/uploads/2013/05/roots-of-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newtonsapple.org.uk/wp-content/uploads/2013/05/roots-of-plant.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1681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color w:val="000000"/>
          <w:sz w:val="26"/>
          <w:szCs w:val="26"/>
          <w:lang w:eastAsia="en-US" w:bidi="ar-SA"/>
        </w:rPr>
        <w:drawing>
          <wp:anchor distT="0" distB="0" distL="114300" distR="114300" simplePos="0" relativeHeight="251663360" behindDoc="0" locked="0" layoutInCell="1" allowOverlap="1">
            <wp:simplePos x="0" y="0"/>
            <wp:positionH relativeFrom="column">
              <wp:posOffset>2466340</wp:posOffset>
            </wp:positionH>
            <wp:positionV relativeFrom="paragraph">
              <wp:posOffset>125730</wp:posOffset>
            </wp:positionV>
            <wp:extent cx="3563620" cy="1682115"/>
            <wp:effectExtent l="0" t="0" r="0" b="0"/>
            <wp:wrapNone/>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3620" cy="1682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sz w:val="26"/>
          <w:szCs w:val="26"/>
        </w:rPr>
      </w:pPr>
      <w:r w:rsidRPr="00CD558D">
        <w:rPr>
          <w:rFonts w:eastAsia="Times New Roman" w:cs="Times New Roman"/>
          <w:b/>
          <w:i/>
          <w:sz w:val="26"/>
          <w:szCs w:val="26"/>
        </w:rPr>
        <w:t>Bài tập 1:</w:t>
      </w:r>
      <w:r w:rsidRPr="00CD558D">
        <w:rPr>
          <w:rFonts w:eastAsia="Times New Roman" w:cs="Times New Roman"/>
          <w:sz w:val="26"/>
          <w:szCs w:val="26"/>
        </w:rPr>
        <w:t xml:space="preserve"> Sau khi mưa bão xong, Lan thấy ruộng hành nhà mình bị héo và lá của nhiều khóm ngả sang màu vàng. Lan không hiểu tại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Em hãy dự đoán xem ruộng hành nhà bạn Lan bị làm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2.  Em tìm ra nguyên nhân làm cho ruộng hành nhà bạn Lan lại bị như vậy?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Đề xuất các biện pháp khắc phục hậu quả sau mưa bão đối với cây hành nói riêng, các cây trồng nói chung?</w:t>
      </w:r>
    </w:p>
    <w:p w:rsidR="000A6521" w:rsidRPr="00CD558D" w:rsidRDefault="000A6521" w:rsidP="000A6521">
      <w:pPr>
        <w:autoSpaceDE w:val="0"/>
        <w:autoSpaceDN w:val="0"/>
        <w:adjustRightInd w:val="0"/>
        <w:spacing w:line="484" w:lineRule="exact"/>
        <w:ind w:left="13" w:right="2180"/>
        <w:rPr>
          <w:rFonts w:eastAsia="Times New Roman" w:cs="Times New Roman"/>
          <w:spacing w:val="-12"/>
          <w:sz w:val="26"/>
          <w:szCs w:val="26"/>
        </w:rPr>
      </w:pPr>
      <w:r w:rsidRPr="00CD558D">
        <w:rPr>
          <w:rFonts w:eastAsia="Times New Roman" w:cs="Times New Roman"/>
          <w:spacing w:val="-12"/>
          <w:sz w:val="26"/>
          <w:szCs w:val="26"/>
        </w:rPr>
        <w:t xml:space="preserve">HS thảo luận và đưa ra ý kiến: </w:t>
      </w:r>
    </w:p>
    <w:p w:rsidR="000A6521" w:rsidRPr="00CD558D" w:rsidRDefault="000A6521" w:rsidP="000A6521">
      <w:pPr>
        <w:widowControl w:val="0"/>
        <w:numPr>
          <w:ilvl w:val="0"/>
          <w:numId w:val="38"/>
        </w:numPr>
        <w:suppressAutoHyphens w:val="0"/>
        <w:autoSpaceDE w:val="0"/>
        <w:autoSpaceDN w:val="0"/>
        <w:adjustRightInd w:val="0"/>
        <w:spacing w:line="482" w:lineRule="exact"/>
        <w:ind w:right="37"/>
        <w:rPr>
          <w:rFonts w:eastAsia="Times New Roman" w:cs="Times New Roman"/>
          <w:sz w:val="26"/>
          <w:szCs w:val="26"/>
        </w:rPr>
      </w:pPr>
      <w:r w:rsidRPr="00CD558D">
        <w:rPr>
          <w:rFonts w:eastAsia="Times New Roman" w:cs="Times New Roman"/>
          <w:spacing w:val="-3"/>
          <w:sz w:val="26"/>
          <w:szCs w:val="26"/>
        </w:rPr>
        <w:t xml:space="preserve">Từ những nội dung trên, GV sẽ phân chia </w:t>
      </w:r>
      <w:r w:rsidRPr="00CD558D">
        <w:rPr>
          <w:rFonts w:eastAsia="Times New Roman" w:cs="Times New Roman"/>
          <w:spacing w:val="-5"/>
          <w:sz w:val="26"/>
          <w:szCs w:val="26"/>
        </w:rPr>
        <w:t xml:space="preserve">lớp chia thành 4 nhóm chính, </w:t>
      </w:r>
      <w:r w:rsidRPr="00CD558D">
        <w:rPr>
          <w:rFonts w:eastAsia="Times New Roman" w:cs="Times New Roman"/>
          <w:spacing w:val="-12"/>
          <w:sz w:val="26"/>
          <w:szCs w:val="26"/>
        </w:rPr>
        <w:t>cụ thể như sau:</w:t>
      </w:r>
    </w:p>
    <w:p w:rsidR="000A6521" w:rsidRPr="00CD558D" w:rsidRDefault="000A6521" w:rsidP="000A6521">
      <w:pPr>
        <w:tabs>
          <w:tab w:val="left" w:pos="372"/>
          <w:tab w:val="left" w:pos="672"/>
          <w:tab w:val="left" w:pos="1272"/>
          <w:tab w:val="left" w:pos="1602"/>
        </w:tabs>
        <w:autoSpaceDE w:val="0"/>
        <w:autoSpaceDN w:val="0"/>
        <w:adjustRightInd w:val="0"/>
        <w:spacing w:line="482" w:lineRule="exact"/>
        <w:ind w:right="31"/>
        <w:rPr>
          <w:rFonts w:eastAsia="Times New Roman" w:cs="Times New Roman"/>
          <w:sz w:val="26"/>
          <w:szCs w:val="26"/>
        </w:rPr>
      </w:pPr>
      <w:r w:rsidRPr="00CD558D">
        <w:rPr>
          <w:rFonts w:eastAsia="Times New Roman" w:cs="Times New Roman"/>
          <w:spacing w:val="-8"/>
          <w:sz w:val="26"/>
          <w:szCs w:val="26"/>
        </w:rPr>
        <w:t xml:space="preserve">Sau khi phân chia nhóm, GV giới thiệu một số tài liệu tham </w:t>
      </w:r>
      <w:r w:rsidRPr="00CD558D">
        <w:rPr>
          <w:rFonts w:eastAsia="Times New Roman" w:cs="Times New Roman"/>
          <w:spacing w:val="-27"/>
          <w:sz w:val="26"/>
          <w:szCs w:val="26"/>
        </w:rPr>
        <w:t>khảo cho  HS .</w:t>
      </w:r>
    </w:p>
    <w:p w:rsidR="000A6521" w:rsidRPr="00CD558D" w:rsidRDefault="000A6521" w:rsidP="000A6521">
      <w:pPr>
        <w:autoSpaceDE w:val="0"/>
        <w:autoSpaceDN w:val="0"/>
        <w:adjustRightInd w:val="0"/>
        <w:spacing w:line="484" w:lineRule="exact"/>
        <w:ind w:right="-18"/>
        <w:jc w:val="both"/>
        <w:rPr>
          <w:rFonts w:eastAsia="Times New Roman" w:cs="Times New Roman"/>
          <w:sz w:val="26"/>
          <w:szCs w:val="26"/>
        </w:rPr>
      </w:pPr>
      <w:r w:rsidRPr="00CD558D">
        <w:rPr>
          <w:rFonts w:eastAsia="Times New Roman" w:cs="Times New Roman"/>
          <w:spacing w:val="-4"/>
          <w:sz w:val="26"/>
          <w:szCs w:val="26"/>
        </w:rPr>
        <w:t>+ SGK Sinh học 6</w:t>
      </w:r>
    </w:p>
    <w:p w:rsidR="000A6521" w:rsidRPr="00CD558D" w:rsidRDefault="000A6521" w:rsidP="000A6521">
      <w:pPr>
        <w:autoSpaceDE w:val="0"/>
        <w:autoSpaceDN w:val="0"/>
        <w:adjustRightInd w:val="0"/>
        <w:spacing w:line="482" w:lineRule="exact"/>
        <w:rPr>
          <w:rFonts w:eastAsia="Times New Roman" w:cs="Times New Roman"/>
          <w:spacing w:val="-3"/>
          <w:sz w:val="26"/>
          <w:szCs w:val="26"/>
        </w:rPr>
      </w:pPr>
      <w:r w:rsidRPr="00CD558D">
        <w:rPr>
          <w:rFonts w:eastAsia="Times New Roman" w:cs="Times New Roman"/>
          <w:spacing w:val="-3"/>
          <w:sz w:val="26"/>
          <w:szCs w:val="26"/>
        </w:rPr>
        <w:t xml:space="preserve">+ Tổng hợp kiến thức sinh học 6 THCS </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học tốt Sinh học 6</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nâng cao Sinh học 6</w:t>
      </w:r>
    </w:p>
    <w:p w:rsidR="000A6521" w:rsidRPr="00CD558D" w:rsidRDefault="000A6521" w:rsidP="000A6521">
      <w:pPr>
        <w:autoSpaceDE w:val="0"/>
        <w:autoSpaceDN w:val="0"/>
        <w:adjustRightInd w:val="0"/>
        <w:spacing w:line="484" w:lineRule="exact"/>
        <w:ind w:left="13" w:right="2180"/>
        <w:rPr>
          <w:rFonts w:eastAsia="Times New Roman" w:cs="Times New Roman"/>
          <w:spacing w:val="-6"/>
          <w:sz w:val="26"/>
          <w:szCs w:val="26"/>
        </w:rPr>
      </w:pPr>
      <w:r w:rsidRPr="00CD558D">
        <w:rPr>
          <w:rFonts w:eastAsia="Times New Roman" w:cs="Times New Roman"/>
          <w:spacing w:val="-6"/>
          <w:sz w:val="26"/>
          <w:szCs w:val="26"/>
        </w:rPr>
        <w:t>- HS: mỗi nhóm cử  nhóm trưởng , thư kí.</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ạt động 2: Hình thành kiến thức </w:t>
      </w:r>
    </w:p>
    <w:p w:rsidR="000A6521" w:rsidRPr="00BE242C" w:rsidRDefault="000A6521" w:rsidP="00BE242C">
      <w:pPr>
        <w:tabs>
          <w:tab w:val="left" w:pos="284"/>
          <w:tab w:val="left" w:pos="658"/>
        </w:tabs>
        <w:spacing w:before="120" w:line="350" w:lineRule="exact"/>
        <w:jc w:val="both"/>
        <w:rPr>
          <w:rFonts w:eastAsia="Times New Roman" w:cs="Times New Roman"/>
          <w:b/>
          <w:sz w:val="26"/>
          <w:szCs w:val="26"/>
        </w:rPr>
      </w:pPr>
      <w:r w:rsidRPr="00CD558D">
        <w:rPr>
          <w:rFonts w:eastAsia="Times New Roman" w:cs="Times New Roman"/>
          <w:b/>
          <w:sz w:val="26"/>
          <w:szCs w:val="26"/>
        </w:rPr>
        <w:t xml:space="preserve">  Mục tiêu:</w:t>
      </w:r>
    </w:p>
    <w:p w:rsidR="00BE242C" w:rsidRPr="000A16EC"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1</w:t>
      </w:r>
      <w:r>
        <w:rPr>
          <w:rFonts w:eastAsia="Times New Roman"/>
          <w:sz w:val="26"/>
          <w:szCs w:val="26"/>
          <w:u w:val="single"/>
        </w:rPr>
        <w:t>(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xml:space="preserve">Nghiên cứu tài liệu về : </w:t>
      </w:r>
    </w:p>
    <w:p w:rsidR="00BE242C" w:rsidRPr="0068092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363306"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b/>
          <w:sz w:val="26"/>
          <w:szCs w:val="26"/>
        </w:rPr>
        <w:t>Người thực hiện</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Học sinh cả lớp (4 nhóm)</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Pr="00C97C3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C97C3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2</w:t>
      </w:r>
      <w:r>
        <w:rPr>
          <w:rFonts w:eastAsia="Times New Roman"/>
          <w:sz w:val="26"/>
          <w:szCs w:val="26"/>
          <w:u w:val="single"/>
        </w:rPr>
        <w:t xml:space="preserve"> (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lastRenderedPageBreak/>
        <w:t xml:space="preserve">Nghiên cứu tài liệu </w:t>
      </w:r>
      <w:r>
        <w:rPr>
          <w:rFonts w:eastAsia="Times New Roman"/>
          <w:sz w:val="26"/>
          <w:szCs w:val="26"/>
        </w:rPr>
        <w:t xml:space="preserve">và làm thí nghiệm </w:t>
      </w:r>
      <w:r w:rsidRPr="00680927">
        <w:rPr>
          <w:rFonts w:eastAsia="Times New Roman"/>
          <w:sz w:val="26"/>
          <w:szCs w:val="26"/>
        </w:rPr>
        <w:t xml:space="preserve">về : </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b/>
          <w:sz w:val="26"/>
          <w:szCs w:val="26"/>
        </w:rPr>
        <w:t>Người thực hiện:</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Cả lớp chia 4 nhóm thực hiện</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P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0"/>
        <w:gridCol w:w="3870"/>
      </w:tblGrid>
      <w:tr w:rsidR="000A6521" w:rsidRPr="00CD558D">
        <w:tblPrEx>
          <w:tblCellMar>
            <w:top w:w="0" w:type="dxa"/>
            <w:bottom w:w="0" w:type="dxa"/>
          </w:tblCellMar>
        </w:tblPrEx>
        <w:tc>
          <w:tcPr>
            <w:tcW w:w="5760" w:type="dxa"/>
          </w:tcPr>
          <w:p w:rsidR="000A6521" w:rsidRPr="00CD558D" w:rsidRDefault="000A6521" w:rsidP="00257257">
            <w:pPr>
              <w:jc w:val="center"/>
              <w:rPr>
                <w:rFonts w:cs="Times New Roman"/>
                <w:b/>
                <w:sz w:val="26"/>
                <w:szCs w:val="26"/>
                <w:lang w:val="vi-VN"/>
              </w:rPr>
            </w:pPr>
            <w:r w:rsidRPr="00CD558D">
              <w:rPr>
                <w:rFonts w:cs="Times New Roman"/>
                <w:b/>
                <w:sz w:val="26"/>
                <w:szCs w:val="26"/>
                <w:lang w:val="vi-VN"/>
              </w:rPr>
              <w:t>Hoạt động của GV và HS</w:t>
            </w:r>
          </w:p>
        </w:tc>
        <w:tc>
          <w:tcPr>
            <w:tcW w:w="3870" w:type="dxa"/>
          </w:tcPr>
          <w:p w:rsidR="000A6521" w:rsidRPr="00CD558D" w:rsidRDefault="000A6521" w:rsidP="00257257">
            <w:pPr>
              <w:jc w:val="center"/>
              <w:rPr>
                <w:rFonts w:cs="Times New Roman"/>
                <w:b/>
                <w:sz w:val="26"/>
                <w:szCs w:val="26"/>
                <w:lang w:val="vi-VN"/>
              </w:rPr>
            </w:pPr>
            <w:r w:rsidRPr="00CD558D">
              <w:rPr>
                <w:rFonts w:cs="Times New Roman"/>
                <w:b/>
                <w:sz w:val="26"/>
                <w:szCs w:val="26"/>
              </w:rPr>
              <w:t xml:space="preserve">Nội dung </w:t>
            </w:r>
            <w:r w:rsidRPr="00CD558D">
              <w:rPr>
                <w:rFonts w:cs="Times New Roman"/>
                <w:b/>
                <w:sz w:val="26"/>
                <w:szCs w:val="26"/>
                <w:lang w:val="vi-VN"/>
              </w:rPr>
              <w:t>ghi bảng</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rPr>
            </w:pPr>
            <w:r w:rsidRPr="00CD558D">
              <w:rPr>
                <w:rFonts w:cs="Times New Roman"/>
                <w:b/>
                <w:sz w:val="26"/>
                <w:szCs w:val="26"/>
              </w:rPr>
              <w:t>Hoạt động 1: Bài 9: Các loại rễ, các miền của rễ.</w:t>
            </w:r>
          </w:p>
          <w:p w:rsidR="000A6521" w:rsidRPr="00CD558D" w:rsidRDefault="000A6521" w:rsidP="00257257">
            <w:pPr>
              <w:ind w:left="1692" w:hanging="169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1:</w:t>
            </w:r>
            <w:r w:rsidRPr="00CD558D">
              <w:rPr>
                <w:rFonts w:cs="Times New Roman"/>
                <w:sz w:val="26"/>
                <w:szCs w:val="26"/>
                <w:lang w:val="nl-NL"/>
              </w:rPr>
              <w:t xml:space="preserve"> Phân biệt các loại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Kiểm tra mẫu vật của hs .</w:t>
            </w:r>
          </w:p>
          <w:p w:rsidR="000A6521" w:rsidRPr="00CD558D" w:rsidRDefault="000A6521" w:rsidP="00257257">
            <w:pPr>
              <w:ind w:left="72"/>
              <w:jc w:val="both"/>
              <w:rPr>
                <w:rFonts w:cs="Times New Roman"/>
                <w:sz w:val="26"/>
                <w:szCs w:val="26"/>
                <w:lang w:val="vi-VN"/>
              </w:rPr>
            </w:pPr>
            <w:r w:rsidRPr="00CD558D">
              <w:rPr>
                <w:rFonts w:cs="Times New Roman"/>
                <w:sz w:val="26"/>
                <w:szCs w:val="26"/>
                <w:lang w:val="nl-NL"/>
              </w:rPr>
              <w:t xml:space="preserve">+Yêu cầu hs sd kính lúp q.sát mẫu vật - kết hợp hình 9.1, thảo luân nhóm hoàn thành phiếu học tập (hs chuẩn bị trước): </w:t>
            </w:r>
          </w:p>
          <w:p w:rsidR="000A6521" w:rsidRPr="00CD558D" w:rsidRDefault="000A6521" w:rsidP="00257257">
            <w:pPr>
              <w:ind w:left="72"/>
              <w:jc w:val="both"/>
              <w:rPr>
                <w:rFonts w:cs="Times New Roman"/>
                <w:sz w:val="26"/>
                <w:szCs w:val="26"/>
                <w:lang w:val="vi-VN"/>
              </w:rPr>
            </w:pPr>
          </w:p>
          <w:p w:rsidR="000A6521" w:rsidRPr="00CD558D" w:rsidRDefault="005F4A4D" w:rsidP="00257257">
            <w:pPr>
              <w:ind w:left="72"/>
              <w:jc w:val="both"/>
              <w:rPr>
                <w:rFonts w:cs="Times New Roman"/>
                <w:sz w:val="26"/>
                <w:szCs w:val="26"/>
                <w:lang w:val="vi-VN"/>
              </w:rPr>
            </w:pPr>
            <w:r>
              <w:rPr>
                <w:rFonts w:cs="Times New Roman"/>
                <w:noProof/>
                <w:sz w:val="26"/>
                <w:szCs w:val="26"/>
                <w:lang w:eastAsia="en-US" w:bidi="ar-SA"/>
              </w:rPr>
              <w:drawing>
                <wp:inline distT="0" distB="0" distL="0" distR="0">
                  <wp:extent cx="1771650" cy="1266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1650" cy="1266825"/>
                          </a:xfrm>
                          <a:prstGeom prst="rect">
                            <a:avLst/>
                          </a:prstGeom>
                          <a:noFill/>
                          <a:ln>
                            <a:noFill/>
                          </a:ln>
                        </pic:spPr>
                      </pic:pic>
                    </a:graphicData>
                  </a:graphic>
                </wp:inline>
              </w:drawing>
            </w:r>
          </w:p>
          <w:p w:rsidR="000A6521" w:rsidRPr="00CD558D" w:rsidRDefault="000A6521" w:rsidP="00257257">
            <w:pPr>
              <w:jc w:val="both"/>
              <w:rPr>
                <w:rFonts w:cs="Times New Roman"/>
                <w:sz w:val="26"/>
                <w:szCs w:val="26"/>
                <w:lang w:val="vi-VN"/>
              </w:rPr>
            </w:pPr>
          </w:p>
          <w:tbl>
            <w:tblPr>
              <w:tblW w:w="5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5"/>
              <w:gridCol w:w="2485"/>
              <w:gridCol w:w="1147"/>
              <w:gridCol w:w="1147"/>
            </w:tblGrid>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Stt</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Nhóm</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A</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B</w:t>
                  </w:r>
                </w:p>
              </w:tc>
            </w:tr>
            <w:tr w:rsidR="000A6521" w:rsidRPr="00CD558D">
              <w:tblPrEx>
                <w:tblCellMar>
                  <w:top w:w="0" w:type="dxa"/>
                  <w:bottom w:w="0" w:type="dxa"/>
                </w:tblCellMar>
              </w:tblPrEx>
              <w:trPr>
                <w:trHeight w:val="285"/>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1</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Tên cây</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r>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2</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đ chung của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3</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ặt tên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bl>
          <w:p w:rsidR="000A6521" w:rsidRPr="00CD558D" w:rsidRDefault="000A6521" w:rsidP="00257257">
            <w:pPr>
              <w:jc w:val="both"/>
              <w:rPr>
                <w:rFonts w:cs="Times New Roman"/>
                <w:sz w:val="26"/>
                <w:szCs w:val="26"/>
              </w:rPr>
            </w:pPr>
            <w:r w:rsidRPr="00CD558D">
              <w:rPr>
                <w:rFonts w:cs="Times New Roman"/>
                <w:sz w:val="26"/>
                <w:szCs w:val="26"/>
              </w:rPr>
              <w:t>- Hs: thảo luận thống nhất ý kiến.</w:t>
            </w:r>
          </w:p>
          <w:p w:rsidR="000A6521" w:rsidRPr="00CD558D" w:rsidRDefault="000A6521" w:rsidP="00257257">
            <w:pPr>
              <w:jc w:val="both"/>
              <w:rPr>
                <w:rFonts w:cs="Times New Roman"/>
                <w:sz w:val="26"/>
                <w:szCs w:val="26"/>
              </w:rPr>
            </w:pPr>
            <w:r w:rsidRPr="00CD558D">
              <w:rPr>
                <w:rFonts w:cs="Times New Roman"/>
                <w:sz w:val="26"/>
                <w:szCs w:val="26"/>
              </w:rPr>
              <w:t>- Gv: Gợi ý: Hãy chia rễ cây ra 2 nhóm: Nhóm A và nhóm B.</w:t>
            </w:r>
          </w:p>
          <w:p w:rsidR="000A6521" w:rsidRPr="00CD558D" w:rsidRDefault="000A6521" w:rsidP="00257257">
            <w:pPr>
              <w:jc w:val="both"/>
              <w:rPr>
                <w:rFonts w:cs="Times New Roman"/>
                <w:sz w:val="26"/>
                <w:szCs w:val="26"/>
              </w:rPr>
            </w:pPr>
            <w:r w:rsidRPr="00CD558D">
              <w:rPr>
                <w:rFonts w:cs="Times New Roman"/>
                <w:sz w:val="26"/>
                <w:szCs w:val="26"/>
              </w:rPr>
              <w:t>- Hs: Chia mẫu vật thành 2 nhóm...</w:t>
            </w:r>
          </w:p>
          <w:p w:rsidR="000A6521" w:rsidRPr="00CD558D" w:rsidRDefault="000A6521" w:rsidP="00257257">
            <w:pPr>
              <w:jc w:val="both"/>
              <w:rPr>
                <w:rFonts w:cs="Times New Roman"/>
                <w:sz w:val="26"/>
                <w:szCs w:val="26"/>
              </w:rPr>
            </w:pPr>
            <w:r w:rsidRPr="00CD558D">
              <w:rPr>
                <w:rFonts w:cs="Times New Roman"/>
                <w:sz w:val="26"/>
                <w:szCs w:val="26"/>
              </w:rPr>
              <w:t>- Gv: Kiểm tra. Thu phiếu, n.xét...</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cho hs làm bài BT điền từ /sgk/29.</w:t>
            </w:r>
          </w:p>
          <w:p w:rsidR="000A6521" w:rsidRPr="00CD558D" w:rsidRDefault="000A6521" w:rsidP="00257257">
            <w:pPr>
              <w:ind w:left="612" w:hanging="612"/>
              <w:jc w:val="both"/>
              <w:rPr>
                <w:rFonts w:cs="Times New Roman"/>
                <w:sz w:val="26"/>
                <w:szCs w:val="26"/>
              </w:rPr>
            </w:pPr>
            <w:r w:rsidRPr="00CD558D">
              <w:rPr>
                <w:rFonts w:cs="Times New Roman"/>
                <w:sz w:val="26"/>
                <w:szCs w:val="26"/>
              </w:rPr>
              <w:t>- Hs: Lên bảng điền từ thích hợp .</w:t>
            </w:r>
          </w:p>
          <w:p w:rsidR="000A6521" w:rsidRPr="00CD558D" w:rsidRDefault="000A6521" w:rsidP="00257257">
            <w:pPr>
              <w:jc w:val="both"/>
              <w:rPr>
                <w:rFonts w:cs="Times New Roman"/>
                <w:sz w:val="26"/>
                <w:szCs w:val="26"/>
              </w:rPr>
            </w:pPr>
            <w:r w:rsidRPr="00CD558D">
              <w:rPr>
                <w:rFonts w:cs="Times New Roman"/>
                <w:sz w:val="26"/>
                <w:szCs w:val="26"/>
              </w:rPr>
              <w:t>- Gv: Cho hs nhận xét, bổ sung: Đáp án: 1.Rễ cọc  2. Rễ chùm  3.Rễ cọc    4.Rễ chùm.</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Khắc sâu KT: Cho hs q.sát lại m.v có các loại rễ cọc, rễ chùm ( gọi 1hs đọc to lại b.tập)</w:t>
            </w:r>
          </w:p>
          <w:p w:rsidR="000A6521" w:rsidRPr="00CD558D" w:rsidRDefault="000A6521" w:rsidP="00257257">
            <w:pPr>
              <w:jc w:val="both"/>
              <w:rPr>
                <w:rFonts w:cs="Times New Roman"/>
                <w:sz w:val="26"/>
                <w:szCs w:val="26"/>
              </w:rPr>
            </w:pPr>
            <w:r w:rsidRPr="00CD558D">
              <w:rPr>
                <w:rFonts w:cs="Times New Roman"/>
                <w:sz w:val="26"/>
                <w:szCs w:val="26"/>
              </w:rPr>
              <w:t>- Gv: Yêu cầu hs q.sát H 9.2, làm BT/30/sgk).</w:t>
            </w:r>
          </w:p>
          <w:p w:rsidR="000A6521" w:rsidRPr="00CD558D" w:rsidRDefault="000A6521" w:rsidP="00257257">
            <w:pPr>
              <w:ind w:left="612" w:hanging="612"/>
              <w:jc w:val="both"/>
              <w:rPr>
                <w:rFonts w:cs="Times New Roman"/>
                <w:sz w:val="26"/>
                <w:szCs w:val="26"/>
              </w:rPr>
            </w:pPr>
            <w:r w:rsidRPr="00CD558D">
              <w:rPr>
                <w:rFonts w:cs="Times New Roman"/>
                <w:sz w:val="26"/>
                <w:szCs w:val="26"/>
                <w:lang w:val="nl-NL"/>
              </w:rPr>
              <w:lastRenderedPageBreak/>
              <w:t xml:space="preserve">- Hs: Phải làm được: </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ọc: cây số 2, 3, 5.</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hùm: cây số 1, 4.</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Lấy thêm VD về cây rễ cọc, rễ chùm ?</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 Gv: Cho hs rút kết luận:</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Có mấy loại rễ, đặc điểm của từng loại rễ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Hs: Trả lời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Gv: Nhận xét bổ sung ...</w:t>
            </w:r>
          </w:p>
          <w:p w:rsidR="000A6521" w:rsidRPr="00D407D1" w:rsidRDefault="000A6521" w:rsidP="00D407D1">
            <w:pPr>
              <w:ind w:left="432" w:hanging="43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2</w:t>
            </w:r>
            <w:r w:rsidRPr="00CD558D">
              <w:rPr>
                <w:rFonts w:cs="Times New Roman"/>
                <w:sz w:val="26"/>
                <w:szCs w:val="26"/>
                <w:lang w:val="nl-NL"/>
              </w:rPr>
              <w:t>: Tìm hiểu các miền của rễ.</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9.3 (tranh câm), bảng phụ</w:t>
            </w:r>
            <w:r w:rsidRPr="00CD558D">
              <w:rPr>
                <w:rFonts w:cs="Times New Roman"/>
                <w:sz w:val="26"/>
                <w:szCs w:val="26"/>
                <w:lang w:val="vi-VN"/>
              </w:rPr>
              <w:t xml:space="preserve"> </w:t>
            </w:r>
            <w:r w:rsidRPr="00CD558D">
              <w:rPr>
                <w:rFonts w:cs="Times New Roman"/>
                <w:sz w:val="26"/>
                <w:szCs w:val="26"/>
                <w:lang w:val="nl-NL"/>
              </w:rPr>
              <w:t>(t</w:t>
            </w:r>
            <w:r w:rsidRPr="00CD558D">
              <w:rPr>
                <w:rFonts w:cs="Times New Roman"/>
                <w:sz w:val="26"/>
                <w:szCs w:val="26"/>
                <w:lang w:val="vi-VN"/>
              </w:rPr>
              <w:t>r</w:t>
            </w:r>
            <w:r w:rsidRPr="00CD558D">
              <w:rPr>
                <w:rFonts w:cs="Times New Roman"/>
                <w:sz w:val="26"/>
                <w:szCs w:val="26"/>
                <w:lang w:val="nl-NL"/>
              </w:rPr>
              <w:t>.30) yêu cầu hs quan sát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Hãy xác định trên tranh rễ có mấy miền? gồm những miền nào? Chức năng của từng miền?</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 Lên bảng xác định trên tranh câm ...</w:t>
            </w:r>
          </w:p>
          <w:p w:rsidR="000A6521" w:rsidRPr="00CD558D" w:rsidRDefault="000A6521" w:rsidP="00257257">
            <w:pPr>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rPr>
                <w:rFonts w:cs="Times New Roman"/>
                <w:sz w:val="26"/>
                <w:szCs w:val="26"/>
                <w:lang w:val="nl-NL"/>
              </w:rPr>
            </w:pPr>
          </w:p>
        </w:tc>
        <w:tc>
          <w:tcPr>
            <w:tcW w:w="3870" w:type="dxa"/>
          </w:tcPr>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1. Các loại rễ:</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D407D1" w:rsidRDefault="000A6521" w:rsidP="00257257">
            <w:pPr>
              <w:jc w:val="both"/>
              <w:rPr>
                <w:rFonts w:cs="Times New Roman"/>
                <w:sz w:val="26"/>
                <w:szCs w:val="26"/>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 Có 2 loại rễ chính: Rễ cọc và rễ </w:t>
            </w:r>
            <w:r w:rsidRPr="00CD558D">
              <w:rPr>
                <w:rFonts w:cs="Times New Roman"/>
                <w:sz w:val="26"/>
                <w:szCs w:val="26"/>
                <w:lang w:val="nl-NL"/>
              </w:rPr>
              <w:lastRenderedPageBreak/>
              <w:t>chùm.</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 xml:space="preserve"> +Rễ cọc: Gồm rễ cái to và các rễ con.</w:t>
            </w:r>
          </w:p>
          <w:p w:rsidR="000A6521" w:rsidRPr="00CD558D" w:rsidRDefault="000A6521" w:rsidP="00257257">
            <w:pPr>
              <w:ind w:left="1209" w:hanging="1209"/>
              <w:jc w:val="both"/>
              <w:rPr>
                <w:rFonts w:cs="Times New Roman"/>
                <w:sz w:val="26"/>
                <w:szCs w:val="26"/>
                <w:lang w:val="nl-NL"/>
              </w:rPr>
            </w:pPr>
            <w:r w:rsidRPr="00CD558D">
              <w:rPr>
                <w:rFonts w:cs="Times New Roman"/>
                <w:sz w:val="26"/>
                <w:szCs w:val="26"/>
                <w:lang w:val="nl-NL"/>
              </w:rPr>
              <w:t>+ Rễ chùm: Gồm nhiều rễ con.</w:t>
            </w: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2. Các miền của rễ:</w:t>
            </w:r>
          </w:p>
          <w:p w:rsidR="000A6521" w:rsidRPr="00CD558D" w:rsidRDefault="000A6521" w:rsidP="00257257">
            <w:pPr>
              <w:jc w:val="both"/>
              <w:rPr>
                <w:rFonts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2038"/>
            </w:tblGrid>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ác miền của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ức năng chính của từng miền .</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tr. thành có các mạch dẫn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Dẫn truyền.</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hút có các lông hút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Hấp thụ nước &amp; muối khoáng.</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sinh trưởng.</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Làm rễ dài ra.</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chóp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e chở đầu rễ.</w:t>
                  </w:r>
                </w:p>
              </w:tc>
            </w:tr>
          </w:tbl>
          <w:p w:rsidR="000A6521" w:rsidRPr="00CD558D" w:rsidRDefault="000A6521" w:rsidP="00257257">
            <w:pPr>
              <w:rPr>
                <w:rFonts w:cs="Times New Roman"/>
                <w:sz w:val="26"/>
                <w:szCs w:val="26"/>
                <w:lang w:val="nl-NL"/>
              </w:rPr>
            </w:pPr>
          </w:p>
        </w:tc>
      </w:tr>
      <w:tr w:rsidR="000A6521" w:rsidRPr="00CD558D">
        <w:tblPrEx>
          <w:tblCellMar>
            <w:top w:w="0" w:type="dxa"/>
            <w:bottom w:w="0" w:type="dxa"/>
          </w:tblCellMar>
        </w:tblPrEx>
        <w:tc>
          <w:tcPr>
            <w:tcW w:w="5760" w:type="dxa"/>
          </w:tcPr>
          <w:p w:rsidR="000A6521" w:rsidRPr="00CD558D" w:rsidRDefault="000A6521" w:rsidP="00257257">
            <w:pPr>
              <w:tabs>
                <w:tab w:val="left" w:pos="225"/>
              </w:tabs>
              <w:rPr>
                <w:rFonts w:cs="Times New Roman"/>
                <w:b/>
                <w:sz w:val="26"/>
                <w:szCs w:val="26"/>
                <w:lang w:val="nl-NL"/>
              </w:rPr>
            </w:pPr>
            <w:r w:rsidRPr="00CD558D">
              <w:rPr>
                <w:rFonts w:cs="Times New Roman"/>
                <w:b/>
                <w:sz w:val="26"/>
                <w:szCs w:val="26"/>
                <w:lang w:val="nl-NL"/>
              </w:rPr>
              <w:lastRenderedPageBreak/>
              <w:t>Hoạt động 2: Bài 10: Cấu tạo miền hút của rễ.</w:t>
            </w:r>
          </w:p>
          <w:p w:rsidR="000A6521" w:rsidRPr="00CD558D" w:rsidRDefault="000A6521" w:rsidP="00257257">
            <w:pPr>
              <w:tabs>
                <w:tab w:val="left" w:pos="225"/>
              </w:tabs>
              <w:rPr>
                <w:rFonts w:cs="Times New Roman"/>
                <w:sz w:val="26"/>
                <w:szCs w:val="26"/>
                <w:lang w:val="vi-VN"/>
              </w:rPr>
            </w:pPr>
            <w:r w:rsidRPr="00CD558D">
              <w:rPr>
                <w:rFonts w:cs="Times New Roman"/>
                <w:sz w:val="26"/>
                <w:szCs w:val="26"/>
                <w:lang w:val="vi-VN"/>
              </w:rPr>
              <w:t>VĐ 1: Cấu tạo miền hút của rễ:</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Gv: Treo tranh H: 10.1, giới thiệu tranh về: </w:t>
            </w:r>
            <w:r w:rsidRPr="00CD558D">
              <w:rPr>
                <w:rFonts w:cs="Times New Roman"/>
                <w:i/>
                <w:iCs/>
                <w:sz w:val="26"/>
                <w:szCs w:val="26"/>
                <w:lang w:val="nl-NL"/>
              </w:rPr>
              <w:t>Các miền hút của rễ</w:t>
            </w:r>
            <w:r w:rsidRPr="00CD558D">
              <w:rPr>
                <w:rFonts w:cs="Times New Roman"/>
                <w:sz w:val="26"/>
                <w:szCs w:val="26"/>
                <w:lang w:val="nl-NL"/>
              </w:rPr>
              <w: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Treo bảng phụ. Cho hs sử dụng kính lúp qs miền hút của 1 rễ cây:</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Nêu cấu tạo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6"/>
                <w:sz w:val="26"/>
                <w:szCs w:val="2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5" o:title=""/>
                </v:shape>
                <o:OLEObject Type="Embed" ProgID="Equation.DSMT4" ShapeID="_x0000_i1025" DrawAspect="Content" ObjectID="_1628526782" r:id="rId16"/>
              </w:object>
            </w:r>
            <w:r w:rsidRPr="00CD558D">
              <w:rPr>
                <w:rFonts w:cs="Times New Roman"/>
                <w:sz w:val="26"/>
                <w:szCs w:val="26"/>
                <w:lang w:val="nl-NL"/>
              </w:rPr>
              <w:t>Gv: Ghi nhanh nội dung vào bảng phụ(ở cột 1: cấu tạ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Vỏ</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6" type="#_x0000_t75" style="width:15pt;height:11.25pt" o:ole="">
                  <v:imagedata r:id="rId17" o:title=""/>
                </v:shape>
                <o:OLEObject Type="Embed" ProgID="Equation.DSMT4" ShapeID="_x0000_i1026" DrawAspect="Content" ObjectID="_1628526783" r:id="rId18"/>
              </w:object>
            </w:r>
            <w:r w:rsidRPr="00CD558D">
              <w:rPr>
                <w:rFonts w:cs="Times New Roman"/>
                <w:sz w:val="26"/>
                <w:szCs w:val="26"/>
                <w:lang w:val="nl-NL"/>
              </w:rPr>
              <w:t xml:space="preserve">Biểu bì, thịt vỏ.               </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Trụ giữa</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7" type="#_x0000_t75" style="width:15pt;height:11.25pt" o:ole="">
                  <v:imagedata r:id="rId19" o:title=""/>
                </v:shape>
                <o:OLEObject Type="Embed" ProgID="Equation.DSMT4" ShapeID="_x0000_i1027" DrawAspect="Content" ObjectID="_1628526784" r:id="rId20"/>
              </w:object>
            </w:r>
            <w:r w:rsidRPr="00CD558D">
              <w:rPr>
                <w:rFonts w:cs="Times New Roman"/>
                <w:sz w:val="26"/>
                <w:szCs w:val="26"/>
                <w:lang w:val="nl-NL"/>
              </w:rPr>
              <w:t>Bó mạch, ruột.  ...</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 xml:space="preserve">H: Nêu cấu tạo của từng bộ phận bộ trên ?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10"/>
                <w:sz w:val="26"/>
                <w:szCs w:val="26"/>
                <w:lang w:val="nl-NL"/>
              </w:rPr>
              <w:object w:dxaOrig="180" w:dyaOrig="340">
                <v:shape id="_x0000_i1028" type="#_x0000_t75" style="width:9pt;height:17.25pt" o:ole="">
                  <v:imagedata r:id="rId21" o:title=""/>
                </v:shape>
                <o:OLEObject Type="Embed" ProgID="Equation.DSMT4" ShapeID="_x0000_i1028" DrawAspect="Content" ObjectID="_1628526785" r:id="rId22"/>
              </w:object>
            </w:r>
            <w:r w:rsidRPr="00CD558D">
              <w:rPr>
                <w:rFonts w:cs="Times New Roman"/>
                <w:position w:val="-6"/>
                <w:sz w:val="26"/>
                <w:szCs w:val="26"/>
                <w:lang w:val="nl-NL"/>
              </w:rPr>
              <w:object w:dxaOrig="300" w:dyaOrig="220">
                <v:shape id="_x0000_i1029" type="#_x0000_t75" style="width:15pt;height:11.25pt" o:ole="">
                  <v:imagedata r:id="rId23" o:title=""/>
                </v:shape>
                <o:OLEObject Type="Embed" ProgID="Equation.DSMT4" ShapeID="_x0000_i1029" DrawAspect="Content" ObjectID="_1628526786" r:id="rId24"/>
              </w:object>
            </w:r>
            <w:r w:rsidRPr="00CD558D">
              <w:rPr>
                <w:rFonts w:cs="Times New Roman"/>
                <w:sz w:val="26"/>
                <w:szCs w:val="26"/>
                <w:lang w:val="nl-NL"/>
              </w:rPr>
              <w:t xml:space="preserve"> Gv: Ghi nội dung vào bảng phụ(ở cột 2).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Yêu cầu hs quan sát H:10.2.</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Vì sao mỗi tế bào là một lông hút ? Nó có tồn tại mãi không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 Hs: Trả lời: Vì nó làm nhiệm vụ hút nước &amp; muối khoáng...Nó không tồn tại mã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 ...Khắc sâu kiến thức cho hs qua tranh.</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Yêu cầu hs hoàn thành nội dung( như bảng phụ).</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chức năng của miền hú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Gv:Tiếp tục cho hs  hoạt động nhóm: Tìm hiểu </w:t>
            </w:r>
            <w:r w:rsidRPr="00CD558D">
              <w:rPr>
                <w:rFonts w:cs="Times New Roman"/>
                <w:i/>
                <w:iCs/>
                <w:sz w:val="26"/>
                <w:szCs w:val="26"/>
                <w:lang w:val="nl-NL"/>
              </w:rPr>
              <w:t xml:space="preserve">chức năng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Cho biết chức năng của từng bộ phận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Hs: Trả lời </w:t>
            </w:r>
            <w:r w:rsidRPr="00CD558D">
              <w:rPr>
                <w:rFonts w:cs="Times New Roman"/>
                <w:position w:val="-6"/>
                <w:sz w:val="26"/>
                <w:szCs w:val="26"/>
                <w:lang w:val="nl-NL"/>
              </w:rPr>
              <w:object w:dxaOrig="300" w:dyaOrig="220">
                <v:shape id="_x0000_i1030" type="#_x0000_t75" style="width:15pt;height:11.25pt" o:ole="">
                  <v:imagedata r:id="rId25" o:title=""/>
                </v:shape>
                <o:OLEObject Type="Embed" ProgID="Equation.DSMT4" ShapeID="_x0000_i1030" DrawAspect="Content" ObjectID="_1628526787" r:id="rId26"/>
              </w:object>
            </w:r>
            <w:r w:rsidRPr="00CD558D">
              <w:rPr>
                <w:rFonts w:cs="Times New Roman"/>
                <w:sz w:val="26"/>
                <w:szCs w:val="26"/>
                <w:lang w:val="nl-NL"/>
              </w:rPr>
              <w:t>Gv: Ghi nội dung vào bảng phụ(Cột 3).</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Cho hs nhận xét, bổ sung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Dùng tranh để bổ sung, khắc sâu kiến thức cho hs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Gv: Yêu cầu hs quan sát lại  H: 7.4( bài 7) và quan </w:t>
            </w:r>
            <w:r w:rsidRPr="00CD558D">
              <w:rPr>
                <w:rFonts w:cs="Times New Roman"/>
                <w:sz w:val="26"/>
                <w:szCs w:val="26"/>
                <w:lang w:val="nl-NL"/>
              </w:rPr>
              <w:lastRenderedPageBreak/>
              <w:t>sát H:10.2, trả lờ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Hãy rút ra nhận xét sự giống nhau &amp; khác nhau sơ đồ chung tế bào TV với tế bào lông hút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 xml:space="preserve">-Gv: Cho hs thấy rõ: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Giống nhau: đều có cấu tạo: Vách tb, màng sinh chất, chất tế bào, nhân, không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Khác nhau: </w:t>
            </w:r>
            <w:r w:rsidRPr="00CD558D">
              <w:rPr>
                <w:rFonts w:cs="Times New Roman"/>
                <w:b/>
                <w:bCs/>
                <w:i/>
                <w:iCs/>
                <w:sz w:val="26"/>
                <w:szCs w:val="26"/>
                <w:lang w:val="nl-NL"/>
              </w:rPr>
              <w:t>Tế bào TV</w:t>
            </w:r>
            <w:r w:rsidRPr="00CD558D">
              <w:rPr>
                <w:rFonts w:cs="Times New Roman"/>
                <w:sz w:val="26"/>
                <w:szCs w:val="26"/>
                <w:lang w:val="nl-NL"/>
              </w:rPr>
              <w:t>: Lớn lên, phân chia nhiều tế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w:t>
            </w:r>
            <w:r w:rsidRPr="00CD558D">
              <w:rPr>
                <w:rFonts w:cs="Times New Roman"/>
                <w:b/>
                <w:bCs/>
                <w:i/>
                <w:iCs/>
                <w:sz w:val="26"/>
                <w:szCs w:val="26"/>
                <w:lang w:val="nl-NL"/>
              </w:rPr>
              <w:t>Tế bào lông hút</w:t>
            </w:r>
            <w:r w:rsidRPr="00CD558D">
              <w:rPr>
                <w:rFonts w:cs="Times New Roman"/>
                <w:sz w:val="26"/>
                <w:szCs w:val="26"/>
                <w:lang w:val="nl-NL"/>
              </w:rPr>
              <w:t xml:space="preserve"> : Có không bào lớn, kéo dài tìm nguồn thức ăn.</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Yêu cầu hs hoàn thành bảng phụ (nội dung bài học).</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nl-NL"/>
              </w:rPr>
              <w:t xml:space="preserve">1. Cấu tạo gồm: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Cấu tạo:</w:t>
            </w:r>
          </w:p>
          <w:p w:rsidR="000A6521" w:rsidRPr="00CD558D" w:rsidRDefault="000A6521" w:rsidP="00257257">
            <w:pPr>
              <w:rPr>
                <w:rFonts w:cs="Times New Roman"/>
                <w:sz w:val="26"/>
                <w:szCs w:val="26"/>
                <w:lang w:val="vi-VN"/>
              </w:rPr>
            </w:pPr>
            <w:r w:rsidRPr="00CD558D">
              <w:rPr>
                <w:rFonts w:cs="Times New Roman"/>
                <w:sz w:val="26"/>
                <w:szCs w:val="26"/>
                <w:lang w:val="vi-VN"/>
              </w:rPr>
              <w:t>V</w:t>
            </w:r>
            <w:r w:rsidRPr="00CD558D">
              <w:rPr>
                <w:rFonts w:cs="Times New Roman"/>
                <w:sz w:val="26"/>
                <w:szCs w:val="26"/>
                <w:lang w:val="nl-NL"/>
              </w:rPr>
              <w:t>ỏ</w:t>
            </w:r>
            <w:r w:rsidRPr="00CD558D">
              <w:rPr>
                <w:rFonts w:cs="Times New Roman"/>
                <w:sz w:val="26"/>
                <w:szCs w:val="26"/>
                <w:lang w:val="vi-VN"/>
              </w:rPr>
              <w:t xml:space="preserve"> gồm biểu bì và thịt vỏ</w:t>
            </w:r>
          </w:p>
          <w:p w:rsidR="000A6521" w:rsidRPr="00CD558D" w:rsidRDefault="000A6521" w:rsidP="00257257">
            <w:pPr>
              <w:rPr>
                <w:rFonts w:cs="Times New Roman"/>
                <w:sz w:val="26"/>
                <w:szCs w:val="26"/>
                <w:lang w:val="vi-VN"/>
              </w:rPr>
            </w:pPr>
            <w:r w:rsidRPr="00CD558D">
              <w:rPr>
                <w:rFonts w:cs="Times New Roman"/>
                <w:sz w:val="26"/>
                <w:szCs w:val="26"/>
                <w:lang w:val="nl-NL"/>
              </w:rPr>
              <w:t xml:space="preserve"> </w:t>
            </w:r>
            <w:r w:rsidRPr="00CD558D">
              <w:rPr>
                <w:rFonts w:cs="Times New Roman"/>
                <w:sz w:val="26"/>
                <w:szCs w:val="26"/>
                <w:lang w:val="vi-VN"/>
              </w:rPr>
              <w:t>Trụ</w:t>
            </w:r>
            <w:r w:rsidRPr="00CD558D">
              <w:rPr>
                <w:rFonts w:cs="Times New Roman"/>
                <w:sz w:val="26"/>
                <w:szCs w:val="26"/>
                <w:lang w:val="nl-NL"/>
              </w:rPr>
              <w:t xml:space="preserve"> giữa</w:t>
            </w:r>
            <w:r w:rsidRPr="00CD558D">
              <w:rPr>
                <w:rFonts w:cs="Times New Roman"/>
                <w:sz w:val="26"/>
                <w:szCs w:val="26"/>
                <w:lang w:val="vi-VN"/>
              </w:rPr>
              <w:t xml:space="preserve"> gồm bó mạch ( mạch rây và mạch gỗ) và ruột.</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0A6521">
            <w:pPr>
              <w:widowControl w:val="0"/>
              <w:numPr>
                <w:ilvl w:val="0"/>
                <w:numId w:val="37"/>
              </w:numPr>
              <w:suppressAutoHyphens w:val="0"/>
              <w:rPr>
                <w:rFonts w:cs="Times New Roman"/>
                <w:sz w:val="26"/>
                <w:szCs w:val="26"/>
                <w:lang w:val="vi-VN"/>
              </w:rPr>
            </w:pPr>
            <w:r w:rsidRPr="00CD558D">
              <w:rPr>
                <w:rFonts w:cs="Times New Roman"/>
                <w:sz w:val="26"/>
                <w:szCs w:val="26"/>
                <w:lang w:val="nl-NL"/>
              </w:rPr>
              <w:t xml:space="preserve">Chức năng: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Vỏ: bảo vệ các bộ phận bên trong của rễ; Hút nước và muối khoáng hòa tan; </w:t>
            </w: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Trụ giữa: vận chuyển các chất hữu cơ đi nuôi cây; chuyển nước và muối khoáng từ rễ lên thân, lá; </w:t>
            </w:r>
            <w:r w:rsidRPr="00CD558D">
              <w:rPr>
                <w:rFonts w:cs="Times New Roman"/>
                <w:sz w:val="26"/>
                <w:szCs w:val="26"/>
                <w:lang w:val="nl-NL"/>
              </w:rPr>
              <w:lastRenderedPageBreak/>
              <w:t>chứa chất dự trữ.</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lastRenderedPageBreak/>
              <w:t>Hoạt động 3: Bài 11: Sự hút nước và muối khoáng của rễ.</w:t>
            </w:r>
          </w:p>
          <w:p w:rsidR="000A6521" w:rsidRPr="00CD558D" w:rsidRDefault="000A6521" w:rsidP="00257257">
            <w:pPr>
              <w:ind w:left="1332" w:hanging="1332"/>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1: Tìm hiểu nhu cầu cần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Yêu cầu hs tìm hiểu TN 1.</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Bạn Minh làm T.N trên nhằm mục đích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Hãy dự đoán kết quả và giải thích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Nhân xét, bổ sung: (Theo dự đoán cây chậu B sẽ bị héo, vì thiếu nước)...</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Yêu cầu hs tìm hiểu t.n 2 (T.N làm trước ở nhà):</w:t>
            </w:r>
          </w:p>
          <w:p w:rsidR="000A6521" w:rsidRPr="00CD558D" w:rsidRDefault="000A6521" w:rsidP="00257257">
            <w:pPr>
              <w:ind w:left="252" w:hanging="252"/>
              <w:jc w:val="both"/>
              <w:rPr>
                <w:rFonts w:cs="Times New Roman"/>
                <w:sz w:val="26"/>
                <w:szCs w:val="26"/>
                <w:lang w:val="nl-NL"/>
              </w:rPr>
            </w:pPr>
            <w:r w:rsidRPr="00CD558D">
              <w:rPr>
                <w:rFonts w:cs="Times New Roman"/>
                <w:sz w:val="26"/>
                <w:szCs w:val="26"/>
                <w:lang w:val="nl-NL"/>
              </w:rPr>
              <w:t>H: Hãy báo cáo kết quả T.N đã làm trước ở nhà về lượng nước chứa trong các loại hạt ?</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Hs: </w:t>
            </w:r>
            <w:r w:rsidRPr="00CD558D">
              <w:rPr>
                <w:rFonts w:cs="Times New Roman"/>
                <w:i/>
                <w:iCs/>
                <w:sz w:val="26"/>
                <w:szCs w:val="26"/>
                <w:lang w:val="nl-NL"/>
              </w:rPr>
              <w:t>trả lời</w:t>
            </w:r>
            <w:r w:rsidRPr="00CD558D">
              <w:rPr>
                <w:rFonts w:cs="Times New Roman"/>
                <w:sz w:val="26"/>
                <w:szCs w:val="26"/>
                <w:lang w:val="nl-NL"/>
              </w:rPr>
              <w:t xml:space="preserve">: Hạt (rau) trước khi phơi khô có lượng nước nặng hơn (nhiều hơn) hạt sau khi phơi khô... </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Nhận xét, bổ s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Vậy cây cần nước như thế nào?</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nhu cầu cần muối khoáng của cây.</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H:11.1, giới thiệu T.N 3 cho hs tìm hiểu:</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Theo em bạn Tuấn làm T.N trên để làm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w:t>
            </w:r>
            <w:r w:rsidRPr="00CD558D">
              <w:rPr>
                <w:rFonts w:cs="Times New Roman"/>
                <w:position w:val="-6"/>
                <w:sz w:val="26"/>
                <w:szCs w:val="26"/>
                <w:lang w:val="nl-NL"/>
              </w:rPr>
              <w:object w:dxaOrig="300" w:dyaOrig="220">
                <v:shape id="_x0000_i1031" type="#_x0000_t75" style="width:15pt;height:11.25pt" o:ole="">
                  <v:imagedata r:id="rId27" o:title=""/>
                </v:shape>
                <o:OLEObject Type="Embed" ProgID="Equation.DSMT4" ShapeID="_x0000_i1031" DrawAspect="Content" ObjectID="_1628526788" r:id="rId28"/>
              </w:object>
            </w:r>
            <w:r w:rsidRPr="00CD558D">
              <w:rPr>
                <w:rFonts w:cs="Times New Roman"/>
                <w:sz w:val="26"/>
                <w:szCs w:val="26"/>
                <w:lang w:val="nl-NL"/>
              </w:rPr>
              <w:t>Để CM cây cần m. khoáng.</w:t>
            </w:r>
          </w:p>
          <w:p w:rsidR="000A6521" w:rsidRPr="00CD558D" w:rsidRDefault="000A6521" w:rsidP="00257257">
            <w:pPr>
              <w:ind w:left="612" w:hanging="612"/>
              <w:jc w:val="both"/>
              <w:rPr>
                <w:rFonts w:cs="Times New Roman"/>
                <w:sz w:val="26"/>
                <w:szCs w:val="26"/>
                <w:lang w:val="nl-NL"/>
              </w:rPr>
            </w:pPr>
            <w:r w:rsidRPr="00CD558D">
              <w:rPr>
                <w:rFonts w:cs="Times New Roman"/>
                <w:sz w:val="26"/>
                <w:szCs w:val="26"/>
                <w:lang w:val="nl-NL"/>
              </w:rPr>
              <w:t>-Gv: Cho hs q.sát bảng phụ-t.tin sgk thảo luận:</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Em hiểu thế nào về v.trò của muối khoáng đối với cây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Qua kết quả t.n cùng với bảng số liệu trên giúp em khẳng định điều gì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Hãy lấy VD chứng minh nhu cầu cần m.khoáng của các loại cây không giống nhau?</w:t>
            </w:r>
          </w:p>
          <w:p w:rsidR="000A6521" w:rsidRPr="00CD558D" w:rsidRDefault="000A6521" w:rsidP="00257257">
            <w:pPr>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3: Tìm hiểu rễ cây hút nước và muối khoáng.</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Gv: Treo tranh H:11.2, giới thiệu tranh - yêu cầu hs quan sát, thảo luận làm bài tập:(Gv: Treo bảng phụ).</w:t>
            </w:r>
          </w:p>
          <w:p w:rsidR="000A6521" w:rsidRPr="00CD558D" w:rsidRDefault="000A6521" w:rsidP="00257257">
            <w:pPr>
              <w:spacing w:line="360" w:lineRule="exact"/>
              <w:jc w:val="both"/>
              <w:rPr>
                <w:rFonts w:cs="Times New Roman"/>
                <w:sz w:val="26"/>
                <w:szCs w:val="26"/>
                <w:lang w:val="nl-NL"/>
              </w:rPr>
            </w:pPr>
            <w:r w:rsidRPr="00CD558D">
              <w:rPr>
                <w:rFonts w:cs="Times New Roman"/>
                <w:b/>
                <w:bCs/>
                <w:i/>
                <w:iCs/>
                <w:sz w:val="26"/>
                <w:szCs w:val="26"/>
                <w:lang w:val="nl-NL"/>
              </w:rPr>
              <w:lastRenderedPageBreak/>
              <w:t>Gợi ý</w:t>
            </w:r>
            <w:r w:rsidRPr="00CD558D">
              <w:rPr>
                <w:rFonts w:cs="Times New Roman"/>
                <w:sz w:val="26"/>
                <w:szCs w:val="26"/>
                <w:lang w:val="nl-NL"/>
              </w:rPr>
              <w:t xml:space="preserve"> cho HS: Chú ý vào dấu mũi tên màu đỏ trong hình vẽ, đó là đường đi của nước và muối khoáng hòa ta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hảo luận, cử đại diện nhóm lên bảng làm bài tập...</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spacing w:line="360" w:lineRule="exact"/>
              <w:ind w:left="252"/>
              <w:jc w:val="both"/>
              <w:rPr>
                <w:rFonts w:cs="Times New Roman"/>
                <w:sz w:val="26"/>
                <w:szCs w:val="26"/>
                <w:lang w:val="nl-NL"/>
              </w:rPr>
            </w:pPr>
            <w:r w:rsidRPr="00CD558D">
              <w:rPr>
                <w:rFonts w:cs="Times New Roman"/>
                <w:sz w:val="26"/>
                <w:szCs w:val="26"/>
                <w:lang w:val="nl-NL"/>
              </w:rPr>
              <w:t xml:space="preserve">1.Lông hút   2.Vỏ   3.Mạch gỗ      4.Lông hút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xml:space="preserve">- Gv: Gọi 1hs đọc to bài tập để thấy được: Con đường hút nước và muối khoáng của rễ.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Gv: Tiếp tục cho hs </w:t>
            </w:r>
            <w:r w:rsidRPr="00CD558D">
              <w:rPr>
                <w:rFonts w:cs="Times New Roman"/>
                <w:i/>
                <w:iCs/>
                <w:sz w:val="26"/>
                <w:szCs w:val="26"/>
                <w:lang w:val="nl-NL"/>
              </w:rPr>
              <w:t>mô tả tranh</w:t>
            </w:r>
            <w:r w:rsidRPr="00CD558D">
              <w:rPr>
                <w:rFonts w:cs="Times New Roman"/>
                <w:sz w:val="26"/>
                <w:szCs w:val="26"/>
                <w:lang w:val="nl-NL"/>
              </w:rPr>
              <w:t>:</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Rễ cây hút nước và muối khoáng nt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Hs: Lên bảng mô tả trên tranh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Bộ phận nào của rễ chủ yếu làm nhiệm vụ hút nước và muối khoáng hòa tan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Hs: </w:t>
            </w:r>
            <w:r w:rsidRPr="00CD558D">
              <w:rPr>
                <w:rFonts w:cs="Times New Roman"/>
                <w:position w:val="-6"/>
                <w:sz w:val="26"/>
                <w:szCs w:val="26"/>
                <w:lang w:val="nl-NL"/>
              </w:rPr>
              <w:object w:dxaOrig="300" w:dyaOrig="220">
                <v:shape id="_x0000_i1032" type="#_x0000_t75" style="width:15pt;height:11.25pt" o:ole="">
                  <v:imagedata r:id="rId29" o:title=""/>
                </v:shape>
                <o:OLEObject Type="Embed" ProgID="Equation.DSMT4" ShapeID="_x0000_i1032" DrawAspect="Content" ObjectID="_1628526789" r:id="rId30"/>
              </w:object>
            </w:r>
            <w:r w:rsidRPr="00CD558D">
              <w:rPr>
                <w:rFonts w:cs="Times New Roman"/>
                <w:sz w:val="26"/>
                <w:szCs w:val="26"/>
                <w:lang w:val="nl-NL"/>
              </w:rPr>
              <w:t>Bộ phận lông hút.</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ại sao sự hút nước và muối khoáng không thể tách rời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Hs: Vì rễ chỉ hút nước và muối khoáng hòa tan.</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 Gv: Nhận xét, b.sung, chốt n.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4: Tìm hiểu những điều kiện ảnh hưởng đến sự hút nước của cây. </w:t>
            </w:r>
          </w:p>
          <w:p w:rsidR="000A6521" w:rsidRPr="00CD558D" w:rsidRDefault="000A6521" w:rsidP="00257257">
            <w:pPr>
              <w:spacing w:line="360" w:lineRule="exact"/>
              <w:ind w:left="612" w:hanging="612"/>
              <w:jc w:val="both"/>
              <w:rPr>
                <w:rFonts w:cs="Times New Roman"/>
                <w:sz w:val="26"/>
                <w:szCs w:val="26"/>
                <w:lang w:val="nl-NL"/>
              </w:rPr>
            </w:pPr>
            <w:r w:rsidRPr="00CD558D">
              <w:rPr>
                <w:rFonts w:cs="Times New Roman"/>
                <w:sz w:val="26"/>
                <w:szCs w:val="26"/>
                <w:lang w:val="nl-NL"/>
              </w:rPr>
              <w:t>-Gv: Yêu cầu hs tìm hiểu t.t sgk:</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Đất đá ong ở vùng đồi trọc ảnh hưởng gì đến cây trồng?</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Các loại đất nào thích hợp cho cây phát triển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Vậy đất trồng ảnh hưởng đến sự hút nước và muối khoáng như thế nào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hời tiết, khí hậu ảnh hưởng như thế nào đến đời sống của cây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rả lời, nhận xét, bổ sung...</w:t>
            </w:r>
          </w:p>
          <w:p w:rsidR="000A6521" w:rsidRPr="00CD558D" w:rsidRDefault="000A6521" w:rsidP="00257257">
            <w:pPr>
              <w:rPr>
                <w:rFonts w:cs="Times New Roman"/>
                <w:sz w:val="26"/>
                <w:szCs w:val="26"/>
                <w:lang w:val="nl-NL"/>
              </w:rPr>
            </w:pPr>
            <w:r w:rsidRPr="00CD558D">
              <w:rPr>
                <w:rFonts w:cs="Times New Roman"/>
                <w:sz w:val="26"/>
                <w:szCs w:val="26"/>
                <w:lang w:val="nl-NL"/>
              </w:rPr>
              <w:t xml:space="preserve">-Gv: Bổ sung, liên hệ thực tế...   </w:t>
            </w:r>
          </w:p>
        </w:tc>
        <w:tc>
          <w:tcPr>
            <w:tcW w:w="3870" w:type="dxa"/>
          </w:tcPr>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I.Cây cần nước và muối khoá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1. Nhu cầu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1, 2.  (SGK)</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b. Kết luận: </w:t>
            </w:r>
          </w:p>
          <w:p w:rsidR="000A6521" w:rsidRPr="00CD558D" w:rsidRDefault="000A6521" w:rsidP="00257257">
            <w:pPr>
              <w:jc w:val="both"/>
              <w:rPr>
                <w:rFonts w:cs="Times New Roman"/>
                <w:sz w:val="26"/>
                <w:szCs w:val="26"/>
                <w:lang w:val="nl-NL"/>
              </w:rPr>
            </w:pPr>
            <w:r w:rsidRPr="00CD558D">
              <w:rPr>
                <w:rFonts w:cs="Times New Roman"/>
                <w:sz w:val="26"/>
                <w:szCs w:val="26"/>
                <w:lang w:val="nl-NL"/>
              </w:rPr>
              <w:t>Nước rất cần cho cây, nhưng cần ít hay nhiều phụ thuộc vào từng loại cây, các giai đoạn sống, các bộ phận khác nhau của cây.</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2. Nhu cầu cần muối khoáng của cây.</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3:    (SGK)</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b.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Rễ cây chỉ hấp thụ muối khoáng hòa tan trong đất, cây cần 3 loại muối khoáng chính: Đạm, Lân, Kali</w:t>
            </w:r>
          </w:p>
          <w:p w:rsidR="000A6521" w:rsidRPr="00CD558D" w:rsidRDefault="000A6521" w:rsidP="00257257">
            <w:pPr>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II. Sự hút nước và muối khoáng của rễ.</w:t>
            </w:r>
          </w:p>
          <w:p w:rsidR="000A6521" w:rsidRPr="00CD558D" w:rsidRDefault="000A6521" w:rsidP="00257257">
            <w:pPr>
              <w:spacing w:line="360" w:lineRule="exact"/>
              <w:ind w:left="520" w:hanging="520"/>
              <w:jc w:val="both"/>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xml:space="preserve">1. Rễ cây hút nước và muối </w:t>
            </w:r>
            <w:r w:rsidRPr="00CD558D">
              <w:rPr>
                <w:rFonts w:cs="Times New Roman"/>
                <w:sz w:val="26"/>
                <w:szCs w:val="26"/>
                <w:lang w:val="nl-NL"/>
              </w:rPr>
              <w:lastRenderedPageBreak/>
              <w:t>khoáng .</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 xml:space="preserve">- </w:t>
            </w:r>
            <w:r w:rsidRPr="00CD558D">
              <w:rPr>
                <w:rFonts w:cs="Times New Roman"/>
                <w:sz w:val="26"/>
                <w:szCs w:val="26"/>
                <w:lang w:val="nl-NL"/>
              </w:rPr>
              <w:t>Rễ cây hút nước và muối khoáng hòa tan nhờ vào lông hút.</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Nước và muối khoáng trong đất được lông hút hấp thụ chuyển qua vỏ tới mạch gỗ đi lên các bộ phận của cây.</w:t>
            </w: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vi-VN"/>
              </w:rPr>
            </w:pPr>
          </w:p>
          <w:p w:rsidR="000A6521" w:rsidRPr="00CD558D" w:rsidRDefault="000A6521" w:rsidP="00257257">
            <w:pPr>
              <w:spacing w:line="360" w:lineRule="exact"/>
              <w:jc w:val="both"/>
              <w:rPr>
                <w:rFonts w:cs="Times New Roman"/>
                <w:b/>
                <w:sz w:val="26"/>
                <w:szCs w:val="26"/>
                <w:lang w:val="nl-NL"/>
              </w:rPr>
            </w:pPr>
            <w:r w:rsidRPr="00CD558D">
              <w:rPr>
                <w:rFonts w:cs="Times New Roman"/>
                <w:b/>
                <w:sz w:val="26"/>
                <w:szCs w:val="26"/>
                <w:lang w:val="nl-NL"/>
              </w:rPr>
              <w:t>2. Những điều kiện bên ngoài ảnh hưởng đến sự hút nước và muối khoáng của cây.</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Các yếu tố bên ngoài như thời tiết, khí hậu, các loại đất khác nhau… có ảnh hưởng tới sự hút nước và muối khoáng của cây.</w:t>
            </w:r>
          </w:p>
          <w:p w:rsidR="000A6521" w:rsidRPr="00CD558D" w:rsidRDefault="000A6521" w:rsidP="00257257">
            <w:pPr>
              <w:rPr>
                <w:rFonts w:cs="Times New Roman"/>
                <w:sz w:val="26"/>
                <w:szCs w:val="26"/>
                <w:lang w:val="nl-NL"/>
              </w:rPr>
            </w:pPr>
            <w:r w:rsidRPr="00CD558D">
              <w:rPr>
                <w:rFonts w:cs="Times New Roman"/>
                <w:sz w:val="26"/>
                <w:szCs w:val="26"/>
                <w:lang w:val="nl-NL"/>
              </w:rPr>
              <w:t>- Cần cung cấp đủ nước và muối khoáng thì cây trồng mới sinh trưởng tốt.</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lastRenderedPageBreak/>
              <w:t>Hoạt động 4: Bài 12: Thực hành Quan sát biến d</w:t>
            </w:r>
            <w:r w:rsidRPr="00CD558D">
              <w:rPr>
                <w:rFonts w:cs="Times New Roman"/>
                <w:b/>
                <w:sz w:val="26"/>
                <w:szCs w:val="26"/>
                <w:lang w:val="vi-VN"/>
              </w:rPr>
              <w:t>ạng</w:t>
            </w:r>
            <w:r w:rsidRPr="00CD558D">
              <w:rPr>
                <w:rFonts w:cs="Times New Roman"/>
                <w:b/>
                <w:sz w:val="26"/>
                <w:szCs w:val="26"/>
                <w:lang w:val="nl-NL"/>
              </w:rPr>
              <w:t xml:space="preserve"> của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yêu cầu các nhóm báo cáo sự chuẩn bị và đồng thời gv quan sát.</w:t>
            </w:r>
          </w:p>
          <w:p w:rsidR="000A6521" w:rsidRPr="00CD558D" w:rsidRDefault="000A6521" w:rsidP="00F95E9D">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S nhắc lại có mấy loại biến dạng của rễ.</w:t>
            </w:r>
          </w:p>
          <w:p w:rsidR="000A6521" w:rsidRPr="00CD558D" w:rsidRDefault="000A6521" w:rsidP="00257257">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rPr>
                <w:rFonts w:cs="Times New Roman"/>
                <w:sz w:val="26"/>
                <w:szCs w:val="26"/>
                <w:lang w:val="nl-NL"/>
              </w:rPr>
            </w:pPr>
            <w:r w:rsidRPr="00CD558D">
              <w:rPr>
                <w:rFonts w:cs="Times New Roman"/>
                <w:sz w:val="26"/>
                <w:szCs w:val="26"/>
                <w:lang w:val="nl-NL"/>
              </w:rPr>
              <w:t>- Trả lời: Có 4 loại.</w:t>
            </w:r>
          </w:p>
          <w:p w:rsidR="000A6521" w:rsidRPr="00CD558D" w:rsidRDefault="000A6521" w:rsidP="00257257">
            <w:pPr>
              <w:rPr>
                <w:rFonts w:cs="Times New Roman"/>
                <w:sz w:val="26"/>
                <w:szCs w:val="26"/>
                <w:lang w:val="nl-NL"/>
              </w:rPr>
            </w:pPr>
            <w:r w:rsidRPr="00CD558D">
              <w:rPr>
                <w:rFonts w:cs="Times New Roman"/>
                <w:sz w:val="26"/>
                <w:szCs w:val="26"/>
                <w:lang w:val="nl-NL"/>
              </w:rPr>
              <w:t>- HS chia các rễ biến dạng thành 4 nhóm.</w:t>
            </w:r>
          </w:p>
          <w:p w:rsidR="000A6521" w:rsidRPr="00CD558D" w:rsidRDefault="000A6521" w:rsidP="00257257">
            <w:pPr>
              <w:rPr>
                <w:rFonts w:cs="Times New Roman"/>
                <w:sz w:val="26"/>
                <w:szCs w:val="26"/>
                <w:lang w:val="nl-NL"/>
              </w:rPr>
            </w:pPr>
            <w:r w:rsidRPr="00CD558D">
              <w:rPr>
                <w:rFonts w:cs="Times New Roman"/>
                <w:sz w:val="26"/>
                <w:szCs w:val="26"/>
                <w:lang w:val="nl-NL"/>
              </w:rPr>
              <w:t>- Các nhóm thảo luận trả lời:</w:t>
            </w:r>
          </w:p>
          <w:p w:rsidR="000A6521" w:rsidRPr="00CD558D" w:rsidRDefault="000A6521" w:rsidP="00257257">
            <w:pPr>
              <w:rPr>
                <w:rFonts w:cs="Times New Roman"/>
                <w:sz w:val="26"/>
                <w:szCs w:val="26"/>
                <w:lang w:val="nl-NL"/>
              </w:rPr>
            </w:pPr>
            <w:r w:rsidRPr="00CD558D">
              <w:rPr>
                <w:rFonts w:cs="Times New Roman"/>
                <w:sz w:val="26"/>
                <w:szCs w:val="26"/>
                <w:lang w:val="nl-NL"/>
              </w:rPr>
              <w:lastRenderedPageBreak/>
              <w:t>+ Rễ củ: Phình to, chứa chất dự trữ cho cây khi ra hoa, tạo quả.</w:t>
            </w:r>
          </w:p>
          <w:p w:rsidR="000A6521" w:rsidRPr="00CD558D" w:rsidRDefault="000A6521" w:rsidP="00257257">
            <w:pPr>
              <w:rPr>
                <w:rFonts w:cs="Times New Roman"/>
                <w:sz w:val="26"/>
                <w:szCs w:val="26"/>
                <w:lang w:val="nl-NL"/>
              </w:rPr>
            </w:pPr>
            <w:r w:rsidRPr="00CD558D">
              <w:rPr>
                <w:rFonts w:cs="Times New Roman"/>
                <w:sz w:val="26"/>
                <w:szCs w:val="26"/>
                <w:lang w:val="nl-NL"/>
              </w:rPr>
              <w:t>+ Rễ móc: Rễ mọc từ thân, cành giúp cây leo lên</w:t>
            </w:r>
          </w:p>
          <w:p w:rsidR="000A6521" w:rsidRPr="00CD558D" w:rsidRDefault="000A6521" w:rsidP="00257257">
            <w:pPr>
              <w:rPr>
                <w:rFonts w:cs="Times New Roman"/>
                <w:sz w:val="26"/>
                <w:szCs w:val="26"/>
                <w:lang w:val="nl-NL"/>
              </w:rPr>
            </w:pPr>
            <w:r w:rsidRPr="00CD558D">
              <w:rPr>
                <w:rFonts w:cs="Times New Roman"/>
                <w:sz w:val="26"/>
                <w:szCs w:val="26"/>
                <w:lang w:val="nl-NL"/>
              </w:rPr>
              <w:t>+ Rễ thở: Rễ mọc ngược lên, lấy oxi cung cấp cho các phần rễ dưới đất (hô hấp)</w:t>
            </w:r>
          </w:p>
          <w:p w:rsidR="000A6521" w:rsidRPr="00CD558D" w:rsidRDefault="000A6521" w:rsidP="00257257">
            <w:pPr>
              <w:rPr>
                <w:rFonts w:cs="Times New Roman"/>
                <w:sz w:val="26"/>
                <w:szCs w:val="26"/>
                <w:lang w:val="nl-NL"/>
              </w:rPr>
            </w:pPr>
            <w:r w:rsidRPr="00CD558D">
              <w:rPr>
                <w:rFonts w:cs="Times New Roman"/>
                <w:sz w:val="26"/>
                <w:szCs w:val="26"/>
                <w:lang w:val="nl-NL"/>
              </w:rPr>
              <w:t>+ Rễ giác mút: ký sinh vào cây khác. Lấy thức ăn từ cây chủ.</w:t>
            </w:r>
          </w:p>
          <w:p w:rsidR="000A6521" w:rsidRPr="00CD558D" w:rsidRDefault="000A6521" w:rsidP="00257257">
            <w:pPr>
              <w:rPr>
                <w:rFonts w:cs="Times New Roman"/>
                <w:sz w:val="26"/>
                <w:szCs w:val="26"/>
                <w:lang w:val="nl-NL"/>
              </w:rPr>
            </w:pPr>
            <w:r w:rsidRPr="00CD558D">
              <w:rPr>
                <w:rFonts w:cs="Times New Roman"/>
                <w:sz w:val="26"/>
                <w:szCs w:val="26"/>
                <w:lang w:val="nl-NL"/>
              </w:rPr>
              <w:t>- Nhóm bổ xung: Đúng</w:t>
            </w:r>
          </w:p>
          <w:p w:rsidR="000A6521" w:rsidRPr="00CD558D" w:rsidRDefault="000A6521" w:rsidP="00257257">
            <w:pPr>
              <w:rPr>
                <w:rFonts w:cs="Times New Roman"/>
                <w:sz w:val="26"/>
                <w:szCs w:val="26"/>
                <w:lang w:val="nl-NL"/>
              </w:rPr>
            </w:pPr>
            <w:r w:rsidRPr="00CD558D">
              <w:rPr>
                <w:rFonts w:cs="Times New Roman"/>
                <w:sz w:val="26"/>
                <w:szCs w:val="26"/>
                <w:lang w:val="nl-NL"/>
              </w:rPr>
              <w:t>- HS: Nghe giả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ọc sinh chia các mẫu vật đã chuẩn bị thành 4 nhóm mà HS vừa trả lời.</w:t>
            </w:r>
          </w:p>
          <w:p w:rsidR="000A6521" w:rsidRPr="00CD558D" w:rsidRDefault="000A6521" w:rsidP="00257257">
            <w:pPr>
              <w:jc w:val="both"/>
              <w:rPr>
                <w:rFonts w:cs="Times New Roman"/>
                <w:sz w:val="26"/>
                <w:szCs w:val="26"/>
                <w:lang w:val="nl-NL"/>
              </w:rPr>
            </w:pPr>
            <w:r w:rsidRPr="00CD558D">
              <w:rPr>
                <w:rFonts w:cs="Times New Roman"/>
                <w:sz w:val="26"/>
                <w:szCs w:val="26"/>
                <w:lang w:val="nl-NL"/>
              </w:rPr>
              <w:t>- Hỏi: Các nhóm hãy cho biết đặc điểm của các loại rễ đó.</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Gọi nhóm khác bổ x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Nhận xét –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 Yêu cầu HS nêu từng loại biến dạng của rễ có những cây gì? </w:t>
            </w:r>
          </w:p>
          <w:p w:rsidR="000A6521" w:rsidRPr="00CD558D" w:rsidRDefault="000A6521" w:rsidP="00257257">
            <w:pPr>
              <w:jc w:val="both"/>
              <w:rPr>
                <w:rFonts w:cs="Times New Roman"/>
                <w:sz w:val="26"/>
                <w:szCs w:val="26"/>
              </w:rPr>
            </w:pPr>
            <w:r w:rsidRPr="00CD558D">
              <w:rPr>
                <w:rFonts w:cs="Times New Roman"/>
                <w:sz w:val="26"/>
                <w:szCs w:val="26"/>
              </w:rPr>
              <w:t>- GV: Nhận xét</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HS báo cáo, đặt mẫu vật lên để gv kiểm tra.</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rPr>
            </w:pPr>
            <w:r w:rsidRPr="00CD558D">
              <w:rPr>
                <w:rFonts w:cs="Times New Roman"/>
                <w:sz w:val="26"/>
                <w:szCs w:val="26"/>
              </w:rPr>
              <w:t>- Trả lời: Có 4 loại.</w:t>
            </w:r>
          </w:p>
          <w:p w:rsidR="000A6521" w:rsidRPr="00CD558D" w:rsidRDefault="000A6521" w:rsidP="00257257">
            <w:pPr>
              <w:rPr>
                <w:rFonts w:cs="Times New Roman"/>
                <w:sz w:val="26"/>
                <w:szCs w:val="26"/>
              </w:rPr>
            </w:pPr>
          </w:p>
          <w:p w:rsidR="000A6521" w:rsidRPr="00CD558D" w:rsidRDefault="000A6521" w:rsidP="00257257">
            <w:pPr>
              <w:rPr>
                <w:rFonts w:cs="Times New Roman"/>
                <w:sz w:val="26"/>
                <w:szCs w:val="26"/>
              </w:rPr>
            </w:pPr>
            <w:r w:rsidRPr="00CD558D">
              <w:rPr>
                <w:rFonts w:cs="Times New Roman"/>
                <w:sz w:val="26"/>
                <w:szCs w:val="26"/>
              </w:rPr>
              <w:t>- HS chia các rễ biến dạng thành 4 nhóm.</w:t>
            </w:r>
          </w:p>
          <w:p w:rsidR="000A6521" w:rsidRPr="00CD558D" w:rsidRDefault="000A6521" w:rsidP="00257257">
            <w:pPr>
              <w:rPr>
                <w:rFonts w:cs="Times New Roman"/>
                <w:sz w:val="26"/>
                <w:szCs w:val="26"/>
                <w:lang w:val="vi-VN"/>
              </w:rPr>
            </w:pPr>
            <w:r w:rsidRPr="00CD558D">
              <w:rPr>
                <w:rFonts w:cs="Times New Roman"/>
                <w:sz w:val="26"/>
                <w:szCs w:val="26"/>
                <w:lang w:val="vi-VN"/>
              </w:rPr>
              <w:t>- Các nhóm thảo luận trả lời:</w:t>
            </w:r>
          </w:p>
          <w:p w:rsidR="000A6521" w:rsidRPr="00CD558D" w:rsidRDefault="000A6521" w:rsidP="00257257">
            <w:pPr>
              <w:rPr>
                <w:rFonts w:cs="Times New Roman"/>
                <w:sz w:val="26"/>
                <w:szCs w:val="26"/>
              </w:rPr>
            </w:pPr>
            <w:r w:rsidRPr="00CD558D">
              <w:rPr>
                <w:rFonts w:cs="Times New Roman"/>
                <w:sz w:val="26"/>
                <w:szCs w:val="26"/>
              </w:rPr>
              <w:lastRenderedPageBreak/>
              <w:t>+ Rễ củ: Phình to, chứa chất dự trữ cho cây khi ra hoa, tạo quả.</w:t>
            </w:r>
          </w:p>
          <w:p w:rsidR="000A6521" w:rsidRPr="00CD558D" w:rsidRDefault="000A6521" w:rsidP="00257257">
            <w:pPr>
              <w:rPr>
                <w:rFonts w:cs="Times New Roman"/>
                <w:sz w:val="26"/>
                <w:szCs w:val="26"/>
              </w:rPr>
            </w:pPr>
            <w:r w:rsidRPr="00CD558D">
              <w:rPr>
                <w:rFonts w:cs="Times New Roman"/>
                <w:sz w:val="26"/>
                <w:szCs w:val="26"/>
              </w:rPr>
              <w:t>+ Rễ móc: Rễ mọc từ thân, cành giúp cây leo lên</w:t>
            </w:r>
          </w:p>
          <w:p w:rsidR="000A6521" w:rsidRPr="00CD558D" w:rsidRDefault="000A6521" w:rsidP="00257257">
            <w:pPr>
              <w:rPr>
                <w:rFonts w:cs="Times New Roman"/>
                <w:sz w:val="26"/>
                <w:szCs w:val="26"/>
              </w:rPr>
            </w:pPr>
            <w:r w:rsidRPr="00CD558D">
              <w:rPr>
                <w:rFonts w:cs="Times New Roman"/>
                <w:sz w:val="26"/>
                <w:szCs w:val="26"/>
              </w:rPr>
              <w:t>+ Rễ thở: Rễ mọc ngược lên, lấy oxi cung cấp cho các phần rễ dưới đất (hô hấp)</w:t>
            </w:r>
          </w:p>
          <w:p w:rsidR="000A6521" w:rsidRPr="00CD558D" w:rsidRDefault="000A6521" w:rsidP="00257257">
            <w:pPr>
              <w:rPr>
                <w:rFonts w:cs="Times New Roman"/>
                <w:sz w:val="26"/>
                <w:szCs w:val="26"/>
              </w:rPr>
            </w:pPr>
            <w:r w:rsidRPr="00CD558D">
              <w:rPr>
                <w:rFonts w:cs="Times New Roman"/>
                <w:sz w:val="26"/>
                <w:szCs w:val="26"/>
              </w:rPr>
              <w:t>+ Rễ giác mút: ký sinh vào cây khác. Lấy thức ăn từ cây chủ.</w:t>
            </w:r>
          </w:p>
          <w:p w:rsidR="000A6521" w:rsidRPr="00CD558D" w:rsidRDefault="000A6521" w:rsidP="00257257">
            <w:pPr>
              <w:rPr>
                <w:rFonts w:cs="Times New Roman"/>
                <w:sz w:val="26"/>
                <w:szCs w:val="26"/>
              </w:rPr>
            </w:pPr>
            <w:r w:rsidRPr="00CD558D">
              <w:rPr>
                <w:rFonts w:cs="Times New Roman"/>
                <w:sz w:val="26"/>
                <w:szCs w:val="26"/>
              </w:rPr>
              <w:t>- Nhóm bổ xung: Đúng</w:t>
            </w:r>
          </w:p>
          <w:p w:rsidR="000A6521" w:rsidRPr="00CD558D" w:rsidRDefault="000A6521" w:rsidP="00257257">
            <w:pPr>
              <w:rPr>
                <w:rFonts w:cs="Times New Roman"/>
                <w:sz w:val="26"/>
                <w:szCs w:val="26"/>
              </w:rPr>
            </w:pPr>
            <w:r w:rsidRPr="00CD558D">
              <w:rPr>
                <w:rFonts w:cs="Times New Roman"/>
                <w:sz w:val="26"/>
                <w:szCs w:val="26"/>
              </w:rPr>
              <w:t>- HS: Nghe giảng</w:t>
            </w:r>
          </w:p>
          <w:p w:rsidR="000A6521" w:rsidRPr="00CD558D" w:rsidRDefault="000A6521" w:rsidP="00257257">
            <w:pPr>
              <w:tabs>
                <w:tab w:val="left" w:pos="5760"/>
              </w:tabs>
              <w:rPr>
                <w:rFonts w:cs="Times New Roman"/>
                <w:sz w:val="26"/>
                <w:szCs w:val="26"/>
                <w:lang w:val="vi-VN"/>
              </w:rPr>
            </w:pPr>
            <w:r w:rsidRPr="00CD558D">
              <w:rPr>
                <w:rFonts w:cs="Times New Roman"/>
                <w:sz w:val="26"/>
                <w:szCs w:val="26"/>
                <w:lang w:val="vi-VN"/>
              </w:rPr>
              <w:t xml:space="preserve">2. </w:t>
            </w:r>
            <w:r w:rsidRPr="00CD558D">
              <w:rPr>
                <w:rFonts w:cs="Times New Roman"/>
                <w:b/>
                <w:sz w:val="26"/>
                <w:szCs w:val="26"/>
                <w:lang w:val="vi-VN"/>
              </w:rPr>
              <w:t>Nhận biết biến dạng của rễ.</w:t>
            </w:r>
          </w:p>
          <w:p w:rsidR="000A6521" w:rsidRPr="00CD558D" w:rsidRDefault="000A6521" w:rsidP="00257257">
            <w:pPr>
              <w:rPr>
                <w:rFonts w:cs="Times New Roman"/>
                <w:sz w:val="26"/>
                <w:szCs w:val="26"/>
              </w:rPr>
            </w:pPr>
            <w:r w:rsidRPr="00CD558D">
              <w:rPr>
                <w:rFonts w:cs="Times New Roman"/>
                <w:sz w:val="26"/>
                <w:szCs w:val="26"/>
              </w:rPr>
              <w:t>+ Rễ củ: Cà rốt, sắn</w:t>
            </w:r>
          </w:p>
          <w:p w:rsidR="000A6521" w:rsidRPr="00CD558D" w:rsidRDefault="000A6521" w:rsidP="00257257">
            <w:pPr>
              <w:rPr>
                <w:rFonts w:cs="Times New Roman"/>
                <w:sz w:val="26"/>
                <w:szCs w:val="26"/>
              </w:rPr>
            </w:pPr>
            <w:r w:rsidRPr="00CD558D">
              <w:rPr>
                <w:rFonts w:cs="Times New Roman"/>
                <w:sz w:val="26"/>
                <w:szCs w:val="26"/>
              </w:rPr>
              <w:t>+ Rễ móc: Trầu không.</w:t>
            </w:r>
          </w:p>
          <w:p w:rsidR="000A6521" w:rsidRPr="00CD558D" w:rsidRDefault="000A6521" w:rsidP="00257257">
            <w:pPr>
              <w:rPr>
                <w:rFonts w:cs="Times New Roman"/>
                <w:sz w:val="26"/>
                <w:szCs w:val="26"/>
              </w:rPr>
            </w:pPr>
            <w:r w:rsidRPr="00CD558D">
              <w:rPr>
                <w:rFonts w:cs="Times New Roman"/>
                <w:sz w:val="26"/>
                <w:szCs w:val="26"/>
              </w:rPr>
              <w:t>+ Rễ thở: Bụt mọc, bần.</w:t>
            </w:r>
          </w:p>
          <w:p w:rsidR="000A6521" w:rsidRPr="00CD558D" w:rsidRDefault="000A6521" w:rsidP="00257257">
            <w:pPr>
              <w:rPr>
                <w:rFonts w:cs="Times New Roman"/>
                <w:sz w:val="26"/>
                <w:szCs w:val="26"/>
              </w:rPr>
            </w:pPr>
            <w:r w:rsidRPr="00CD558D">
              <w:rPr>
                <w:rFonts w:cs="Times New Roman"/>
                <w:sz w:val="26"/>
                <w:szCs w:val="26"/>
              </w:rPr>
              <w:t>+ Rễ giác mút: Tầm gửi</w:t>
            </w:r>
          </w:p>
        </w:tc>
      </w:tr>
    </w:tbl>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lastRenderedPageBreak/>
        <w:t xml:space="preserve">Hoạt động 3: Luyện tập </w:t>
      </w:r>
      <w:r w:rsidRPr="00CD558D">
        <w:rPr>
          <w:rFonts w:eastAsia="Times New Roman" w:cs="Times New Roman"/>
          <w:color w:val="000000"/>
          <w:sz w:val="26"/>
          <w:szCs w:val="26"/>
        </w:rPr>
        <w:t>(…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z w:val="26"/>
          <w:szCs w:val="26"/>
        </w:rPr>
        <w:t xml:space="preserve"> - Học sinh báo cáo được kết quả làm việc của các nhóm: trình bày báo cáo thông qua thuyết trình, biểu diễn…</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pacing w:val="-10"/>
          <w:sz w:val="26"/>
          <w:szCs w:val="26"/>
        </w:rPr>
      </w:pPr>
      <w:r w:rsidRPr="00CD558D">
        <w:rPr>
          <w:rFonts w:eastAsia="Times New Roman" w:cs="Times New Roman"/>
          <w:i/>
          <w:spacing w:val="-10"/>
          <w:sz w:val="26"/>
          <w:szCs w:val="26"/>
        </w:rPr>
        <w:t>-  Biết tự đánh giá sản phẩm của nhóm và đánh giá sản phẩm của các nhóm khác.</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pacing w:val="-6"/>
          <w:sz w:val="26"/>
          <w:szCs w:val="26"/>
        </w:rPr>
        <w:t>-  Hình thành được kĩ năng: Lắng nghe, thảo luận, nêu vấn đề và thương thuyết</w:t>
      </w:r>
      <w:r w:rsidRPr="00CD558D">
        <w:rPr>
          <w:rFonts w:eastAsia="Times New Roman" w:cs="Times New Roman"/>
          <w:i/>
          <w:sz w:val="26"/>
          <w:szCs w:val="26"/>
        </w:rPr>
        <w:t xml:space="preserve">.                                  </w:t>
      </w:r>
    </w:p>
    <w:p w:rsidR="000A6521" w:rsidRPr="00CD558D" w:rsidRDefault="000A6521" w:rsidP="000A6521">
      <w:pPr>
        <w:spacing w:line="264" w:lineRule="auto"/>
        <w:rPr>
          <w:rFonts w:eastAsia="Times New Roman" w:cs="Times New Roman"/>
          <w:i/>
          <w:color w:val="000000"/>
          <w:sz w:val="26"/>
          <w:szCs w:val="26"/>
        </w:rPr>
      </w:pPr>
      <w:r w:rsidRPr="00CD558D">
        <w:rPr>
          <w:rFonts w:eastAsia="Times New Roman" w:cs="Times New Roman"/>
          <w:i/>
          <w:sz w:val="26"/>
          <w:szCs w:val="26"/>
        </w:rPr>
        <w:t>-  Góp phần rèn luyện các kĩ năng bộ môn.</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Hoạt động 4: Vận dụng, mở rộng</w:t>
      </w:r>
      <w:r w:rsidRPr="00CD558D">
        <w:rPr>
          <w:rFonts w:eastAsia="Times New Roman" w:cs="Times New Roman"/>
          <w:color w:val="000000"/>
          <w:sz w:val="26"/>
          <w:szCs w:val="26"/>
        </w:rPr>
        <w:t xml:space="preserve"> (…phú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1:</w:t>
      </w:r>
    </w:p>
    <w:p w:rsidR="000A6521" w:rsidRPr="00CD558D" w:rsidRDefault="000A6521" w:rsidP="000A6521">
      <w:pPr>
        <w:ind w:firstLine="720"/>
        <w:rPr>
          <w:rFonts w:eastAsia="Times New Roman" w:cs="Times New Roman"/>
          <w:sz w:val="26"/>
          <w:szCs w:val="26"/>
        </w:rPr>
      </w:pPr>
      <w:r w:rsidRPr="00CD558D">
        <w:rPr>
          <w:rFonts w:eastAsia="Times New Roman" w:cs="Times New Roman"/>
          <w:sz w:val="26"/>
          <w:szCs w:val="26"/>
        </w:rPr>
        <w:t xml:space="preserve">Để xây dựng vườn Sinh vật của nhà trường, nhóm của bạn Hải có nhiệm vụ phải chuẩn bị một số cây trồng. Trong số cây đem đến trồng thì bạn Hằng phát hiện ra rễ cây bèo tây không có lông hút còn rễ cây hoa hồng lại có lông hút.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Lông hút có cần cho cây không?</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Giải thích vì sao có những cây có lông hút, có cây không có lông hút?</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Lông hút có tồn tại mãi không? Em hãy đưa ra biện pháp để lông hút thực hiện chức năng hiệu quả nhấ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2:</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       Bằng hiểu biết của bản thân em hãy giải thích câu thành ngữ mà ông cha ta vẫn nói:</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Nhất nước, nhì phân, tam cần, tứ giống”</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3:</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ab/>
        <w:t>Khi làm vườn Bác Thành đã vô tình cuốc đứt một số rễ nhỏ của cây vải nhà mình, sau một thời gian bác theo dõi thấy cây vải đó chậm lớn hơn rất nhiều so với các cây vải khác. Giải thích vì sao cây vải đó lại chậm lớn so với các cây vải khác?</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4.</w:t>
      </w:r>
    </w:p>
    <w:p w:rsidR="000A6521" w:rsidRPr="00CD558D" w:rsidRDefault="005F4A4D" w:rsidP="000A6521">
      <w:pPr>
        <w:rPr>
          <w:rFonts w:eastAsia="Times New Roman" w:cs="Times New Roman"/>
          <w:sz w:val="26"/>
          <w:szCs w:val="26"/>
        </w:rPr>
      </w:pPr>
      <w:r>
        <w:rPr>
          <w:rFonts w:eastAsia="Times New Roman" w:cs="Times New Roman"/>
          <w:noProof/>
          <w:sz w:val="26"/>
          <w:szCs w:val="26"/>
          <w:lang w:eastAsia="en-US" w:bidi="ar-SA"/>
        </w:rPr>
        <w:lastRenderedPageBreak/>
        <w:drawing>
          <wp:inline distT="0" distB="0" distL="0" distR="0">
            <wp:extent cx="6296025" cy="1666875"/>
            <wp:effectExtent l="0" t="0" r="9525" b="9525"/>
            <wp:docPr id="13" name="Picture 13" descr="Mot so cay co re coc va re ch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ot so cay co re coc va re chu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96025" cy="1666875"/>
                    </a:xfrm>
                    <a:prstGeom prst="rect">
                      <a:avLst/>
                    </a:prstGeom>
                    <a:noFill/>
                    <a:ln>
                      <a:noFill/>
                    </a:ln>
                  </pic:spPr>
                </pic:pic>
              </a:graphicData>
            </a:graphic>
          </wp:inline>
        </w:drawing>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Hãy sắp xếp rễ của các loại cây trên vào các nhóm khác nhau?</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Với các nhóm rễ đó thì việc trồng và chăm sóc khác nhau như thế nào?</w:t>
      </w:r>
    </w:p>
    <w:p w:rsidR="000A6521" w:rsidRPr="00CD558D" w:rsidRDefault="000A6521" w:rsidP="000A6521">
      <w:pPr>
        <w:pStyle w:val="ListParagraph"/>
        <w:spacing w:line="312" w:lineRule="auto"/>
        <w:ind w:left="0"/>
        <w:rPr>
          <w:rFonts w:cs="Times New Roman"/>
          <w:b/>
          <w:color w:val="000000"/>
          <w:sz w:val="26"/>
          <w:szCs w:val="26"/>
          <w:lang w:val="vi-VN"/>
        </w:rPr>
      </w:pPr>
      <w:r w:rsidRPr="00CD558D">
        <w:rPr>
          <w:rFonts w:cs="Times New Roman"/>
          <w:b/>
          <w:color w:val="000000"/>
          <w:sz w:val="26"/>
          <w:szCs w:val="26"/>
          <w:lang w:val="vi-VN"/>
        </w:rPr>
        <w:t>* Rút kinh nghiệm bài học:</w:t>
      </w:r>
    </w:p>
    <w:p w:rsidR="000A6521" w:rsidRPr="00CD558D" w:rsidRDefault="000A6521" w:rsidP="000A6521">
      <w:pPr>
        <w:pStyle w:val="ListParagraph"/>
        <w:spacing w:line="264" w:lineRule="auto"/>
        <w:rPr>
          <w:rFonts w:cs="Times New Roman"/>
          <w:color w:val="000000"/>
          <w:sz w:val="26"/>
          <w:szCs w:val="26"/>
        </w:rPr>
      </w:pPr>
      <w:r w:rsidRPr="00CD558D">
        <w:rPr>
          <w:rFonts w:cs="Times New Roman"/>
          <w:color w:val="000000"/>
          <w:sz w:val="26"/>
          <w:szCs w:val="26"/>
          <w:lang w:val="vi-VN"/>
        </w:rPr>
        <w:t>……………………………………………………………………………………………………………………………………………………………………</w:t>
      </w:r>
    </w:p>
    <w:p w:rsidR="000A6521" w:rsidRPr="00CD558D" w:rsidRDefault="000A6521" w:rsidP="000A6521">
      <w:pPr>
        <w:pStyle w:val="ListParagraph"/>
        <w:spacing w:line="264" w:lineRule="auto"/>
        <w:rPr>
          <w:rFonts w:cs="Times New Roman"/>
          <w:i/>
          <w:color w:val="000000"/>
          <w:sz w:val="26"/>
          <w:szCs w:val="26"/>
        </w:rPr>
      </w:pPr>
      <w:r w:rsidRPr="00CD558D">
        <w:rPr>
          <w:rFonts w:cs="Times New Roman"/>
          <w:color w:val="000000"/>
          <w:sz w:val="26"/>
          <w:szCs w:val="26"/>
        </w:rPr>
        <w:t xml:space="preserve">                                                               </w:t>
      </w:r>
      <w:r w:rsidRPr="00CD558D">
        <w:rPr>
          <w:rFonts w:cs="Times New Roman"/>
          <w:i/>
          <w:color w:val="000000"/>
          <w:sz w:val="26"/>
          <w:szCs w:val="26"/>
        </w:rPr>
        <w:t>Ninh Bình, ngày        t</w:t>
      </w:r>
      <w:r w:rsidR="00EF367F">
        <w:rPr>
          <w:rFonts w:cs="Times New Roman"/>
          <w:i/>
          <w:color w:val="000000"/>
          <w:sz w:val="26"/>
          <w:szCs w:val="26"/>
        </w:rPr>
        <w:t>háng      năm 201</w:t>
      </w:r>
    </w:p>
    <w:p w:rsidR="000A6521" w:rsidRPr="00CD558D" w:rsidRDefault="000A6521" w:rsidP="000A6521">
      <w:pPr>
        <w:pStyle w:val="ListParagraph"/>
        <w:spacing w:line="264" w:lineRule="auto"/>
        <w:rPr>
          <w:rFonts w:cs="Times New Roman"/>
          <w:b/>
          <w:color w:val="000000"/>
          <w:sz w:val="26"/>
          <w:szCs w:val="26"/>
        </w:rPr>
      </w:pPr>
      <w:r w:rsidRPr="00CD558D">
        <w:rPr>
          <w:rFonts w:cs="Times New Roman"/>
          <w:b/>
          <w:color w:val="000000"/>
          <w:sz w:val="26"/>
          <w:szCs w:val="26"/>
        </w:rPr>
        <w:t>NGƯỜI DUYỆT                                                           NGƯỜI SOẠN</w:t>
      </w:r>
    </w:p>
    <w:p w:rsidR="000A6521" w:rsidRPr="00CD558D" w:rsidRDefault="000A6521" w:rsidP="000A6521">
      <w:pPr>
        <w:pStyle w:val="ListParagraph"/>
        <w:spacing w:line="264" w:lineRule="auto"/>
        <w:ind w:left="0"/>
        <w:rPr>
          <w:rFonts w:cs="Times New Roman"/>
          <w:i/>
          <w:color w:val="000000"/>
          <w:sz w:val="26"/>
          <w:szCs w:val="26"/>
        </w:rPr>
      </w:pPr>
      <w:r w:rsidRPr="00CD558D">
        <w:rPr>
          <w:rFonts w:cs="Times New Roman"/>
          <w:i/>
          <w:color w:val="000000"/>
          <w:sz w:val="26"/>
          <w:szCs w:val="26"/>
        </w:rPr>
        <w:t xml:space="preserve">           (Ký, ghi rõ họ tên)                                                        (Ký, ghi rõ họ tên)</w:t>
      </w:r>
    </w:p>
    <w:p w:rsidR="000A6521" w:rsidRPr="00CD558D" w:rsidRDefault="000A6521" w:rsidP="000A6521">
      <w:pPr>
        <w:rPr>
          <w:rFonts w:cs="Times New Roman"/>
          <w:b/>
          <w:sz w:val="26"/>
          <w:szCs w:val="26"/>
        </w:rPr>
      </w:pPr>
    </w:p>
    <w:p w:rsidR="000A6521" w:rsidRPr="00CD558D" w:rsidRDefault="000A6521" w:rsidP="000A6521">
      <w:pPr>
        <w:rPr>
          <w:rFonts w:cs="Times New Roman"/>
          <w:sz w:val="26"/>
          <w:szCs w:val="26"/>
        </w:rPr>
      </w:pPr>
    </w:p>
    <w:p w:rsidR="000A6521" w:rsidRPr="00D407D1" w:rsidRDefault="00D407D1" w:rsidP="000A6521">
      <w:pPr>
        <w:rPr>
          <w:rFonts w:cs="Times New Roman"/>
          <w:sz w:val="26"/>
          <w:szCs w:val="26"/>
          <w:lang w:val="vi-VN"/>
        </w:rPr>
      </w:pPr>
      <w:r>
        <w:rPr>
          <w:rFonts w:cs="Times New Roman"/>
          <w:sz w:val="26"/>
          <w:szCs w:val="26"/>
        </w:rPr>
        <w:t xml:space="preserve">            </w:t>
      </w:r>
      <w:r>
        <w:rPr>
          <w:rFonts w:cs="Times New Roman"/>
          <w:sz w:val="26"/>
          <w:szCs w:val="26"/>
          <w:lang w:val="vi-VN"/>
        </w:rPr>
        <w:t xml:space="preserve">                                                          Nguyễn Thị Nhung        </w:t>
      </w:r>
    </w:p>
    <w:p w:rsidR="000A6521" w:rsidRPr="00CD558D" w:rsidRDefault="000A6521" w:rsidP="000A6521">
      <w:pPr>
        <w:rPr>
          <w:rFonts w:cs="Times New Roman"/>
          <w:sz w:val="26"/>
          <w:szCs w:val="26"/>
          <w:lang w:val="nl-NL"/>
        </w:rPr>
      </w:pPr>
    </w:p>
    <w:p w:rsidR="000A6521" w:rsidRPr="00CD558D" w:rsidRDefault="000A6521"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sz w:val="26"/>
          <w:szCs w:val="26"/>
          <w:lang w:val="es-VE"/>
        </w:rPr>
        <w:t>Chương III- THÂN</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13: CẤU TẠO NGOÀI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phân tích mẫu, tra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iên nhiên,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anh phóng to hình 13.1; 13.2; 13.3 SGk trang 43, 44. Ngọn bí đỏ, ngồng cải. Bảng phân loại thân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Cs/>
          <w:sz w:val="26"/>
          <w:szCs w:val="26"/>
          <w:lang w:val="nl-NL"/>
        </w:rPr>
        <w:lastRenderedPageBreak/>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it-IT"/>
        </w:rPr>
        <w:t>Cành cây: râm bụt, hoa hồng, rau đay, ngọn bí đỏ, rau má, cây cỏ, kính lúp cầm tay, tranh 1 số loại câ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các cụm từ hoặc cụm từ thích hợp điền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ột số loại rễ ……………… làm các chức năng khác nhau của cây như rễ ……… chứa chất dự trữ cho cây ding khi cây ra hoa tạo quả; rễ ……..  bám vào trụ giúp cây leo lên; rễ ……….giúp cây hô hấp trong không khí; rễ …………. Lấy thức ăn từ cây chủ.</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ại sao phải thu hoạch các cây có rễ củ trước khi ra hoa?</w:t>
      </w:r>
      <w:r w:rsidRPr="00CD558D">
        <w:rPr>
          <w:rFonts w:ascii="Times New Roman" w:hAnsi="Times New Roman" w:cs="Times New Roman"/>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hân là cơ quan sinh dưỡng của cây, có chức năng vận chuyển các chất trong cây và nâng đỡ tán lá. Vậy thân gồm những bộ phận nào? Có thể chia thân thành mấy loạ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3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Xác định các bộ phận ngoài của thân, vị trí chồi ngọn, chồi n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trên bà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thân, cành từ trên xuống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HS: Đặt cây, cành lên bàn quan sát đối chiếu với hình 13.1 SGK trang 43 trả lời 5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HS trình bày trước lớ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mang cành của mình đã quan sát lên trước lớp chỉ các bộ phận của thân, HS khác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HS đặt 1 cành gần 1 cây nhỏ để tìm đặc điểm giống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u hỏi thứ 5 có thể HS trả lời không đúng, GV gợi ý: vị trí của chồi ở đâu thì nó phát triển thành bộ phận đó.</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trả lời câu hỏi,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cành đều có những bộ phận giống nhau: đó là có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ồi ngọn: đầu thân, chồi nách, nách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dùng tranh 13.1 nhắc lại các bộ phận của thân, hay chỉ ngay trên mẫu để HS ghi nhớ.</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Quan sát cấu tạo của chồi hoa và chồi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nhấn mạnh: chồi nách gồm 2 loại: chồi lá, chồi </w:t>
            </w:r>
            <w:r w:rsidRPr="00CD558D">
              <w:rPr>
                <w:rFonts w:ascii="Times New Roman" w:hAnsi="Times New Roman" w:cs="Times New Roman"/>
                <w:sz w:val="26"/>
                <w:szCs w:val="26"/>
              </w:rPr>
              <w:lastRenderedPageBreak/>
              <w:t>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hồi hoa, chồi lá nằm ở kẽ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mục thông ti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SGk trang 43 ghi nhớ kiến thức về 2 loại chồi lá và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sz w:val="26"/>
                <w:szCs w:val="26"/>
                <w:lang w:val="pt-BR"/>
              </w:rPr>
              <w:t xml:space="preserve"> GV yêu cầu: HS hoạt động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hao tác và mẫu của GV kết hợp hình 13.2 SGK trang 43, ghi nhớ kiến thức cấu tạo của chồi lá, chồi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cho HS quan sát chồi lá (bí ngô) chồi hoa (hoa hồng) , GV có thể tách vảy nhỏ cho HS quan sá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xác định được các vảy nhỏ mà GV đã tách là mầm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pt-BR"/>
              </w:rPr>
              <w:t xml:space="preserve"> GV hỏi: Những vảy nhỏ tách ra được là bộ phận nào của chồi hoa và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treo tranh hình 13.2 SGK trang 43.</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nhắc lại các bộ phận của thâ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rả lời 2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nhau: có mầm lá bao b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Trong chồi lá là mô phân sinh sẽ phát triển thành cành mang lá ; trong chồi hoa mô phân sinh ngọn là mầm hoa sẽ phát triển thành cành mang hoa hoặc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 xml:space="preserve">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Yêu cầu HS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hình 13.3 SGK trang  44, yêu cầu HS đặt mẫu tranh lên bàn, quan sát và chi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quan sát tranh, mẫu đối chiếu với tranh của GV để chia nhóm cây kết hợp với những gợi ý của GV rồi đọc thông tin </w:t>
            </w:r>
            <w:r w:rsidRPr="00CD558D">
              <w:rPr>
                <w:rFonts w:ascii="Times New Roman" w:hAnsi="Times New Roman" w:cs="Times New Roman"/>
                <w:sz w:val="26"/>
                <w:szCs w:val="26"/>
              </w:rPr>
              <w:t> SGK trang 44 để hoàn thành bảng trang 45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àm vào vở Luyên tập sinh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ọi 1 HS lên điền tiếp vào bảng phụ đã chuẩn bị sẵ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ở bảng phụ để HS theo dõi và sửa lỗi trong bảng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loại thân? cho VD?</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1 HS lên điền vào bảng phụ. Các SH còn lại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trả lời và lấy được ví dụ cho mỗi loại thân.</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Ngọn thân và cành có chồi ngọn, dọc thân và cành có chồi nách. </w:t>
            </w:r>
            <w:r w:rsidRPr="00CD558D">
              <w:rPr>
                <w:rFonts w:ascii="Times New Roman" w:hAnsi="Times New Roman" w:cs="Times New Roman"/>
                <w:sz w:val="26"/>
                <w:szCs w:val="26"/>
                <w:lang w:val="it-IT"/>
              </w:rPr>
              <w:t>Chồi nách gồm 2 loại; chồi hoa và chồi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3 loại thân chính: thân đứng, thân leo, thân bò.</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Đáp án Bảng SGK /45</w:t>
            </w:r>
          </w:p>
          <w:tbl>
            <w:tblPr>
              <w:tblW w:w="0" w:type="auto"/>
              <w:tblLook w:val="0000" w:firstRow="0" w:lastRow="0" w:firstColumn="0" w:lastColumn="0" w:noHBand="0" w:noVBand="0"/>
            </w:tblPr>
            <w:tblGrid>
              <w:gridCol w:w="1167"/>
              <w:gridCol w:w="1180"/>
              <w:gridCol w:w="1171"/>
              <w:gridCol w:w="1172"/>
              <w:gridCol w:w="1172"/>
              <w:gridCol w:w="1172"/>
              <w:gridCol w:w="1170"/>
              <w:gridCol w:w="1200"/>
            </w:tblGrid>
            <w:tr w:rsidR="00535FDB" w:rsidRPr="00CD558D">
              <w:trPr>
                <w:trHeight w:val="399"/>
              </w:trPr>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3626" w:type="dxa"/>
                  <w:gridSpan w:val="3"/>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đứng</w:t>
                  </w:r>
                </w:p>
              </w:tc>
              <w:tc>
                <w:tcPr>
                  <w:tcW w:w="2418" w:type="dxa"/>
                  <w:gridSpan w:val="2"/>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leo</w:t>
                  </w:r>
                </w:p>
              </w:tc>
              <w:tc>
                <w:tcPr>
                  <w:tcW w:w="123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bò</w:t>
                  </w:r>
                </w:p>
              </w:tc>
            </w:tr>
            <w:tr w:rsidR="00535FDB" w:rsidRPr="00CD558D">
              <w:trPr>
                <w:trHeight w:val="147"/>
              </w:trPr>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ột</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ỏ</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quấn</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a cuốn</w:t>
                  </w:r>
                </w:p>
              </w:tc>
              <w:tc>
                <w:tcPr>
                  <w:tcW w:w="1239" w:type="dxa"/>
                  <w:vMerge/>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782"/>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 vá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ừ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u má</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ướp</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làm Bài tập 1 và 2 ở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1: Chọn từ thích hợp điền vào các chỗ trống trong các câu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hai loại chồi nách: …………….. phát triển thành cành mang lá, …….. phát triển thành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ỳ theo cách mọc của thân mà chia làm 3 loại: Thân ……….. ( thân…., thân ……., thân …..) ; thân …..( thân ….., tua…….) và thâ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2: Khoanh tròn vào cá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ân cây dừa, cây cau, cây cọ là cây thân c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ân cây bạch đàn, cây gỗ lim, cây cà phê là cây thân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ân cây lúa, cây cải, cây ôỉ là cây thân c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Thân cây đậu ván, cây mướp, cây khổ qua là cây thân le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rPr>
        <w:t>- Chuẩn bị: Gieo hạt đậu vào khay đất ẩm cho đến khi ra lá thất thứ nhất, chon 6 cây cao bằng nhau, ngắt ngọn 3 cây, 3 cây không ngắt ngọn. Sau 3 ngày đo chiều cao của 6 cây ghi kết quả vào bảng:</w:t>
      </w:r>
    </w:p>
    <w:tbl>
      <w:tblPr>
        <w:tblW w:w="0" w:type="auto"/>
        <w:tblInd w:w="2642" w:type="dxa"/>
        <w:tblLayout w:type="fixed"/>
        <w:tblLook w:val="0000" w:firstRow="0" w:lastRow="0" w:firstColumn="0" w:lastColumn="0" w:noHBand="0" w:noVBand="0"/>
      </w:tblPr>
      <w:tblGrid>
        <w:gridCol w:w="2463"/>
        <w:gridCol w:w="1364"/>
      </w:tblGrid>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óm cây</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Chiều cao</w:t>
            </w: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không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bl>
    <w:p w:rsidR="00535FDB" w:rsidRPr="00CD558D" w:rsidRDefault="0065776E" w:rsidP="00476020">
      <w:pPr>
        <w:pStyle w:val="NoSpacing"/>
        <w:rPr>
          <w:rFonts w:ascii="Times New Roman" w:hAnsi="Times New Roman" w:cs="Times New Roman"/>
          <w:b/>
          <w:sz w:val="26"/>
          <w:szCs w:val="26"/>
        </w:rPr>
      </w:pPr>
      <w:r w:rsidRPr="00CD558D">
        <w:rPr>
          <w:rFonts w:ascii="Times New Roman" w:eastAsia="Arial" w:hAnsi="Times New Roman" w:cs="Times New Roman"/>
          <w:color w:val="000000"/>
          <w:sz w:val="26"/>
          <w:szCs w:val="26"/>
        </w:rPr>
        <w:t xml:space="preserve">  </w:t>
      </w:r>
      <w:r w:rsidR="00535FDB"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SGK/ 4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àn thành bài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và làm thí nghiệm rồi ghi lại kết quả ở bài 14.</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30D34">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EF367F" w:rsidRDefault="00EF367F"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pt-PT"/>
        </w:rPr>
      </w:pPr>
      <w:r w:rsidRPr="00CD558D">
        <w:rPr>
          <w:rFonts w:ascii="Times New Roman" w:hAnsi="Times New Roman" w:cs="Times New Roman"/>
          <w:b/>
          <w:sz w:val="26"/>
          <w:szCs w:val="26"/>
          <w:lang w:val="pt-PT"/>
        </w:rPr>
        <w:t>Bài 14:  THÂN DÀI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Rèn kĩ năng tiến hành thí nghịêm chứng minh về sự dài ra của thân.</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Kĩ năng quan sát, phân tích,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Giáo dục lòng yêu thích thực vật,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PT"/>
        </w:rPr>
        <w:t>Tranh phóng to hình 14.1; 13.1 ; Hình ảnh tư liệu.</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pt-PT"/>
        </w:rPr>
        <w:t>Báo cáo kết quả thí nghiệ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Thân gồm các bộ phận nà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các loại thân, đặc điểm của các loại thân. Lấy ví d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nhóm báo cáo kết quả đã làm từ tuần trướ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ong thực tế khi trồng rau, người ta thường cắt ngang thân, điều đó có tác dụng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Giải thích theo quan điểm cá nhân</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Trong thực tế; khi trồng rau ngót, thỉnh thoảng người ta cắt ngang thân, làm như vậy có tác dụng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9"/>
        <w:gridCol w:w="2501"/>
      </w:tblGrid>
      <w:tr w:rsidR="00535FDB" w:rsidRPr="00CD558D">
        <w:trPr>
          <w:trHeight w:val="498"/>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7"/>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oạt động 1: Tìm hiểu sự dài ra của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PT"/>
              </w:rPr>
              <w:t>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báo cáo kết quả thí ngh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hi nhanh kết quả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theo 3 câu hỏi SGK trang 46 đưa ra được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câu hỏi * GV gợi ý: ở ngọn cây có mô phân sinh ngọn, treo tranh 14.1 GV giải thích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bấm ngọn, cây không cao thêm được, chất dinh dưỡng tập trung cho chồi lá và chồi hoa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tỉa cành bị sâu, cành xấu với cây lấy gỗ, sợi mà không bấm ngọn vì cần thân, sợi d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47 rồi chú ý nghe GV giải thích ý nghĩa của bấm ngọn,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Giải thích những hiện tượng thực tế</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PT"/>
              </w:rPr>
              <w:t>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câu hỏi GSK trang 47 dựa trên phần giải thích của GV ở mục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đưa ra được nhận xét: cây đậu, bông, cà phê là cây lấy quả, cần nhiều cành nên người ta c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lastRenderedPageBreak/>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ghe phần trả lời, bổ sung của các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người ta thường bấm ngọn, những cây nào thì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ợi ích của việc bấm ngọn,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ăng năng suất cây trồng, và tùy vào loại cây mà có biện pháp  bấn ngọn tỉa cành vào những giai đoạn thích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ằm gíup cây ra nhiều chồi nách, ra nhiều lá tăng năng s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Sau khi học sinh trả lời xong GV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y hiện tượng cắt thân cây rau ngót ở đầu giờ nêu ra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vận dụng kiến thức gì để đưa ra hai phương pháp bấn ngọn và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hận xét giời học, giải đáp thắc mắc của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sz w:val="26"/>
                <w:szCs w:val="26"/>
                <w:lang w:val="it-IT"/>
              </w:rPr>
              <w:t>Tìm hiểu sự dài ra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ải thích những hiện tượng thực tế</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Bấm ngọn những loại cây lấy quả, hạt, thân để ăn còn tỉa cành với những cây lấy gỗ, lấy sợi.</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1</w:t>
      </w:r>
      <w:r w:rsidRPr="00CD558D">
        <w:rPr>
          <w:rFonts w:ascii="Times New Roman" w:hAnsi="Times New Roman" w:cs="Times New Roman"/>
          <w:sz w:val="26"/>
          <w:szCs w:val="26"/>
        </w:rPr>
        <w:t>: Hãy khoanh tròn vào những cây được sử dụng biện pháp bấm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Rau muống</w:t>
      </w:r>
      <w:r w:rsidRPr="00CD558D">
        <w:rPr>
          <w:rFonts w:ascii="Times New Roman" w:hAnsi="Times New Roman" w:cs="Times New Roman"/>
          <w:sz w:val="26"/>
          <w:szCs w:val="26"/>
        </w:rPr>
        <w:tab/>
        <w:t>b. Rau cải     c. Đu đủ</w:t>
      </w:r>
      <w:r w:rsidRPr="00CD558D">
        <w:rPr>
          <w:rFonts w:ascii="Times New Roman" w:hAnsi="Times New Roman" w:cs="Times New Roman"/>
          <w:sz w:val="26"/>
          <w:szCs w:val="26"/>
        </w:rPr>
        <w:tab/>
        <w:t>d. ổi       e. Hoa hồng</w:t>
      </w:r>
      <w:r w:rsidRPr="00CD558D">
        <w:rPr>
          <w:rFonts w:ascii="Times New Roman" w:hAnsi="Times New Roman" w:cs="Times New Roman"/>
          <w:sz w:val="26"/>
          <w:szCs w:val="26"/>
        </w:rPr>
        <w:tab/>
        <w:t>f.Mướp</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Đáp án: a, e, 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2</w:t>
      </w:r>
      <w:r w:rsidRPr="00CD558D">
        <w:rPr>
          <w:rFonts w:ascii="Times New Roman" w:hAnsi="Times New Roman" w:cs="Times New Roman"/>
          <w:sz w:val="26"/>
          <w:szCs w:val="26"/>
        </w:rPr>
        <w:t>: Khoanh tròn vào những cây không sử dụng biện pháp ng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Mây</w:t>
      </w:r>
      <w:r w:rsidRPr="00CD558D">
        <w:rPr>
          <w:rFonts w:ascii="Times New Roman" w:hAnsi="Times New Roman" w:cs="Times New Roman"/>
          <w:sz w:val="26"/>
          <w:szCs w:val="26"/>
        </w:rPr>
        <w:tab/>
      </w:r>
      <w:r w:rsidRPr="00CD558D">
        <w:rPr>
          <w:rFonts w:ascii="Times New Roman" w:hAnsi="Times New Roman" w:cs="Times New Roman"/>
          <w:sz w:val="26"/>
          <w:szCs w:val="26"/>
        </w:rPr>
        <w:tab/>
        <w:t>b. Xà cừ                                   c. Mồng tơi</w:t>
      </w:r>
      <w:r w:rsidRPr="00CD558D">
        <w:rPr>
          <w:rFonts w:ascii="Times New Roman" w:hAnsi="Times New Roman" w:cs="Times New Roman"/>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ằng lăng                     e. Bí ngô                                      f. Mí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a, b, d, 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 của thân non như thế n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ự khác nhau trong cấu tạo bó mạch của 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rong sách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bài : “Cấu tạo miền hút của rễ” chú ý cấu tạ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5/ SGK / 4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F367F">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08478A" w:rsidRPr="00CD558D" w:rsidRDefault="0008478A" w:rsidP="00476020">
      <w:pPr>
        <w:pStyle w:val="NoSpacing"/>
        <w:rPr>
          <w:rFonts w:ascii="Times New Roman" w:hAnsi="Times New Roman" w:cs="Times New Roman"/>
          <w:sz w:val="26"/>
          <w:szCs w:val="26"/>
          <w:lang w:eastAsia="en-US"/>
        </w:rPr>
      </w:pPr>
    </w:p>
    <w:p w:rsidR="00EF367F" w:rsidRDefault="00EF367F"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084DBF" w:rsidRPr="00CD558D">
        <w:rPr>
          <w:rFonts w:ascii="Times New Roman" w:hAnsi="Times New Roman" w:cs="Times New Roman"/>
          <w:color w:val="000000"/>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5: CẤU TẠO TRONG CỦA THÂN NO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được sơ đồ cấu tạo của thân no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o sánh với cấu tạo trong của thân non và của rễ (miền 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phân tích, so sá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r w:rsidRPr="00CD558D">
        <w:rPr>
          <w:rFonts w:ascii="Times New Roman" w:hAnsi="Times New Roman" w:cs="Times New Roman"/>
          <w:b/>
          <w:sz w:val="26"/>
          <w:szCs w:val="26"/>
          <w:lang w:val="it-IT"/>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phóng to hình 15.1; 10.1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xml:space="preserve">                                  Bảng phụ: “Cấu tạo trong thân non”</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rPr>
        <w:t>Ôn lại bài cấu tạo miền hút của rễ. Vở Luyện tập Sinh học 6</w:t>
      </w:r>
      <w:r w:rsidRPr="00CD558D">
        <w:rPr>
          <w:rFonts w:ascii="Times New Roman" w:hAnsi="Times New Roman" w:cs="Times New Roman"/>
          <w:bCs/>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lastRenderedPageBreak/>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ọn đáp án đúng: Cây dài ra do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ự phân chia tế bào ở mô phân sinh ngọn.                     B. Chồi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lớn lên và phân chia tế bào.                         D.Mô phân sinh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ỉ trên tranh: Sơ đồ cấu tạo miền hút của rễ.: các bộ phận và vị trí của các bộ phận đ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trước lớp mẫu vật là một cây keo tầm 70cm còn có cả bầu đất và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kể tên các bộ phận của cây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ồm thân, rễ,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Vậy em hãy chỉ cho cô thân non của cây này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Gv: Thân non nằm ở ngọn thân và ngọn cành.Vậy để tìm hiểu thân non có cấu tạo như thế nào  và cấu tạo thân non có những điểm gì giống và khác cấu tạo của rễ. Cô và trò chúng ta đi vào nghiên cứu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08478A" w:rsidRPr="004156C6" w:rsidRDefault="00535FDB" w:rsidP="00476020">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176D5A" w:rsidRPr="006D659A" w:rsidRDefault="00A2082A" w:rsidP="00476020">
      <w:pPr>
        <w:pStyle w:val="NoSpacing"/>
        <w:rPr>
          <w:rStyle w:val="Strong"/>
          <w:rFonts w:ascii="Times New Roman" w:hAnsi="Times New Roman" w:cs="Times New Roman"/>
          <w:b w:val="0"/>
          <w:bCs w:val="0"/>
          <w:sz w:val="26"/>
          <w:szCs w:val="26"/>
          <w:u w:val="single"/>
        </w:rPr>
      </w:pPr>
      <w:r>
        <w:rPr>
          <w:rFonts w:ascii="Times New Roman" w:hAnsi="Times New Roman" w:cs="Times New Roman"/>
          <w:sz w:val="26"/>
          <w:szCs w:val="26"/>
        </w:rPr>
        <w:t xml:space="preserve">             </w:t>
      </w:r>
      <w:r w:rsidR="006D659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Hoạt động của GV và HS</w:t>
      </w:r>
      <w:r w:rsidR="00176D5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Nội dung, yêu cầu cần đạt</w:t>
      </w:r>
    </w:p>
    <w:tbl>
      <w:tblPr>
        <w:tblpPr w:leftFromText="180" w:rightFromText="180" w:vertAnchor="text" w:horzAnchor="margin" w:tblpX="108" w:tblpY="190"/>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8"/>
        <w:gridCol w:w="2940"/>
      </w:tblGrid>
      <w:tr w:rsidR="00D63643" w:rsidRPr="00CD558D">
        <w:trPr>
          <w:trHeight w:val="757"/>
        </w:trPr>
        <w:tc>
          <w:tcPr>
            <w:tcW w:w="6708" w:type="dxa"/>
            <w:tcBorders>
              <w:top w:val="single" w:sz="4" w:space="0" w:color="auto"/>
              <w:left w:val="single" w:sz="4" w:space="0" w:color="auto"/>
              <w:bottom w:val="single" w:sz="4" w:space="0" w:color="auto"/>
              <w:right w:val="single" w:sz="4" w:space="0" w:color="auto"/>
            </w:tcBorders>
            <w:shd w:val="clear" w:color="auto" w:fill="auto"/>
          </w:tcPr>
          <w:p w:rsidR="00462572" w:rsidRPr="00230D34" w:rsidRDefault="00462572" w:rsidP="00230D34">
            <w:pPr>
              <w:pStyle w:val="NoSpacing"/>
              <w:jc w:val="center"/>
              <w:rPr>
                <w:rFonts w:ascii="Times New Roman" w:hAnsi="Times New Roman" w:cs="Times New Roman"/>
                <w:b/>
                <w:color w:val="000000"/>
                <w:sz w:val="26"/>
                <w:szCs w:val="26"/>
              </w:rPr>
            </w:pPr>
            <w:r w:rsidRPr="00230D34">
              <w:rPr>
                <w:rFonts w:ascii="Times New Roman" w:hAnsi="Times New Roman" w:cs="Times New Roman"/>
                <w:b/>
                <w:color w:val="000000"/>
                <w:sz w:val="26"/>
                <w:szCs w:val="26"/>
              </w:rPr>
              <w:t>Hoạt động 1:</w:t>
            </w:r>
            <w:r w:rsidRPr="00230D34">
              <w:rPr>
                <w:rFonts w:ascii="Times New Roman" w:hAnsi="Times New Roman" w:cs="Times New Roman"/>
                <w:b/>
                <w:sz w:val="26"/>
                <w:szCs w:val="26"/>
                <w:lang w:val="nl-NL"/>
              </w:rPr>
              <w:t xml:space="preserve"> </w:t>
            </w:r>
            <w:r w:rsidRPr="00230D34">
              <w:rPr>
                <w:rFonts w:ascii="Times New Roman" w:hAnsi="Times New Roman" w:cs="Times New Roman"/>
                <w:b/>
                <w:sz w:val="26"/>
                <w:szCs w:val="26"/>
              </w:rPr>
              <w:t xml:space="preserve"> Tìm hiểu cấu tạo trong của thân non</w:t>
            </w:r>
          </w:p>
          <w:p w:rsidR="00462572" w:rsidRPr="00230D34" w:rsidRDefault="00462572" w:rsidP="00230D34">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Mục tiêu:</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462572" w:rsidRPr="00CD558D" w:rsidRDefault="00462572" w:rsidP="00476020">
            <w:pPr>
              <w:pStyle w:val="NoSpacing"/>
              <w:rPr>
                <w:rFonts w:ascii="Times New Roman" w:hAnsi="Times New Roman" w:cs="Times New Roman"/>
                <w:color w:val="000000"/>
                <w:sz w:val="26"/>
                <w:szCs w:val="26"/>
              </w:rPr>
            </w:pPr>
            <w:r w:rsidRPr="00CD558D">
              <w:rPr>
                <w:rFonts w:ascii="Times New Roman" w:hAnsi="Times New Roman" w:cs="Times New Roman"/>
                <w:sz w:val="26"/>
                <w:szCs w:val="26"/>
              </w:rPr>
              <w:t>Vấn đề 1: Xác định các bộ phậ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quan sát hình 15.1 SGK, hoạt động cá nhân (GV treo tranh phóng to hình 15.1)</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15.1 đọc phần chú thích xác định cấu tạo chi tiết 1 phầ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lớp theo dõi phần trình bày của bạn, nhận xét và bổ sung.</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ọi HS lên bảng chỉ tranh và trình bày cấu tạo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thân được chia thành 2 phần: Vỏ (biểu bì và thịt vỏ) và trụ giữa (mạch và ruột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rao đổi thống nhất ý kiến để hoàn thành bảng SGK trang 49. Chú ý cấu tạo phù hợp với chức năng của từng bộ phậ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nhận xét và chuyển sang vấn đề 2.</w:t>
            </w:r>
          </w:p>
          <w:p w:rsidR="00462572"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1-2 nhóm lên viết vào bảng phụ trình bày kết quả.</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rồi bổ sung.</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HS sửa lại bài làm của mình nếu cầ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HS đọc lại toàn bộ cấu tạo và chức năng các bộ phận của thân no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Vấn đề 2: Tìm hiểu cấu tạo phù hợp với chức năng của các bộ phận thân non.</w:t>
            </w:r>
          </w:p>
          <w:p w:rsidR="00462572" w:rsidRDefault="00230D34"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bảng phụ, yêu cầu HS hoạt động theo nhóm, hoàn thành bảng.</w:t>
            </w:r>
          </w:p>
          <w:p w:rsidR="002957CC" w:rsidRPr="00230D34" w:rsidRDefault="002957CC" w:rsidP="002957CC">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Hoạt động 2:   So sánh cấu tạo trong của thân non và miền hút của rễ</w:t>
            </w:r>
          </w:p>
          <w:p w:rsidR="002957CC" w:rsidRPr="00CD558D" w:rsidRDefault="002957CC" w:rsidP="002957CC">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 xml:space="preserve"> So sánh với cấu tạo trong của thân non và của rễ (miền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treo tranh hình 15.1 và 10.1 phóng to lần lượt gọi 2 HS lên chỉ các bộ phận cấu tạo thân non và rễ.</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làm bài tập </w:t>
            </w:r>
            <w:r w:rsidRPr="00CD558D">
              <w:rPr>
                <w:rFonts w:ascii="Times New Roman" w:hAnsi="Times New Roman" w:cs="Times New Roman"/>
                <w:sz w:val="26"/>
                <w:szCs w:val="26"/>
              </w:rPr>
              <w:t> SGK trang 50.</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nội dung:</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ìm đặc điểm giống nhau đều có các bộ phậ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ợi ý: thân và rễ được cấu tạo bằng gì? Có những bộ phận nào? vị trí của bó mạch?...</w:t>
            </w:r>
          </w:p>
          <w:p w:rsidR="002957CC" w:rsidRPr="00CD558D" w:rsidRDefault="002957CC" w:rsidP="002957CC">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Đại diện nhóm trình bày, các nhóm khác nhận xét, bổ su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lưu ý: dù đúng hay sai thì ý kiến của nhóm vẫn được trình bày hết, sau đó sẽ bổ sung, tìm ra phần trả lời đúng nhất chứ không được cắt ngang ý kiến của nhóm).</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cho HS xem bảng so sánh kẻ sẵn (SGV) để đối chiếu phần vừa trình bày. GV có thể đánh giá điểm cho nhóm làm tố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230D34" w:rsidRPr="004156C6" w:rsidRDefault="00230D34" w:rsidP="00230D34">
            <w:pPr>
              <w:pStyle w:val="NoSpacing"/>
              <w:rPr>
                <w:rFonts w:ascii="Times New Roman" w:hAnsi="Times New Roman" w:cs="Times New Roman"/>
                <w:b/>
                <w:sz w:val="26"/>
                <w:szCs w:val="26"/>
              </w:rPr>
            </w:pPr>
            <w:r w:rsidRPr="004156C6">
              <w:rPr>
                <w:rFonts w:ascii="Times New Roman" w:hAnsi="Times New Roman" w:cs="Times New Roman"/>
                <w:b/>
                <w:sz w:val="26"/>
                <w:szCs w:val="26"/>
              </w:rPr>
              <w:lastRenderedPageBreak/>
              <w:t>1. Tìm hiểu cấu tạo trong của thân no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tác dụng bảo vệ bộ phận bên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hịt vỏ, dự trữ và tham gia quang hợp.</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ó mạch: Mạch rây: vận chuyển chất hữu cơ. Mạch gỗ: vận chuyển muối khoáng và nước.</w:t>
            </w:r>
          </w:p>
          <w:p w:rsidR="00462572"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Ruột: chứa chất dự trữ.</w:t>
            </w: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Pr="004D34A2" w:rsidRDefault="002957CC" w:rsidP="002957CC">
            <w:pPr>
              <w:pStyle w:val="NoSpacing"/>
              <w:rPr>
                <w:rFonts w:ascii="Times New Roman" w:hAnsi="Times New Roman" w:cs="Times New Roman"/>
                <w:b/>
                <w:sz w:val="26"/>
                <w:szCs w:val="26"/>
                <w:lang w:val="vi-VN"/>
              </w:rPr>
            </w:pPr>
            <w:r w:rsidRPr="004D34A2">
              <w:rPr>
                <w:rFonts w:ascii="Times New Roman" w:hAnsi="Times New Roman" w:cs="Times New Roman"/>
                <w:b/>
                <w:sz w:val="26"/>
                <w:szCs w:val="26"/>
              </w:rPr>
              <w:t xml:space="preserve">2. So sánh cấu tạo trong của thân non và miền </w:t>
            </w:r>
            <w:r w:rsidRPr="004D34A2">
              <w:rPr>
                <w:rFonts w:ascii="Times New Roman" w:hAnsi="Times New Roman" w:cs="Times New Roman"/>
                <w:b/>
                <w:sz w:val="26"/>
                <w:szCs w:val="26"/>
              </w:rPr>
              <w:lastRenderedPageBreak/>
              <w:t>hút của rễ</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giống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ều có cấu tạo từ tế bào. </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CD558D">
              <w:rPr>
                <w:rFonts w:ascii="Times New Roman" w:hAnsi="Times New Roman" w:cs="Times New Roman"/>
                <w:sz w:val="26"/>
                <w:szCs w:val="26"/>
              </w:rPr>
              <w:t>- Đều có cấu tạo: Vỏ ở ngoài, trụ giữa ở trong: Vỏ có                                           biểu bì và thịt vỏ; Trụ giữa có các bó mạch và ruột.</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khác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biểu bì có lông hút, còn ở thân non biểu bì không có lông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cấu tạo bó mạch có mạch râyvà mạch gỗ xếp xen kẽ. Còn ở thân non, mạch rây mằm ở ngoài, mạch gỗ ở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Kết luận SGK.</w:t>
            </w:r>
          </w:p>
        </w:tc>
      </w:tr>
    </w:tbl>
    <w:p w:rsidR="001A0DB6" w:rsidRPr="002957CC" w:rsidRDefault="001A0DB6" w:rsidP="00476020">
      <w:pPr>
        <w:pStyle w:val="NoSpacing"/>
        <w:rPr>
          <w:rFonts w:ascii="Times New Roman" w:hAnsi="Times New Roman" w:cs="Times New Roman"/>
          <w:b/>
          <w:sz w:val="26"/>
          <w:szCs w:val="26"/>
        </w:rPr>
      </w:pP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Khoanh tròn vào trước chữ cái trướ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ỏ 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biểu bì,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ểu bì và thịt vỏ.                          D.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Vỏ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vận chuyển chất hữu cơ                 C. vận chuyển nước và muối k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ảo vệ các bộ phận bên trong, dự trữ và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rụ giữa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mạch rây, mạch gỗ và ruột.                D. vỏ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4. </w:t>
      </w:r>
      <w:r w:rsidRPr="00CD558D">
        <w:rPr>
          <w:rFonts w:ascii="Times New Roman" w:hAnsi="Times New Roman" w:cs="Times New Roman"/>
          <w:i/>
          <w:iCs/>
          <w:sz w:val="26"/>
          <w:szCs w:val="26"/>
        </w:rPr>
        <w:t>Trụ giữa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                          B. vận chuyển nước và muối kl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ận chuyển chất hữu cơ.              D. cả A,B và 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reo sơ đồ câm hình 15.1 lên bảng, gọi hs lên điền tên các bộ phận.</w:t>
      </w: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4.Dặn dò (1 phút)</w:t>
      </w:r>
      <w:r w:rsidRPr="00CD558D">
        <w:rPr>
          <w:rFonts w:ascii="Times New Roman" w:hAnsi="Times New Roman" w:cs="Times New Roman"/>
          <w:b/>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thuộc mục “Điều em nê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6: Mỗi nhóm chuẩn bị 1 thớt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6 : THÂN TO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tầng sinh vỏ và tầng sinh trụ (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dác và dòng. Tập xác định tuổi của cây qua việc đếm vòng gỗ hàng nă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nhận biết kiến thứ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oạn thân gỗ già cưa ngang (thớt gỗ trò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anh phóng to hình 15.1; 16.1; 16.2</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1 thớt, 1 cành cây bằng lăng... dao nhỏ, giấy la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từ hoặc cụm từ thích hợp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trong của thân non gồm: …………. phần chính: …….. và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ỏ gồm: …………… v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ụ giữa gồm: ……………… xếp thành vòng (mỗi bó mạch có mạch rây ở ngoài, mạch gỗ ở trong) và.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Gv yêu cầu hs chơi trò chơi đoán tuổi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ra 3 miếng gỗ tròn là lát cắt ngang của 3 cây gỗ khác nhau, yêu cầu hs dựa vào kiến thức đã đọc trước,thử đoán tuổi của các cây gỗ thông qua 3 miế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có thể có nhiều kết quả khác nhau.Vậy chính xác các cây này có tuổi là bao nhiêu, cách tính tuổi như thế nào? Bài học ngày hôm nay cô trò chúng ta sẽ giải đáp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60"/>
      </w:tblGrid>
      <w:tr w:rsidR="00535FDB" w:rsidRPr="00CD558D">
        <w:trPr>
          <w:trHeight w:val="496"/>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sz w:val="26"/>
                <w:szCs w:val="26"/>
                <w:lang w:val="nl-NL"/>
              </w:rPr>
              <w:t xml:space="preserve"> </w:t>
            </w:r>
            <w:r w:rsidRPr="00CD558D">
              <w:rPr>
                <w:rFonts w:ascii="Times New Roman" w:hAnsi="Times New Roman" w:cs="Times New Roman"/>
                <w:b/>
                <w:bCs/>
                <w:iCs/>
                <w:sz w:val="26"/>
                <w:szCs w:val="26"/>
                <w:lang w:val="it-IT"/>
              </w:rPr>
              <w:t>Xác định tầng phát si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 xml:space="preserve">Học sinh nêu được tầng sinh vỏ và tầng sinh trụ </w:t>
            </w:r>
            <w:r w:rsidRPr="00CD558D">
              <w:rPr>
                <w:rFonts w:ascii="Times New Roman" w:hAnsi="Times New Roman" w:cs="Times New Roman"/>
                <w:sz w:val="26"/>
                <w:szCs w:val="26"/>
                <w:lang w:val="it-IT"/>
              </w:rPr>
              <w:lastRenderedPageBreak/>
              <w:t>(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treo tranh hình 15.1 và 16.1 trả lời câu hỏi: cấu tạo trong của thân non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ên bảng, trao đổi nhóm và ghi nhận xét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Phát hiện được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lên bảng trả lời chỉ trên tranh điểm khác nhau cơ bản giữa thân non và thân trưởng t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vì ở hình 16.1 không có phần biểu bì, nếu HS cho đó là đặc điểm khác thì GV phải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ác nhóm tập làm theo GV, tìm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mục thông tin SGK trang 51, trao đổi nhóm thống nhất ý kiến, ghi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vỏ </w:t>
            </w:r>
            <w:r w:rsidRPr="00CD558D">
              <w:rPr>
                <w:rFonts w:ascii="Times New Roman" w:hAnsi="Times New Roman" w:cs="Times New Roman"/>
                <w:sz w:val="26"/>
                <w:szCs w:val="26"/>
              </w:rPr>
              <w:t>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trụ </w:t>
            </w:r>
            <w:r w:rsidRPr="00CD558D">
              <w:rPr>
                <w:rFonts w:ascii="Times New Roman" w:hAnsi="Times New Roman" w:cs="Times New Roman"/>
                <w:sz w:val="26"/>
                <w:szCs w:val="26"/>
              </w:rPr>
              <w:t>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cây to ra nhờ tầng sinh vỏ v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hướng dẫn HS xác định vị trí 2 tầng phát sinh như SGV : Dùng dao khẽ cạo cho bong lớp vỏ màu nâu để lộ phần màu xanh (đó là tầng sinh vỏ). Tiếp tục dùng dao khía sâu vào cho đến lớp gỗ – tách khẽ lớp vỏ này ra – lấy tay sờ lên phần gỗ thấy nhớt đó chình l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đọc thông tin SGK, thảo luận theo nhóm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đại diện nhóm lên chữa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phần trao đổi của SH các nhóm, yêu cầu HS rút ra kết luận cuối cùng của hoạt đ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ủa nhóm mang mẫu của nhóm lên chỉ vị trí của tầng phát sinh và nội dung trả lời,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Nhận biết vòng gỗ hàng năm, tập xác định tuổi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Tập xác định tuổi của cây qua việc đếm vòng gỗ hàng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 xml:space="preserve">GV nhận xét phần trả lời của HS, có thể mở rộng: Người ta chặt cây gỗ xoan rồi ngâm xuống ao, sau một thời </w:t>
            </w:r>
            <w:r w:rsidRPr="00CD558D">
              <w:rPr>
                <w:rFonts w:ascii="Times New Roman" w:hAnsi="Times New Roman" w:cs="Times New Roman"/>
                <w:sz w:val="26"/>
                <w:szCs w:val="26"/>
              </w:rPr>
              <w:lastRenderedPageBreak/>
              <w:t>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ú ý giáo dục ý thức bảo vệ cây r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ựa vào tính chất của dác và ròng để trả lời (người ta dùng phần ròng để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i/>
                <w:iCs/>
                <w:sz w:val="26"/>
                <w:szCs w:val="26"/>
              </w:rPr>
              <w:t>Tìm hiểu khái niệm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các HS khác nhận xét, bổ su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chú ý giáo dục ý thức bảo vệ cây rừ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Dựa vào tính chất của dác và ròng để trả lời (người ta dùng phần ròng để làm).</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lang w:val="it-IT"/>
              </w:rPr>
              <w:lastRenderedPageBreak/>
              <w:t>1. Xác định tầng phát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ầng sinh vỏ: Vị trí :nằm trong lớp thịt vỏ                           Chức năng :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ầng sinh trụ : Vị trí: nằm giữa mạch rây và mạch gỗ.                           Chức năng: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tầng sinh vỏ và tầng sinh trụ.</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r w:rsidRPr="00CD558D">
              <w:rPr>
                <w:rFonts w:ascii="Times New Roman" w:hAnsi="Times New Roman" w:cs="Times New Roman"/>
                <w:b/>
                <w:bCs/>
                <w:i/>
                <w:iCs/>
                <w:sz w:val="26"/>
                <w:szCs w:val="26"/>
              </w:rPr>
              <w:t xml:space="preserve"> Nhận biết vòng gỗ hàng năm, tập xác định tuổi cây</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àng năm cây sinh ra các vòng gỗ, đếm số vòng gỗ có thể xác định được tuổi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Thân cây gỗ già có dác và rò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trên tranh vị trí và chức năng của tầng phát sinh, trả lời câu hỏi: thân cây to ra do đ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ác định tuổi gỗ bằng cách nào? Xác định tuổi gỗ của miếng gỗ của nhóm hay nhóm khá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dịnh được tuổi cây gỗ bằng c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Hàng năm cây sinh ra các vòng gỗ, đếm số vòng gỗ sáng ( hoặc sẫ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định được tuổi của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quay trở lại ba miếng gỗ ban đầu để tìm ra câu trả lời đúng nhấ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sách luyệ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í nghiệm theo nhóm cho bài sau SGK trang 5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phần cấu tạo và chức năng của bó mạc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ú ý nhắc HS đọc trước bài 17, làm thí nghiệm (đặt cành hoa vào nước rồi dùng dao cắt bỏ 1 đoạn trong nước để bọt khí không làm tắc mạch dẫ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w:t>
      </w:r>
      <w:r w:rsidR="006D659A">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535FDB" w:rsidRPr="006D659A"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94BA3"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rPr>
        <w:t>Ô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củng cố được các kiến thức đã học từ 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rõ các đặc điểm có trên các tranh vẽ.</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iểu được chức năng phù hợp với cấu tạo.</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Biết sử dụng kính lúp và kính hiển vi để quan sá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so sánh, vẽ hình và chú thích sơ đồ.</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 và ý thức bảo vệ thực vật và bảo vệ môi trườ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nl-NL"/>
        </w:rPr>
        <w:t>-</w:t>
      </w:r>
      <w:r w:rsidRPr="00CD558D">
        <w:rPr>
          <w:rFonts w:ascii="Times New Roman" w:hAnsi="Times New Roman" w:cs="Times New Roman"/>
          <w:sz w:val="26"/>
          <w:szCs w:val="26"/>
          <w:lang w:val="it-IT"/>
        </w:rPr>
        <w:t>Tranh vẽ các hình có trong nội dung đã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ảng phụ, phiếu học tập.</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theo nội dung GVđã dặ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treo lên bảng bức tranh một cái cây tươi tốt màu xanh và hỏi hs các em hãy cho biết  từ đầu chương trình tới giờ các em đã tìm hiểu được những gì của cây rồ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Về thân, rễ, lá và đặc điểm đời sống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ãy nhắc lại những gì mà em nhớ được về từng bộ phận ( mỗi bộ phận gọi 1 em hs)</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ốt lắm hôm nay chúng ta sẽ ôn tập lại các kiến thức này một lần nữa</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90"/>
        <w:gridCol w:w="3150"/>
      </w:tblGrid>
      <w:tr w:rsidR="00535FDB" w:rsidRPr="00CD558D">
        <w:trPr>
          <w:trHeight w:val="496"/>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Cấu tạo và chức năng của các cơ qua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 xml:space="preserve"> Học sinh củng cố được các kiến thức đã học từ </w:t>
            </w:r>
            <w:r w:rsidRPr="00CD558D">
              <w:rPr>
                <w:rFonts w:ascii="Times New Roman" w:hAnsi="Times New Roman" w:cs="Times New Roman"/>
                <w:sz w:val="26"/>
                <w:szCs w:val="26"/>
                <w:lang w:val="it-IT"/>
              </w:rPr>
              <w:lastRenderedPageBreak/>
              <w:t>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nhớ lại kiến thức cũ trả lời các câu hỏi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3 cây xanh có hoa và 3 cây xanh không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 nhân HS nhớ lại kiến thức, trả lời câu hỏ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thảo luận nhóm bàn: Điền vào sơ đồ: cây xanh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HS thảo luận nhóm, đại diện nhóm điền bảng, nhóm khác nhận xét,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sz w:val="26"/>
                <w:szCs w:val="26"/>
                <w:lang w:val="it-IT"/>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sz w:val="26"/>
                <w:szCs w:val="26"/>
              </w:rPr>
              <w:t>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 </w:t>
            </w:r>
            <w:r w:rsidRPr="00CD558D">
              <w:rPr>
                <w:rFonts w:ascii="Times New Roman" w:hAnsi="Times New Roman" w:cs="Times New Roman"/>
                <w:sz w:val="26"/>
                <w:szCs w:val="26"/>
              </w:rPr>
              <w:t>- Đặc điểm cấu tạo của tế bào và chức năng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Trình bày được cấu tạo của tế bào, sự lớn lên và phân chia của tế bào. </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lastRenderedPageBreak/>
              <w:t xml:space="preserve"> </w:t>
            </w:r>
            <w:r w:rsidRPr="000A4072">
              <w:rPr>
                <w:rFonts w:ascii="Times New Roman" w:hAnsi="Times New Roman" w:cs="Times New Roman"/>
                <w:b/>
                <w:sz w:val="26"/>
                <w:szCs w:val="26"/>
              </w:rPr>
              <w:t>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lang w:val="it-IT"/>
              </w:rPr>
              <w:t>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Cấu tạo và chức năng của </w:t>
            </w:r>
            <w:r w:rsidRPr="00CD558D">
              <w:rPr>
                <w:rFonts w:ascii="Times New Roman" w:hAnsi="Times New Roman" w:cs="Times New Roman"/>
                <w:b/>
                <w:bCs/>
                <w:sz w:val="26"/>
                <w:szCs w:val="26"/>
                <w:lang w:val="it-IT"/>
              </w:rPr>
              <w:lastRenderedPageBreak/>
              <w:t>các cơ qua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thực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Cây xanh có hoa.</w:t>
            </w:r>
            <w:r w:rsidRPr="00CD558D">
              <w:rPr>
                <w:rFonts w:ascii="Times New Roman" w:hAnsi="Times New Roman" w:cs="Times New Roman"/>
                <w:b/>
                <w:bCs/>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2.</w:t>
            </w:r>
            <w:r w:rsidRPr="00CD558D">
              <w:rPr>
                <w:rFonts w:ascii="Times New Roman" w:hAnsi="Times New Roman" w:cs="Times New Roman"/>
                <w:b/>
                <w:bCs/>
                <w:sz w:val="26"/>
                <w:szCs w:val="26"/>
              </w:rPr>
              <w:t xml:space="preserve">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2497"/>
              <w:gridCol w:w="5490"/>
              <w:gridCol w:w="1417"/>
            </w:tblGrid>
            <w:tr w:rsidR="00535FDB" w:rsidRPr="00CD558D">
              <w:trPr>
                <w:trHeight w:val="807"/>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Cột A (Thành phần cấu tạo)</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Cột B: (Chức năng)</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535FDB" w:rsidRPr="00CD558D">
              <w:trPr>
                <w:trHeight w:val="1939"/>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à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ân</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dị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iều khiển mọi hoạt động sống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ao bọc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Là chất keo lỏng chứa các bào quan là nơi diễn ra các họat động sống của tế bào.</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1093"/>
              </w:trPr>
              <w:tc>
                <w:tcPr>
                  <w:tcW w:w="9404" w:type="dxa"/>
                  <w:gridSpan w:val="3"/>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ấu tạo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ế bào ở mô phân sinh có khă năng phân chia.  </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sz w:val="26"/>
                <w:szCs w:val="26"/>
              </w:rPr>
              <w:t>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sự giống và khác nhau về cấu tạo của miền hút rễ với thân n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loại rễ, các loại thân, biến dạng của rễ, biến dạng của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Sự dài ra và to ra của thân. Các thí nghiệm chứng minh cây cần nước và muối khoáng, sự vận chuyển các chất trong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v yêu cầu HS quan sát tranh : Sơ đồ  cấu tạo miền hút của rễ và thân no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hảo luận nhóm bàn, chỉ ra sự giống và khác nhau về cấu tạo của miền hút rễ với cấu tạo của thân non.</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HS thảo luận nhóm, thực hiện yêu cầu của GV.</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Pr="00CD558D">
              <w:rPr>
                <w:rFonts w:ascii="Times New Roman" w:hAnsi="Times New Roman" w:cs="Times New Roman"/>
                <w:sz w:val="26"/>
                <w:szCs w:val="26"/>
                <w:lang w:val="de-DE"/>
              </w:rPr>
              <w:t xml:space="preserve"> Gv đưa bảng so sánh:</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Đại diện nhóm điền bảng, nhóm khác nhận xét, bổ sung.</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3:</w:t>
            </w:r>
            <w:r w:rsidRPr="00CD558D">
              <w:rPr>
                <w:rFonts w:ascii="Times New Roman" w:hAnsi="Times New Roman" w:cs="Times New Roman"/>
                <w:sz w:val="26"/>
                <w:szCs w:val="26"/>
                <w:lang w:val="de-DE"/>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4698"/>
              <w:gridCol w:w="4706"/>
            </w:tblGrid>
            <w:tr w:rsidR="00535FDB" w:rsidRPr="00CD558D">
              <w:trPr>
                <w:trHeight w:val="360"/>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miền hút của rễ.</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của thân non.</w:t>
                  </w:r>
                </w:p>
              </w:tc>
            </w:tr>
            <w:tr w:rsidR="00535FDB" w:rsidRPr="00CD558D">
              <w:trPr>
                <w:trHeight w:val="1336"/>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Vỏ: - Biểu bì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không có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mạch rây và mạch gỗ xếp xen kẽ.</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Vỏ: - Biểu bì không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có thêm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xếp thành vòng: mạch rây ở ngoài mạch gỗ ở trong.</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48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lastRenderedPageBreak/>
              <w:t>B4:</w:t>
            </w:r>
            <w:r w:rsidRPr="00CD558D">
              <w:rPr>
                <w:rFonts w:ascii="Times New Roman" w:hAnsi="Times New Roman" w:cs="Times New Roman"/>
                <w:sz w:val="26"/>
                <w:szCs w:val="26"/>
                <w:lang w:val="pt-BR"/>
              </w:rPr>
              <w:t xml:space="preserve"> Cá nhân HS trả lời câu hỏi của GV.</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Trong các miền của rễ, miền nào quan trọng nhất. </w:t>
            </w:r>
            <w:r w:rsidRPr="00CD558D">
              <w:rPr>
                <w:rFonts w:ascii="Times New Roman" w:hAnsi="Times New Roman" w:cs="Times New Roman"/>
                <w:sz w:val="26"/>
                <w:szCs w:val="26"/>
                <w:lang w:val="pt-BR"/>
              </w:rPr>
              <w:t>Vì sao?</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dài ra do đâu? Chứng minh bằng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Kể tên 3- 5 cây có rễ cọc, 3- 5 cây có rễ chù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mấy loại rễ biến dạng? Lấy ví dụ.</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Có mấy loại thân biến dạng ? </w:t>
            </w:r>
            <w:r w:rsidRPr="00CD558D">
              <w:rPr>
                <w:rFonts w:ascii="Times New Roman" w:hAnsi="Times New Roman" w:cs="Times New Roman"/>
                <w:sz w:val="26"/>
                <w:szCs w:val="26"/>
                <w:lang w:val="pt-BR"/>
              </w:rPr>
              <w:t>Lấy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HS khác nhận xét, bổ sung. </w:t>
            </w:r>
            <w:r w:rsidRPr="00CD558D">
              <w:rPr>
                <w:rFonts w:ascii="Times New Roman" w:hAnsi="Times New Roman" w:cs="Times New Roman"/>
                <w:sz w:val="26"/>
                <w:szCs w:val="26"/>
              </w:rPr>
              <w:t>Ghi nhớ kiến thức.</w:t>
            </w:r>
          </w:p>
        </w:tc>
        <w:tc>
          <w:tcPr>
            <w:tcW w:w="31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b/>
          <w:i/>
          <w:color w:val="000000"/>
          <w:sz w:val="26"/>
          <w:szCs w:val="26"/>
        </w:rPr>
        <w:t>:</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củng cố nội dung bài và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Em hãy tự thiết kế thí nghiệm thân dài ra do đâu và trình bày kết qu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ọc bài, ôn tập lạ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tiết sau kiểm tra 45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KIỂM TRA 45 PHÚT</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 MỤC TIÊ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 xml:space="preserve">1. Kiến thức: </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Giúp HS nắm được: Cấu tạo TB thực vật, sự phân chia TB, các loại rễ, các miền rễ, sự hút nước và MK, cấu tạo của thân, vận chuyển các chất trong thân…</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bCs/>
          <w:sz w:val="26"/>
          <w:szCs w:val="26"/>
          <w:lang w:val="pl-PL"/>
        </w:rPr>
        <w:t>Kĩ năng:</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Rèn kỹ năng tư duy, làm việc độc lập.</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3. Thái độ:</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   Xây dựng ý thức tự giác trong quá trình làm bài kiểm tra.</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 Năng lực:</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l-PL"/>
        </w:rPr>
        <w:t xml:space="preserve"> tự học, tự giải quyết vấn đề</w:t>
      </w:r>
    </w:p>
    <w:p w:rsidR="00535FDB" w:rsidRPr="00CD558D" w:rsidRDefault="0077679D"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xml:space="preserve">- </w:t>
      </w:r>
      <w:r w:rsidR="00535FDB" w:rsidRPr="00CD558D">
        <w:rPr>
          <w:rFonts w:ascii="Times New Roman" w:hAnsi="Times New Roman" w:cs="Times New Roman"/>
          <w:sz w:val="26"/>
          <w:szCs w:val="26"/>
          <w:lang w:val="pl-PL"/>
        </w:rPr>
        <w:t>Năng lực phản hồi, lắng nghe tích cực</w:t>
      </w:r>
      <w:r w:rsidR="00535FDB" w:rsidRPr="00CD558D">
        <w:rPr>
          <w:rFonts w:ascii="Times New Roman" w:hAnsi="Times New Roman" w:cs="Times New Roman"/>
          <w:sz w:val="26"/>
          <w:szCs w:val="26"/>
        </w:rPr>
        <w:t>, hợp tác</w:t>
      </w:r>
      <w:r w:rsidR="00535FDB" w:rsidRPr="00CD558D">
        <w:rPr>
          <w:rFonts w:ascii="Times New Roman" w:hAnsi="Times New Roman" w:cs="Times New Roman"/>
          <w:sz w:val="26"/>
          <w:szCs w:val="26"/>
          <w:lang w:val="pl-PL"/>
        </w:rPr>
        <w:t xml:space="preserve"> trong quá trình thảo luận.</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I/ CHUẨN BỊ</w:t>
      </w:r>
    </w:p>
    <w:p w:rsidR="00535FDB" w:rsidRPr="00CD558D" w:rsidRDefault="00535FDB" w:rsidP="00476020">
      <w:pPr>
        <w:pStyle w:val="NoSpacing"/>
        <w:rPr>
          <w:rFonts w:ascii="Times New Roman" w:hAnsi="Times New Roman" w:cs="Times New Roman"/>
          <w:bCs/>
          <w:sz w:val="26"/>
          <w:szCs w:val="26"/>
          <w:lang w:val="pl-PL"/>
        </w:rPr>
      </w:pPr>
      <w:r w:rsidRPr="00CD558D">
        <w:rPr>
          <w:rFonts w:ascii="Times New Roman" w:hAnsi="Times New Roman" w:cs="Times New Roman"/>
          <w:b/>
          <w:bCs/>
          <w:sz w:val="26"/>
          <w:szCs w:val="26"/>
          <w:lang w:val="pl-PL"/>
        </w:rPr>
        <w:t>1.Chuẩn bị của giáo viên:</w:t>
      </w:r>
    </w:p>
    <w:p w:rsidR="00535FDB" w:rsidRPr="00CD558D" w:rsidRDefault="00535FDB" w:rsidP="00476020">
      <w:pPr>
        <w:pStyle w:val="NoSpacing"/>
        <w:rPr>
          <w:rFonts w:ascii="Times New Roman" w:hAnsi="Times New Roman" w:cs="Times New Roman"/>
          <w:b/>
          <w:color w:val="000000"/>
          <w:sz w:val="26"/>
          <w:szCs w:val="26"/>
          <w:lang w:val="it-IT"/>
        </w:rPr>
      </w:pPr>
      <w:r w:rsidRPr="00CD558D">
        <w:rPr>
          <w:rFonts w:ascii="Times New Roman" w:hAnsi="Times New Roman" w:cs="Times New Roman"/>
          <w:bCs/>
          <w:sz w:val="26"/>
          <w:szCs w:val="26"/>
          <w:lang w:val="pl-PL"/>
        </w:rPr>
        <w:t>- Ma trân đề</w:t>
      </w:r>
    </w:p>
    <w:tbl>
      <w:tblPr>
        <w:tblW w:w="0" w:type="auto"/>
        <w:tblInd w:w="108" w:type="dxa"/>
        <w:tblLayout w:type="fixed"/>
        <w:tblLook w:val="0000" w:firstRow="0" w:lastRow="0" w:firstColumn="0" w:lastColumn="0" w:noHBand="0" w:noVBand="0"/>
      </w:tblPr>
      <w:tblGrid>
        <w:gridCol w:w="1800"/>
        <w:gridCol w:w="1980"/>
        <w:gridCol w:w="2880"/>
        <w:gridCol w:w="1710"/>
        <w:gridCol w:w="1260"/>
      </w:tblGrid>
      <w:tr w:rsidR="00535FDB" w:rsidRPr="00CD558D">
        <w:trPr>
          <w:trHeight w:val="1202"/>
        </w:trPr>
        <w:tc>
          <w:tcPr>
            <w:tcW w:w="18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sz w:val="26"/>
                <w:szCs w:val="26"/>
                <w:lang w:val="it-IT"/>
              </w:rPr>
            </w:pPr>
            <w:r w:rsidRPr="00CD558D">
              <w:rPr>
                <w:rFonts w:ascii="Times New Roman" w:eastAsia="TimesNewRomanPS-BoldMT" w:hAnsi="Times New Roman" w:cs="Times New Roman"/>
                <w:b/>
                <w:sz w:val="26"/>
                <w:szCs w:val="26"/>
                <w:lang w:val="it-IT"/>
              </w:rPr>
              <w:lastRenderedPageBreak/>
              <w:t>Tên Chủ đề</w:t>
            </w:r>
          </w:p>
          <w:p w:rsidR="00535FDB" w:rsidRPr="00CD558D" w:rsidRDefault="00535FDB" w:rsidP="00476020">
            <w:pPr>
              <w:pStyle w:val="NoSpacing"/>
              <w:rPr>
                <w:rFonts w:ascii="Times New Roman" w:eastAsia="TimesNewRomanPS-BoldMT" w:hAnsi="Times New Roman" w:cs="Times New Roman"/>
                <w:b/>
                <w:sz w:val="26"/>
                <w:szCs w:val="26"/>
                <w:lang w:val="it-IT"/>
              </w:rPr>
            </w:pPr>
            <w:r w:rsidRPr="00CD558D">
              <w:rPr>
                <w:rFonts w:ascii="Times New Roman" w:eastAsia="TimesNewRomanPS-BoldMT" w:hAnsi="Times New Roman" w:cs="Times New Roman"/>
                <w:sz w:val="26"/>
                <w:szCs w:val="26"/>
                <w:lang w:val="it-IT"/>
              </w:rPr>
              <w:t>(nội dung, chương…)</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thấp</w:t>
            </w:r>
          </w:p>
          <w:p w:rsidR="00535FDB" w:rsidRPr="00CD558D" w:rsidRDefault="00535FDB" w:rsidP="00476020">
            <w:pPr>
              <w:pStyle w:val="NoSpacing"/>
              <w:rPr>
                <w:rFonts w:ascii="Times New Roman" w:eastAsia="TimesNewRomanPS-BoldMT" w:hAnsi="Times New Roman" w:cs="Times New Roman"/>
                <w:b/>
                <w:sz w:val="26"/>
                <w:szCs w:val="26"/>
                <w:lang w:val="sv-SE"/>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cao</w:t>
            </w:r>
          </w:p>
          <w:p w:rsidR="00535FDB" w:rsidRPr="00CD558D" w:rsidRDefault="00535FDB" w:rsidP="00476020">
            <w:pPr>
              <w:pStyle w:val="NoSpacing"/>
              <w:rPr>
                <w:rFonts w:ascii="Times New Roman" w:eastAsia="TimesNewRomanPS-BoldMT" w:hAnsi="Times New Roman" w:cs="Times New Roman"/>
                <w:b/>
                <w:sz w:val="26"/>
                <w:szCs w:val="26"/>
                <w:lang w:val="sv-SE"/>
              </w:rPr>
            </w:pPr>
          </w:p>
        </w:tc>
      </w:tr>
      <w:tr w:rsidR="00535FDB" w:rsidRPr="00CD558D">
        <w:trPr>
          <w:trHeight w:val="436"/>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rPr>
              <w:t>1.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l-PL"/>
              </w:rPr>
              <w:t>(5 tiết)</w:t>
            </w: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rễ được chia thành mấy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chức năng của các loại rễ biến dạng</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r w:rsidRPr="00CD558D">
              <w:rPr>
                <w:rFonts w:ascii="Times New Roman" w:hAnsi="Times New Roman" w:cs="Times New Roman"/>
                <w:sz w:val="26"/>
                <w:szCs w:val="26"/>
              </w:rPr>
              <w:t>Hiểu được nhu cầu nước của cây như thế nào và những giai đoạn nào cây cần nhiều nước nhất.</w:t>
            </w: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r>
      <w:tr w:rsidR="00535FDB" w:rsidRPr="004156C6">
        <w:trPr>
          <w:trHeight w:val="467"/>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5 câu  =4 điểm</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4 câu  = 2 điểm</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r w:rsidRPr="004156C6">
              <w:rPr>
                <w:rFonts w:ascii="Times New Roman" w:eastAsia="TimesNewRomanPS-BoldMT" w:hAnsi="Times New Roman" w:cs="Times New Roman"/>
                <w:bCs/>
                <w:i/>
                <w:iCs/>
                <w:sz w:val="26"/>
                <w:szCs w:val="26"/>
              </w:rPr>
              <w:t>1 câu = 2,0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r>
      <w:tr w:rsidR="00535FDB" w:rsidRPr="00CD558D">
        <w:trPr>
          <w:trHeight w:val="2172"/>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THÂN</w:t>
            </w:r>
          </w:p>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bCs/>
                <w:sz w:val="26"/>
                <w:szCs w:val="26"/>
              </w:rPr>
              <w:t>(7 tiết)</w:t>
            </w:r>
          </w:p>
          <w:p w:rsidR="00535FDB" w:rsidRPr="00CD558D" w:rsidRDefault="00535FDB" w:rsidP="00476020">
            <w:pPr>
              <w:pStyle w:val="NoSpacing"/>
              <w:rPr>
                <w:rFonts w:ascii="Times New Roman" w:eastAsia="TimesNewRomanPS-BoldMT" w:hAnsi="Times New Roman" w:cs="Times New Roman"/>
                <w:b/>
                <w:sz w:val="26"/>
                <w:szCs w:val="26"/>
                <w:lang w:val="sv-SE"/>
              </w:rPr>
            </w:pPr>
          </w:p>
          <w:p w:rsidR="00535FDB" w:rsidRPr="00CD558D" w:rsidRDefault="00535FDB" w:rsidP="00476020">
            <w:pPr>
              <w:pStyle w:val="NoSpacing"/>
              <w:rPr>
                <w:rFonts w:ascii="Times New Roman" w:eastAsia="TimesNewRomanPS-BoldMT" w:hAnsi="Times New Roman" w:cs="Times New Roman"/>
                <w:sz w:val="26"/>
                <w:szCs w:val="26"/>
                <w:lang w:val="sv-SE"/>
              </w:rPr>
            </w:pP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Biết được chức năng của thịt vỏ và cấu tạo phần trụ giữa của thân non gồm những bộ phận nào.</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Giải thích được ý nghĩa của công việc ngắt ngọn, tỉa cành trong trồng trọt</w:t>
            </w: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p w:rsidR="00535FDB" w:rsidRPr="00CD558D" w:rsidRDefault="00535FDB" w:rsidP="00476020">
            <w:pPr>
              <w:pStyle w:val="NoSpacing"/>
              <w:rPr>
                <w:rFonts w:ascii="Times New Roman" w:hAnsi="Times New Roman" w:cs="Times New Roman"/>
                <w:sz w:val="26"/>
                <w:szCs w:val="26"/>
                <w:lang w:val="sv-SE"/>
              </w:rPr>
            </w:pPr>
          </w:p>
          <w:p w:rsidR="00535FDB" w:rsidRPr="00CD558D" w:rsidRDefault="00535FDB" w:rsidP="00476020">
            <w:pPr>
              <w:pStyle w:val="NoSpacing"/>
              <w:rPr>
                <w:rFonts w:ascii="Times New Roman" w:eastAsia="Batang" w:hAnsi="Times New Roman" w:cs="Times New Roman"/>
                <w:sz w:val="26"/>
                <w:szCs w:val="26"/>
                <w:lang w:val="sv-SE"/>
              </w:rPr>
            </w:pPr>
          </w:p>
        </w:tc>
      </w:tr>
      <w:tr w:rsidR="00535FDB" w:rsidRPr="004156C6">
        <w:trPr>
          <w:trHeight w:val="575"/>
        </w:trPr>
        <w:tc>
          <w:tcPr>
            <w:tcW w:w="180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TimesNewRomanPS-BoldMT" w:hAnsi="Times New Roman" w:cs="Times New Roman"/>
                <w:bCs/>
                <w:i/>
                <w:iCs/>
                <w:sz w:val="26"/>
                <w:szCs w:val="26"/>
                <w:lang w:val="sv-SE"/>
              </w:rPr>
            </w:pPr>
            <w:r w:rsidRPr="004156C6">
              <w:rPr>
                <w:rFonts w:ascii="Times New Roman" w:eastAsia="TimesNewRomanPS-BoldMT" w:hAnsi="Times New Roman" w:cs="Times New Roman"/>
                <w:bCs/>
                <w:i/>
                <w:iCs/>
                <w:sz w:val="26"/>
                <w:szCs w:val="26"/>
              </w:rPr>
              <w:t>6 câu  = 6 điểm</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lang w:val="sv-SE"/>
              </w:rPr>
              <w:t>5 câu  = 4,0 điểm</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rPr>
              <w:t>1 câu  = 2,0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bottom"/>
          </w:tcPr>
          <w:p w:rsidR="00535FDB" w:rsidRPr="004156C6" w:rsidRDefault="00535FDB" w:rsidP="00476020">
            <w:pPr>
              <w:pStyle w:val="NoSpacing"/>
              <w:rPr>
                <w:rFonts w:ascii="Times New Roman" w:eastAsia="Batang" w:hAnsi="Times New Roman" w:cs="Times New Roman"/>
                <w:sz w:val="26"/>
                <w:szCs w:val="26"/>
                <w:lang w:val="sv-SE"/>
              </w:rPr>
            </w:pPr>
          </w:p>
        </w:tc>
      </w:tr>
      <w:tr w:rsidR="00535FDB" w:rsidRPr="004156C6">
        <w:trPr>
          <w:trHeight w:val="719"/>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Tổng 10 điểm(100%)</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 xml:space="preserve">9 câu = 6  điểm </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2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p>
        </w:tc>
      </w:tr>
    </w:tbl>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Đề kiểm tra.</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I. TRẮC NGHIỆM</w:t>
      </w:r>
      <w:r w:rsidRPr="00CD558D">
        <w:rPr>
          <w:rFonts w:ascii="Times New Roman" w:hAnsi="Times New Roman" w:cs="Times New Roman"/>
          <w:sz w:val="26"/>
          <w:szCs w:val="26"/>
          <w:lang w:val="pl-PL"/>
        </w:rPr>
        <w:t>: (4 điểm)</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 xml:space="preserve">Câu 1: </w:t>
      </w:r>
      <w:r w:rsidRPr="00CD558D">
        <w:rPr>
          <w:rFonts w:ascii="Times New Roman" w:hAnsi="Times New Roman" w:cs="Times New Roman"/>
          <w:b/>
          <w:i/>
          <w:sz w:val="26"/>
          <w:szCs w:val="26"/>
          <w:lang w:val="pl-PL"/>
        </w:rPr>
        <w:t>Khoanh tròn vào một chữ cái (a, b, c, d) chỉ ý trả lời đúng nhấ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1/</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rễ chù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Ngô, hành, lúa, xả</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Cam, lúa, ngô, ớ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Dừa, cải, nhãn, 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huối, tỏi tây, sầu riêng, đậ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lâu nă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ướp, tràm, mận, ổi</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Phượng, bàng, tràm, mí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Lim, đay, chuối, mía</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Bằng lăng, bí ngô, mồng tơi, ớ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3</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ấu tạo trong trụ giữa của thân non gồ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Thịt vỏ và mạch rây</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Thịt vỏ và ruộ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ạch rây và mạch gỗ, ruộ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Vỏ và mạch gỗ.</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Rễ cây hút nước và muối khoáng nhờ:</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iền trưởng t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Miền sinh trưởng</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iền chóp rễ</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ác lông hú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5</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hức năng của mạch gỗ là</w:t>
      </w:r>
      <w:r w:rsidRPr="00CD558D">
        <w:rPr>
          <w:rFonts w:ascii="Times New Roman" w:hAnsi="Times New Roman" w:cs="Times New Roman"/>
          <w:sz w:val="26"/>
          <w:szCs w:val="26"/>
          <w:lang w:val="pl-PL"/>
        </w:rPr>
        <w: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Vận chuyển cấc chấ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Vận chuyển nước và muối khoáng.</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l-PL"/>
        </w:rPr>
        <w:t>c. Vận chuyển các chất hưu cơ.</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t-PT"/>
        </w:rPr>
        <w:t>d. Cả a,b,c đều đú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6</w:t>
      </w:r>
      <w:r w:rsidRPr="00CD558D">
        <w:rPr>
          <w:rFonts w:ascii="Times New Roman" w:hAnsi="Times New Roman" w:cs="Times New Roman"/>
          <w:sz w:val="26"/>
          <w:szCs w:val="26"/>
          <w:lang w:val="pt-BR"/>
        </w:rPr>
        <w:t xml:space="preserve">/ </w:t>
      </w:r>
      <w:r w:rsidRPr="00CD558D">
        <w:rPr>
          <w:rFonts w:ascii="Times New Roman" w:hAnsi="Times New Roman" w:cs="Times New Roman"/>
          <w:b/>
          <w:sz w:val="26"/>
          <w:szCs w:val="26"/>
          <w:lang w:val="pt-BR"/>
        </w:rPr>
        <w:t>Chồi ngọn mọc ở đâ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Ngọn cành</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Nách l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c. Ngọn thân</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d. Ngọn cành hoặc ngọn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BR"/>
        </w:rPr>
        <w:t xml:space="preserve">7/ </w:t>
      </w:r>
      <w:r w:rsidRPr="00CD558D">
        <w:rPr>
          <w:rFonts w:ascii="Times New Roman" w:hAnsi="Times New Roman" w:cs="Times New Roman"/>
          <w:b/>
          <w:sz w:val="26"/>
          <w:szCs w:val="26"/>
          <w:lang w:val="pt-PT"/>
        </w:rPr>
        <w:t>Cấu tạo ngoài của thân cây gồm</w:t>
      </w:r>
      <w:r w:rsidRPr="00CD558D">
        <w:rPr>
          <w:rFonts w:ascii="Times New Roman" w:hAnsi="Times New Roman" w:cs="Times New Roman"/>
          <w:sz w:val="26"/>
          <w:szCs w:val="26"/>
          <w:lang w:val="pt-PT"/>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a.  Thân chính, cành.</w:t>
      </w:r>
      <w:r w:rsidRPr="00CD558D">
        <w:rPr>
          <w:rFonts w:ascii="Times New Roman" w:hAnsi="Times New Roman" w:cs="Times New Roman"/>
          <w:sz w:val="26"/>
          <w:szCs w:val="26"/>
          <w:lang w:val="pt-PT"/>
        </w:rPr>
        <w:tab/>
      </w:r>
      <w:r w:rsidRPr="00CD558D">
        <w:rPr>
          <w:rFonts w:ascii="Times New Roman" w:hAnsi="Times New Roman" w:cs="Times New Roman"/>
          <w:sz w:val="26"/>
          <w:szCs w:val="26"/>
          <w:lang w:val="pt-PT"/>
        </w:rPr>
        <w:tab/>
        <w:t xml:space="preserve">        </w:t>
      </w:r>
      <w:r w:rsidRPr="00CD558D">
        <w:rPr>
          <w:rFonts w:ascii="Times New Roman" w:hAnsi="Times New Roman" w:cs="Times New Roman"/>
          <w:sz w:val="26"/>
          <w:szCs w:val="26"/>
          <w:lang w:val="pt-PT"/>
        </w:rPr>
        <w:tab/>
        <w:t xml:space="preserve">          b.  Chồi ngọn, chồi nách.</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xml:space="preserve">c.  Thân chính, chồi hoa, chồi lá .  </w:t>
      </w:r>
      <w:r w:rsidRPr="00CD558D">
        <w:rPr>
          <w:rFonts w:ascii="Times New Roman" w:hAnsi="Times New Roman" w:cs="Times New Roman"/>
          <w:sz w:val="26"/>
          <w:szCs w:val="26"/>
          <w:lang w:val="pt-PT"/>
        </w:rPr>
        <w:tab/>
        <w:t xml:space="preserve">          d.  Cả a, b.</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PT"/>
        </w:rPr>
        <w:t>8/ Cây nào sau đây có thân leo?</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a) Cây ớt</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Cây dừa</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c) Cây mướp</w:t>
      </w:r>
      <w:r w:rsidRPr="00CD558D">
        <w:rPr>
          <w:rFonts w:ascii="Times New Roman" w:hAnsi="Times New Roman" w:cs="Times New Roman"/>
          <w:sz w:val="26"/>
          <w:szCs w:val="26"/>
          <w:lang w:val="pt-BR"/>
        </w:rPr>
        <w:tab/>
        <w:t>d) Cây rau m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lastRenderedPageBreak/>
        <w:t>II. TỰ LUẬN</w:t>
      </w:r>
      <w:r w:rsidRPr="00CD558D">
        <w:rPr>
          <w:rFonts w:ascii="Times New Roman" w:hAnsi="Times New Roman" w:cs="Times New Roman"/>
          <w:sz w:val="26"/>
          <w:szCs w:val="26"/>
          <w:lang w:val="pt-BR"/>
        </w:rPr>
        <w:t>.(6 điểm)</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2.</w:t>
      </w:r>
      <w:r w:rsidRPr="00CD558D">
        <w:rPr>
          <w:rFonts w:ascii="Times New Roman" w:hAnsi="Times New Roman" w:cs="Times New Roman"/>
          <w:sz w:val="26"/>
          <w:szCs w:val="26"/>
          <w:lang w:val="pt-BR"/>
        </w:rPr>
        <w:t xml:space="preserve"> Rễ có mấy miền? Chức năng của từng miền? (2 đ)</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3.</w:t>
      </w:r>
      <w:r w:rsidRPr="00CD558D">
        <w:rPr>
          <w:rFonts w:ascii="Times New Roman" w:hAnsi="Times New Roman" w:cs="Times New Roman"/>
          <w:sz w:val="26"/>
          <w:szCs w:val="26"/>
          <w:lang w:val="pt-BR"/>
        </w:rPr>
        <w:t xml:space="preserve"> Mạch rây và mạch gỗ trong thân có chức năng gì? (2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BR"/>
        </w:rPr>
        <w:t>Câu 4</w:t>
      </w: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lang w:val="pt-PT"/>
        </w:rPr>
        <w:t>Trong trồng trọt bấm ngọn, tỉa cành có lợi gì? Những loại cây nào bấm ngọn và tỉa  cành. Cho ví dụ (2 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Câu 5</w:t>
      </w:r>
      <w:r w:rsidRPr="00CD558D">
        <w:rPr>
          <w:rFonts w:ascii="Times New Roman" w:hAnsi="Times New Roman" w:cs="Times New Roman"/>
          <w:sz w:val="26"/>
          <w:szCs w:val="26"/>
          <w:lang w:val="pt-PT"/>
        </w:rPr>
        <w:t>: So sánh cấu tạo miền hút của rễ với cấu tạo trong của thân non ?</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ĐÁP Á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PT"/>
        </w:rPr>
        <w:t>I. TRẮCNGHIỆM. (4 đi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âu 1  (Mỗi câu đúng được 0,5 điểm)</w:t>
      </w:r>
    </w:p>
    <w:tbl>
      <w:tblPr>
        <w:tblW w:w="0" w:type="auto"/>
        <w:tblInd w:w="108" w:type="dxa"/>
        <w:tblLayout w:type="fixed"/>
        <w:tblLook w:val="0000" w:firstRow="0" w:lastRow="0" w:firstColumn="0" w:lastColumn="0" w:noHBand="0" w:noVBand="0"/>
      </w:tblPr>
      <w:tblGrid>
        <w:gridCol w:w="1080"/>
        <w:gridCol w:w="990"/>
        <w:gridCol w:w="966"/>
        <w:gridCol w:w="1041"/>
        <w:gridCol w:w="1041"/>
        <w:gridCol w:w="1041"/>
        <w:gridCol w:w="1049"/>
        <w:gridCol w:w="1026"/>
        <w:gridCol w:w="1415"/>
      </w:tblGrid>
      <w:tr w:rsidR="00535FDB" w:rsidRPr="00CD558D">
        <w:trPr>
          <w:trHeight w:val="42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5</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6</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7</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8</w:t>
            </w:r>
          </w:p>
        </w:tc>
      </w:tr>
      <w:tr w:rsidR="00535FDB" w:rsidRPr="00CD558D">
        <w:trPr>
          <w:trHeight w:val="44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Đáp án</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w:t>
            </w:r>
          </w:p>
        </w:tc>
      </w:tr>
    </w:tbl>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fr-FR"/>
        </w:rPr>
        <w:t>II. TỰ LUẬN. (6 điể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fr-FR"/>
        </w:rPr>
        <w:t>Câu 2 : (2đ)</w:t>
      </w:r>
    </w:p>
    <w:tbl>
      <w:tblPr>
        <w:tblW w:w="0" w:type="auto"/>
        <w:tblInd w:w="198" w:type="dxa"/>
        <w:tblLayout w:type="fixed"/>
        <w:tblLook w:val="0000" w:firstRow="0" w:lastRow="0" w:firstColumn="0" w:lastColumn="0" w:noHBand="0" w:noVBand="0"/>
      </w:tblPr>
      <w:tblGrid>
        <w:gridCol w:w="4605"/>
        <w:gridCol w:w="4954"/>
      </w:tblGrid>
      <w:tr w:rsidR="00535FDB" w:rsidRPr="00CD558D">
        <w:trPr>
          <w:trHeight w:val="361"/>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c miền của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chính của từng miền</w:t>
            </w:r>
          </w:p>
        </w:tc>
      </w:tr>
      <w:tr w:rsidR="00535FDB" w:rsidRPr="00CD558D">
        <w:trPr>
          <w:trHeight w:val="490"/>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Miền trưởng thành có các mạch dẫn.</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ẫn truyền</w:t>
            </w:r>
            <w:r w:rsidRPr="00CD558D">
              <w:rPr>
                <w:rFonts w:ascii="Times New Roman" w:hAnsi="Times New Roman" w:cs="Times New Roman"/>
                <w:sz w:val="26"/>
                <w:szCs w:val="26"/>
                <w:lang w:val="fr-FR"/>
              </w:rPr>
              <w:t>(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iền hút có các lông hút</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ấp thụ nước và muối khoáng(0,5 đ)</w:t>
            </w:r>
          </w:p>
        </w:tc>
      </w:tr>
      <w:tr w:rsidR="00535FDB" w:rsidRPr="00CD558D">
        <w:trPr>
          <w:trHeight w:val="73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Miền sinh trưởng ( nơi tế bào phân chia)</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àm cho rễ dài ra(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Miền chóp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e trở cho đầu rễ.(0,5 đ)</w:t>
            </w:r>
          </w:p>
        </w:tc>
      </w:tr>
    </w:tbl>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Câu 3.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rây vận chuyển chất hữu cơ từ lá xuống thân, rễ.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gỗ vận chuyển nước và muối khoáng từ rễ lên thân, lá.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4: (2đ)</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Bấm ngọn và tỉa cành nhằm tăng năng xuất cây trồng. (0,5)</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w:t>
      </w:r>
      <w:r w:rsidRPr="00CD558D">
        <w:rPr>
          <w:rFonts w:ascii="Times New Roman" w:hAnsi="Times New Roman" w:cs="Times New Roman"/>
          <w:sz w:val="26"/>
          <w:szCs w:val="26"/>
          <w:lang w:val="it-IT"/>
        </w:rPr>
        <w:t xml:space="preserve"> Bấm ngọn đối với cây lấy quả, hạt hay lá.(0,5đ)  vd: mông tơi, chè, hoa hồng…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Tỉa cành đối với cây lấy gỗ, sợi.(0,5đ) vd:  bạch đàn, lim, đây…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5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iống nh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ồm 2 phần : Vỏ và trụ giữ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Vỏ gồm : Biểu bì, thịt vỏ</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Trụ giữa : Bó mạch và ruộ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ức năng của bó mạch là như nh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Khác nhau : </w:t>
      </w:r>
    </w:p>
    <w:tbl>
      <w:tblPr>
        <w:tblW w:w="0" w:type="auto"/>
        <w:tblInd w:w="198" w:type="dxa"/>
        <w:tblLayout w:type="fixed"/>
        <w:tblLook w:val="0000" w:firstRow="0" w:lastRow="0" w:firstColumn="0" w:lastColumn="0" w:noHBand="0" w:noVBand="0"/>
      </w:tblPr>
      <w:tblGrid>
        <w:gridCol w:w="4515"/>
        <w:gridCol w:w="5044"/>
      </w:tblGrid>
      <w:tr w:rsidR="00535FDB" w:rsidRPr="00CD558D">
        <w:trPr>
          <w:trHeight w:val="275"/>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Miền hút của rễ</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hân non</w:t>
            </w:r>
          </w:p>
        </w:tc>
      </w:tr>
      <w:tr w:rsidR="00535FDB" w:rsidRPr="00CD558D">
        <w:trPr>
          <w:trHeight w:val="852"/>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lông hút , không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xen kẻ</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không có lông hút,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thành vòng, mạch gỗ ở trong, mạch rây ở ngoài</w:t>
            </w:r>
          </w:p>
        </w:tc>
      </w:tr>
    </w:tbl>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4. Dặn dò.</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huẩn bị trước bài 19.</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Cs/>
          <w:sz w:val="26"/>
          <w:szCs w:val="26"/>
          <w:lang w:val="pt-PT"/>
        </w:rPr>
        <w:t>-Chuẩn bị 1 số lá cây : lá ổi (cành ổi), lá me, lá mít, lá dâm bụt, lá xoài, lá bình bát, lá rau má,… Cành cây bình bát, cành cây ổi, cành cây hoa huỳnh</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8260D8"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000A4072">
        <w:rPr>
          <w:rFonts w:ascii="Times New Roman" w:hAnsi="Times New Roman" w:cs="Times New Roman"/>
          <w:color w:val="000000"/>
          <w:sz w:val="26"/>
          <w:szCs w:val="26"/>
        </w:rPr>
        <w:t xml:space="preserve"> </w:t>
      </w:r>
      <w:r w:rsidRPr="00CD558D">
        <w:rPr>
          <w:rFonts w:ascii="Times New Roman" w:hAnsi="Times New Roman" w:cs="Times New Roman"/>
          <w:sz w:val="26"/>
          <w:szCs w:val="26"/>
        </w:rPr>
        <w:t>Ký  duyệt</w:t>
      </w:r>
      <w:r w:rsidR="008260D8" w:rsidRPr="00CD558D">
        <w:rPr>
          <w:rFonts w:ascii="Times New Roman" w:hAnsi="Times New Roman" w:cs="Times New Roman"/>
          <w:sz w:val="26"/>
          <w:szCs w:val="26"/>
          <w:lang w:val="vi-VN"/>
        </w:rPr>
        <w:t xml:space="preserve"> của tổ CM</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ày dạy:</w:t>
      </w:r>
    </w:p>
    <w:p w:rsidR="00EE2C59"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Tiết số:                                                                             </w:t>
      </w:r>
    </w:p>
    <w:p w:rsidR="00EE2C59" w:rsidRPr="00CD558D" w:rsidRDefault="00EE2C59" w:rsidP="00476020">
      <w:pPr>
        <w:pStyle w:val="NoSpacing"/>
        <w:rPr>
          <w:rFonts w:ascii="Times New Roman" w:hAnsi="Times New Roman" w:cs="Times New Roman"/>
          <w:sz w:val="26"/>
          <w:szCs w:val="26"/>
          <w:lang w:val="vi-VN"/>
        </w:rPr>
      </w:pPr>
    </w:p>
    <w:p w:rsidR="00535FDB" w:rsidRPr="00CD558D" w:rsidRDefault="00EE2C59"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xml:space="preserve">                                                                                                  </w:t>
      </w:r>
      <w:r w:rsidR="00535FDB"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pt-BR"/>
        </w:rPr>
        <w:t>Bài 17: VẬN CHUYỂN CÁC CHẤT TRONG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ao tác thực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nhận xé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thí nghiệm trên nhiều loại hoa: hồng, cúc, huệ, loa kèn trắng, cành lá dâu, dâm b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ính hiển vi, dao sắc, nước, giấy thấm, 1 cành chiết ổi, hồng xiêm (nếu c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Làm thí nghiệm 1 theo nhóm ghi lại kết quả ; </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 Thí nghiệm 2 : quan sát chỗ thân cây bị buộc dây thép (nếu có).</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Phương pháp dạy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an sát, thuyết trì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iến hành, phân tích và báo cáo kết quả thí nghiệ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ảo luận hợp tác tro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hân to ra do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n từ, cụm từ thích hợp vào chỗ trống trong các câu s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vỏ : Vị trí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 : Vị trí : nằm giữa mạch rây và mạch gỗ.</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ân cây to ra do sự phân chia tế bào mô phân sinh ở tầng sinh ...và tầng sinh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0A4072"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0A4072">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yêu cầu các nhóm để lên bàn phần chuẩn bị mà cô đã dặn từ tiết trướ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 xml:space="preserve"> Gv kiểm tra và biểu dương tinh thần chuẩn bị của các em. Như các em đã thấy cành hoa hồng đă chuyển màu, mép vỏ mà các em bóc ở phía trên phình to ra. Vậy vì sao lại có hiện tượng như thế. Điều đó sẽ được giải đáp trong bài học ngày hôm nay</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3:</w:t>
      </w:r>
      <w:r w:rsidRPr="00CD558D">
        <w:rPr>
          <w:rFonts w:ascii="Times New Roman" w:hAnsi="Times New Roman" w:cs="Times New Roman"/>
          <w:sz w:val="26"/>
          <w:szCs w:val="26"/>
          <w:lang w:val="it-IT"/>
        </w:rPr>
        <w:t xml:space="preserve"> Kiểm tra sự chuẩn bị của HS  (các nhóm báo cáo).</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0A4072"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lastRenderedPageBreak/>
        <w:t xml:space="preserve">- Mục tiêu: </w:t>
      </w:r>
      <w:r w:rsidRPr="000A4072">
        <w:rPr>
          <w:rStyle w:val="Strong"/>
          <w:rFonts w:ascii="Times New Roman" w:hAnsi="Times New Roman" w:cs="Times New Roman"/>
          <w:b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690"/>
      </w:tblGrid>
      <w:tr w:rsidR="00535FDB" w:rsidRPr="00CD558D">
        <w:trPr>
          <w:trHeight w:val="496"/>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r w:rsidRPr="00CD558D">
              <w:rPr>
                <w:rFonts w:ascii="Times New Roman" w:hAnsi="Times New Roman" w:cs="Times New Roman"/>
                <w:b/>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nhóm trình bày thí nghiệm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bước tiến hành thí nghiệm, cho cả lớp quan sát kết quả của nhóm mình,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êu các bước tiến hành thí nghiệm : (5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ghi lạ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quan sát kết quả của các nhóm, so sánh SGK, GV thông báo ngay nhóm nào có kết quả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ẹ tay bóc vỏ nhìn bằng mắt thường chỗ có bắt màu, quan sát màu của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cả lớp xem thí nghiệm của mình trên cành mang hoa (cành hoa huệ) cành mang lá (cành dâu) để nhằm mục đích chứng minh sự vận chuyển các chất trong thân lên hoa v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chỗ bị nhuộm màu đó là bộ phận nào của thân? Nước và muối khoáng được vận chuyển qua phần nào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cắt lát mỏng qua cành của nhóm, quan sát bằ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phát một số cành đã chuẩn bị hướng dẫn HS bóc vỏ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vài HS quan sát mẫu trên kính hiển vi, xác định chỗ nhuộm màu, có thể trình bày hay vẽ lên bảng cho cả lớp theo dõ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nhận xét, đánh giá cho điểm nhóm làm tố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Tìm hiểu sự vận chuyển chất hữu c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sau đó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và quan sát hình 17.2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khi bóc vỏ, bóc luôn cả m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nhóm theo 3 câu hỏi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có thể mở rộng: chất hữu cơ do lá chế tạo sẽ </w:t>
            </w:r>
            <w:r w:rsidRPr="00CD558D">
              <w:rPr>
                <w:rFonts w:ascii="Times New Roman" w:hAnsi="Times New Roman" w:cs="Times New Roman"/>
                <w:sz w:val="26"/>
                <w:szCs w:val="26"/>
              </w:rPr>
              <w:lastRenderedPageBreak/>
              <w:t>mang đi nuôi thân, cành,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trình bày kết quả thảo luận,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nhận xét và giải thích nhân dân lợi dụng hiện tượng này để chiết c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cây, tránh tước vỏ cây để chơi đùa, chằng buộc dây théo vào thân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hỏi: Khi bị cắt vỏ, làm đứt mạch rây ở thân thì cây có sống được không? tại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trả lời.</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b/>
                <w:bCs/>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ước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1.Mục đích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2.Chuẩn bị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3.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4. Nhận xét kết quả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5. Kết luậ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ước và muối khoáng được vận chuyển từ rễ lên thân nhờ mạch gỗ.</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2. Tìm hiểu sự vận chuyển chất hữu cơ</w:t>
            </w: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hất hữu cơ vận chuyển nhờ mạch rây.</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rPr>
        <w:t>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Điền từ, cụm từ thích hợp vào chỗ tr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ch ……. gồm những tế bào sống, màng mỏng,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Mạch ……. gồm những tế bào hóa gỗ dày, không có chất nguyên sinh,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à Ông nội bạn có cây bưởi rất ngon, muốn có giống bưởi đó và nhanh được ăn thì em cần phải làm gì?</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Để tạo ra nhiều cành hoa có màu sắc khác nhau thì em phải làm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củ khoai tây có mầm, củ su hào, gừng, củ dong ta, 1 đoạn xương rồng, que nhọn, giấy thấ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FC6497">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18: THỰC HÀNH : QUAN SÁT BIẾN DẠNG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Nhận dạng được một số thân biến dạng trong thiên nhiê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mẫu vật, nhận biết kiến thức qua quan sát, 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hích môn học, yêu thiên nhiên và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Tranh phóng to hình 18.1 và 18.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Một số mẫu vật., tranh ảnh về thân biến dạ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huẩn bị một số củ đã dặn ở bài trước, que nhọn, giấy thấm, sách luyện tập sinh học 6.</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 gồm những tế bào sống, màng mỏng, có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Mạch ……. gồm những tế bào hóa gỗ dày, không có chất nguyên sinh, có chức năng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Đưa ra các mẫu vật: khoai tây, su hào, gừng, dong ta, khoai lang…Yêu cầu học sinh gọi tên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ủ khoai tây, củ su hào, củ dong, củ khoa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Các bạn gọi tên như vậy có đúng khô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Đưa ra một số ý kiến khác nhau</w:t>
      </w:r>
    </w:p>
    <w:p w:rsidR="00535FDB" w:rsidRPr="00CD558D" w:rsidRDefault="00535FDB" w:rsidP="00476020">
      <w:pPr>
        <w:pStyle w:val="NoSpacing"/>
        <w:rPr>
          <w:rFonts w:ascii="Times New Roman" w:hAnsi="Times New Roman" w:cs="Times New Roman"/>
          <w:b/>
          <w:i/>
          <w:sz w:val="26"/>
          <w:szCs w:val="26"/>
          <w:lang w:val="vi-VN"/>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it-IT"/>
        </w:rPr>
        <w:t>Gv: Vậy đó chính xác là những bộ phận nào của thân bài học ngày hôm nay cô và trò chúng ta sẽ tìm hiểu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0"/>
        <w:gridCol w:w="324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Quan sát một số thân biến dạ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a. Quan sát các loại củ, tìm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GV yêu cầu HS quan sát các loại củ xem chúng có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lên bàn quan sát tìm xem có chồi, lá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tìm củ su hào có chồi nách và gừng đã có chồi để học sinh quan sát thê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ảnh và gợi ý của GV để chia củ thành nhiều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phân chia các loại củ thành nhóm dựa trên vị trí của nó so với mặt đất và hình dạng củ,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tìm những đặc điểm giống và khác nhau giữa các loại củ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HS bóc vỏ của củ dong, tìm dọc củ có những mắt nhỏ đó là chồi nách, còn các vỏ (hình vẩy) l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ình bày và tự bổ sung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ghiên cứu SGK trả lời 4 câu hỏi trang 5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và tổng kết: một số loại thân biến dạng làm chức năng khác là dự trữ chất khi ra ho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ặc điểm giống nhau: có chồi, lá </w:t>
            </w:r>
            <w:r w:rsidRPr="00CD558D">
              <w:rPr>
                <w:rFonts w:ascii="Times New Roman" w:hAnsi="Times New Roman" w:cs="Times New Roman"/>
                <w:sz w:val="26"/>
                <w:szCs w:val="26"/>
              </w:rPr>
              <w:t>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ều phình to </w:t>
            </w:r>
            <w:r w:rsidRPr="00CD558D">
              <w:rPr>
                <w:rFonts w:ascii="Times New Roman" w:hAnsi="Times New Roman" w:cs="Times New Roman"/>
                <w:sz w:val="26"/>
                <w:szCs w:val="26"/>
              </w:rPr>
              <w:t>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khác nhau: dạng rễ; củ gừng, dong (có hình rễ), dưới mặt đất gọi là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 khoai tây (dạng tròn to) thân củ.</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trao đổi nhóm theo 4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 Quan sát thân cây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thân cây xương rồng, thảo luận theo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xương rồng chứa nhiều nước có tác dụ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ng trong điều kiện nào lá biến thành ga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xương rồng thường sống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một số cây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ân, gai, chồi ngọn của cây xương rồng. Dùng que nhọn chọc vào thân, quan sát hiện tượng, trả lời các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rồi rút ra kết luận chung cho hoạt động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để sửa chữ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Hoạt động 2:</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rPr>
              <w:t>Đặc điểm của một số loại thân biến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cho HS hoạt động độc lập theo yêu cầu của SGK trang 5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hoàn thành bảng ở sách luyện tậ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treo bảng đã hoàn thành kiến thức để HS theo dõi và sửa bài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ổi vở bài tập cho bạn cùng bàn, theo dõi bảng của giáo viên, chữa chéo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tìm hiểu số bài đúng và chưa đúng bằng cách gọi cho HS giơ tay, GV sẽ biết được tỉ lệ HS nắm được b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1 HS đọc to toàn bộ nội dung trong bảng của GV cho cả lớp nghe để ghi nhớ kiến thức. </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lastRenderedPageBreak/>
              <w:t xml:space="preserve">1. </w:t>
            </w:r>
            <w:r w:rsidRPr="00CD558D">
              <w:rPr>
                <w:rFonts w:ascii="Times New Roman" w:hAnsi="Times New Roman" w:cs="Times New Roman"/>
                <w:b/>
                <w:bCs/>
                <w:iCs/>
                <w:sz w:val="26"/>
                <w:szCs w:val="26"/>
                <w:lang w:val="it-IT"/>
              </w:rPr>
              <w:t>Quan sát một số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biến dạng để chứa chất dự trữ hay dự trữ nước cho cây.</w:t>
            </w:r>
          </w:p>
          <w:p w:rsidR="00535FDB" w:rsidRPr="00CD558D" w:rsidRDefault="00535FDB" w:rsidP="00476020">
            <w:pPr>
              <w:pStyle w:val="NoSpacing"/>
              <w:rPr>
                <w:rFonts w:ascii="Times New Roman" w:hAnsi="Times New Roman" w:cs="Times New Roman"/>
                <w:b/>
                <w:bCs/>
                <w:i/>
                <w:iCs/>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Đặc điểm của một số loại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54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ayout w:type="fixed"/>
              <w:tblLook w:val="0000" w:firstRow="0" w:lastRow="0" w:firstColumn="0" w:lastColumn="0" w:noHBand="0" w:noVBand="0"/>
            </w:tblPr>
            <w:tblGrid>
              <w:gridCol w:w="1170"/>
              <w:gridCol w:w="1394"/>
              <w:gridCol w:w="2481"/>
              <w:gridCol w:w="2892"/>
              <w:gridCol w:w="1580"/>
            </w:tblGrid>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STT</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Tên vật mẫu</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 của thân biến dạng</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 đối với cây</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ên thân biến dạng</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khoai tây</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dưới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ừ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dong ta</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Dự trữ chất dinh dưỡng </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 mọc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nước và quang hợp</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w:t>
                  </w:r>
                </w:p>
              </w:tc>
            </w:tr>
          </w:tbl>
          <w:p w:rsidR="00535FDB" w:rsidRPr="00CD558D" w:rsidRDefault="00535FDB" w:rsidP="00476020">
            <w:pPr>
              <w:pStyle w:val="NoSpacing"/>
              <w:rPr>
                <w:rFonts w:ascii="Times New Roman" w:hAnsi="Times New Roman" w:cs="Times New Roman"/>
                <w:b/>
                <w:bCs/>
                <w:iCs/>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nhóm cây sau đây nhóm nào gồm toàn những cây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su hào, cây tỏi, cây cà rốt.   B. cây dong giềng, cây cải, cây g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khoai tây, cây cà chua, cây củ cải.  D. Cây gừng, cây nghệ, cây dong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nhóm cây sau đây nhóm nào gồm toàn những cây thân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ương rồng, cây cành giao, cây thuốc b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mít, cây nhãn, cây sống đờ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C. Cây giá, cây táo, cây ổi.                         D. cây nhãn, cây cải, cây su h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chuối có phải là thân biến dạng khô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chuối có thân củ nằm dưới măt đất, thân cây chuối trên mặt đất thực chất là thân giả gồm các bẹ lá mọng nước. Thân cây chuối là thân biến dạng  thân củ có chứa chất dự trữ).</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xml:space="preserve">- Đọc mục “Em có biết”   ;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PT"/>
        </w:rPr>
        <w:t xml:space="preserve"> - Chuẩn bị bài sau: Chuẩn bị các kiến thức cho tiết sau ôn tập: Các kiến thức đã học từ đầu  đến hết chương III.</w:t>
      </w:r>
    </w:p>
    <w:p w:rsidR="00535FDB" w:rsidRPr="006D659A"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V- Lá</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19: ĐẶC ĐIỂM BÊN NGOÀI CỦA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nhận biết các bộ phân của lá trên mô hình hoặc tranh vẽ, mẫu vật thật.</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vẽ hì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sz w:val="26"/>
          <w:szCs w:val="26"/>
          <w:lang w:val="nl-NL"/>
        </w:rPr>
        <w:t>:</w:t>
      </w:r>
      <w:r w:rsidRPr="00CD558D">
        <w:rPr>
          <w:rFonts w:ascii="Times New Roman" w:hAnsi="Times New Roman" w:cs="Times New Roman"/>
          <w:bCs/>
          <w:sz w:val="26"/>
          <w:szCs w:val="26"/>
          <w:lang w:val="nl-NL"/>
        </w:rPr>
        <w:t xml:space="preserve"> </w:t>
      </w:r>
      <w:r w:rsidRPr="00CD558D">
        <w:rPr>
          <w:rFonts w:ascii="Times New Roman" w:hAnsi="Times New Roman" w:cs="Times New Roman"/>
          <w:sz w:val="26"/>
          <w:szCs w:val="26"/>
          <w:lang w:val="pt-BR"/>
        </w:rPr>
        <w:t>Sưu tầm lá, cành có đủ chồi nách, cành có kiểu mọc lá.</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Chú ý nếu có điều kiện trọng nhóm nên có đủ loại lá, cành như yêu cầu bài tr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xương rồng có những đặc điểm nào thích nghi với môi trường sống khô hạ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o các cây sau đây, hãy cho biết chúng thuộc loại thân biến dạng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y chuối, cây khoai tây, cây su hào, cây gừng, cây nghệ, cây dao.</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Gv: Yêu cầu các nhóm mang mẫu vật đã chuẩn bị để lên trước mặt bàn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B2: </w:t>
      </w:r>
      <w:r w:rsidRPr="00CD558D">
        <w:rPr>
          <w:rFonts w:ascii="Times New Roman" w:hAnsi="Times New Roman" w:cs="Times New Roman"/>
          <w:sz w:val="26"/>
          <w:szCs w:val="26"/>
          <w:lang w:val="it-IT"/>
        </w:rPr>
        <w:t>Gv: Nhận xét và khen ngợi sự chuẩn bị của hs</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iCs/>
          <w:sz w:val="26"/>
          <w:szCs w:val="26"/>
        </w:rPr>
        <w:t xml:space="preserve"> </w:t>
      </w:r>
      <w:r w:rsidRPr="00CD558D">
        <w:rPr>
          <w:rFonts w:ascii="Times New Roman" w:hAnsi="Times New Roman" w:cs="Times New Roman"/>
          <w:sz w:val="26"/>
          <w:szCs w:val="26"/>
          <w:lang w:val="it-IT"/>
        </w:rPr>
        <w:t>Gv: Chia lớp thành 2 nhóm, mỗi dãy sẽ hát cho lớp nghe một bài hát trong đó có chứa từ lá ( lá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ử đại diện hoặc cả nhóm sẽ cùng hát bài há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b/>
          <w:sz w:val="26"/>
          <w:szCs w:val="26"/>
          <w:lang w:val="nl-NL"/>
        </w:rPr>
        <w:t>:</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Gv: Nhận xét, tuyên dương và dẫn dắt vào bài họ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VB: Lá thuộc cơ quan nào của cây? Chức năng của lá? Vậy lá có đặc điểm gì phù hợp với chức năng ấy? Bài hôm nay chúng ta cùng nghiên cứ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0"/>
        <w:gridCol w:w="3181"/>
      </w:tblGrid>
      <w:tr w:rsidR="00535FDB" w:rsidRPr="00CD558D">
        <w:trPr>
          <w:trHeight w:val="504"/>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42"/>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u w:val="single"/>
                <w:lang w:val="it-IT"/>
              </w:rPr>
            </w:pPr>
            <w:r w:rsidRPr="00CD558D">
              <w:rPr>
                <w:rFonts w:ascii="Times New Roman" w:hAnsi="Times New Roman" w:cs="Times New Roman"/>
                <w:b/>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quan sát H.19.1, xác định các bộ phận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quan trọng nhất của lá là gì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quan sát tranh, trả lời câu hỏi.</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t; quang hợi tạo chất dinh dưỡng nuôi dưỡng cây.</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gt; Lá gồm : cuống lá, phiến lá,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a.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quan sát phiến lá, thảo luận 3 vấn đề SGK trang 61, 62.</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quan sát các nhóm hoạt động, giúp đỡ nhóm yế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trả lời, bổ sung cho nh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đáp án (như SGV), nhóm nào còn sai sót tự sửa chữa.</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đặt tất cả lá lên bàn quan sát thảo luận theo 3 câu hỏi SGK, ghi chép ý kiến thống nhất của nhó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Yêu cầu: Phiến lá có nhiều hình dạng, bản dẹt... thu nhận ánh sá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PT"/>
              </w:rPr>
              <w:t>b.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lá, nghiên cứu SGK.</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kiểm tra từng nhóm theo mục bài tập của phần b.</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Ngoài những lá mang đi còn những lá nào có kiểu gân như thế (nếu HS không trả lời được cũng không sa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thêm mẫu các loại lá HS không có.</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quan sát mặt dưới của lá, phân biệt đủ 3 loại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1-3 nhóm mang lá có đủ 3 loại gân lá lên trình bày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B4:</w:t>
            </w:r>
            <w:r w:rsidRPr="00CD558D">
              <w:rPr>
                <w:rFonts w:ascii="Times New Roman" w:hAnsi="Times New Roman" w:cs="Times New Roman"/>
                <w:sz w:val="26"/>
                <w:szCs w:val="26"/>
                <w:lang w:val="pt-PT"/>
              </w:rPr>
              <w:t xml:space="preserve"> c. Phân biệt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yêu cầu HS quan sát mẫu, nghiên cứu SGK và phân biệt được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V đưa câu hỏi, HS trao đổi nhóm.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Vì sao lá mồng tơi thuộc loại lá đơn, lá hoa hồng thuộc loại hoa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các nhóm chọn những lá đơn và lá kép trong những lá đã chuẩn bị.</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gọi 1 HS lên chọn ra lá đơn và lá kép trong số những lá của GV trên bàn, cho cả lớp quan sá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rút ra kết luậ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quan sát cành  mồng tơi, cành hoa hồng kết hợp với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để hoàn thành yêu cầu của GV.</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hú ý vào vị trí của trồi nách.</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 của 1-2 nhóm mang cành mồng tơi và cành hoa hồng trả lời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Các nhóm chọn lá đơn lá kép, trao đổi nhau giữa các nhóm ở g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HS rút ra kết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lastRenderedPageBreak/>
              <w:t xml:space="preserve">Hoạt động 2:  </w:t>
            </w:r>
            <w:r w:rsidRPr="00CD558D">
              <w:rPr>
                <w:rFonts w:ascii="Times New Roman" w:hAnsi="Times New Roman" w:cs="Times New Roman"/>
                <w:b/>
                <w:bCs/>
                <w:i/>
                <w:iCs/>
                <w:sz w:val="26"/>
                <w:szCs w:val="26"/>
                <w:lang w:val="pt-BR"/>
              </w:rPr>
              <w:t>Các kiểu xếp lá trên thân và cành</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 Quan sát cách mọc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3 cành mang đến lớp, xác định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quan sát 3 cành của nhóm mình đối chiếu hình 19.5 SGK trang 63, xác định 3 cách xếp lá là: mọc cách, mọc đối, mọc v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 Làm bài tập tại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đáp 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kẻ bảng SGk trang 63 hoàn thành vào vở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chữa cho nhau kết quả điề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3 cành kết hợp với hướng dẫn ở SGK trang 6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 Tìm hiểu ý nghĩa sinh học của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tự quan sát hoặc là GV hướng dẫn như trong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 theo 2 câu hỏi SGK trang 6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đưa ra ý kiến: kiểu xếp lá sẽ giúp lá nhận được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ữa bài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ra đáp án đúng.</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iCs/>
                <w:sz w:val="26"/>
                <w:szCs w:val="26"/>
                <w:lang w:val="it-IT"/>
              </w:rPr>
            </w:pPr>
            <w:r w:rsidRPr="00CD558D">
              <w:rPr>
                <w:rFonts w:ascii="Times New Roman" w:hAnsi="Times New Roman" w:cs="Times New Roman"/>
                <w:sz w:val="26"/>
                <w:szCs w:val="26"/>
              </w:rPr>
              <w:lastRenderedPageBreak/>
              <w:t>1.</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b/>
                <w:bCs/>
                <w:iCs/>
                <w:sz w:val="26"/>
                <w:szCs w:val="26"/>
                <w:lang w:val="it-IT"/>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Phiến lá là bản dẹt có màu sắc hình dạng, kích thước khác nhau, có 3 loại gân lá, có lá đơn và lá kép.</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2. Các kiểu xếp lá trên thân và cành</w:t>
            </w: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3 kiểu xếp lá trên cây, giúp lá nhận được nhiều ánh sáng.</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trắc nghiệm : </w:t>
      </w:r>
      <w:r w:rsidRPr="00CD558D">
        <w:rPr>
          <w:rFonts w:ascii="Times New Roman" w:hAnsi="Times New Roman" w:cs="Times New Roman"/>
          <w:b/>
          <w:bCs/>
          <w:i/>
          <w:iCs/>
          <w:sz w:val="26"/>
          <w:szCs w:val="26"/>
        </w:rPr>
        <w:t>Khoanh tròn vào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lá sau đây nhóm những lá nào có gân song s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hành, lá nhãn, lá bưởi                    b. Lá rau muống, lá cả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lúa, lá mồng tơi, lá bí đỏ              d. Lá tre, lá lúa, lá cỏ.  x</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2. Trong các lá sau đây, những nhóm lá nào thuộc lá đ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dâm bụt, lá phượng, lá dâu                b. Lá trúc đào, lá hoa hồng, lá lố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ổi, lá dâu, lá trúc nhật.   X                 d.Lá hoa hồng, lá phượng, lá khế</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Đưa ra hàng loạt các mẫu lá cây thu thập được ngoài những mẫu ở SGK và yêu cầu học sinh chỉ ra đâu là phiến lá, gân lá, lá đơn, lá kép, thuộc kiểu xếp lá n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bài sau: Dùng băng dính đen ở phần giữa 1 lá khoai lang đang trồng( bịp cả hai mặt) theo H 21.1 SGK trang 64</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ác nhóm làm thí nghiệm H 21.2 và ghi  kết quả vào vở.</w:t>
      </w:r>
    </w:p>
    <w:p w:rsidR="00CD01D2" w:rsidRPr="00CD558D"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r w:rsidRPr="00CD558D">
        <w:rPr>
          <w:rFonts w:ascii="Times New Roman" w:hAnsi="Times New Roman" w:cs="Times New Roman"/>
          <w:sz w:val="26"/>
          <w:szCs w:val="26"/>
        </w:rPr>
        <w:t>:</w:t>
      </w:r>
      <w:r w:rsidR="00EE2C59" w:rsidRPr="00CD558D">
        <w:rPr>
          <w:rFonts w:ascii="Times New Roman" w:hAnsi="Times New Roman" w:cs="Times New Roman"/>
          <w:sz w:val="26"/>
          <w:szCs w:val="26"/>
          <w:lang w:val="vi-VN"/>
        </w:rPr>
        <w:t>......................................................................................................</w:t>
      </w: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0: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đặc điểm màu sắc  của 2 mặt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 Rèn kĩ năng quan sát, nhậ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ích say mê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ranh phóng to hình 20.4 SGK.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ô hình cấu tạo 1 phần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Vở luyện tập sinh học, phiếu học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xml:space="preserve"> </w:t>
      </w: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Phiến lá có cấu tạo như thế nào để nhận được nhiều ánh sá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mở SGK trang 173 đọc bài “ ĐI THĂM NHÀ MÁY CHẾ BIẾN THỰC PHẨM KỲ D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 bài đọc của bạn các em có biết cái nhà máy ấy nằm ở đâu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ong phiến lá 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Bài học ngày hôm nay chúng ta sẽ đi tìm hiểu cụ thể cấu tạo nhà máy đó như thế nào nhé.</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 Vì sao lá có thể tự chế tạo ra chất dinh dưỡng cho cây ? Ta có thể giải đáp được điều này khi hiểu rõ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1"/>
        <w:gridCol w:w="2359"/>
      </w:tblGrid>
      <w:tr w:rsidR="00535FDB" w:rsidRPr="00CD558D">
        <w:trPr>
          <w:trHeight w:val="492"/>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1"/>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quan sát H 20.1 và nghiên cứu thông tin đầu sách cho biết: Cấu tạo của phiến lá gồm mấy ph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quan sát H 20.1 và nghiên cứu thông tin đầu sách: Cấu tạo của phiến lá gồm 3 phần: biểu bì, thân lá và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quan sát hình 20.2 và 20.3 trao đổi theo 2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cho HS trong nhóm nghiên cứu SGK trả lời 2 câu hỏi SGK trang 6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phải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ểu bì có tác dụng bảo vệ: tế bào phải xếp sá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yêu cầu HS thảo luận toàn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ó thể giải thích thêm về hoạt động đóng mở lỗ khí khi trời nắng và khi râ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ỗ khí thường tập trung ở đâu?</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Lỗ khí thông với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ỗ khí đóng mở giúp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ập trung ở mặt dưới của phiến lá.</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hông với khoang chứa không khí ở bên trong của phiến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lang w:val="fr-FR"/>
              </w:rPr>
              <w:t>Thịt lá</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đặc điểm màu sắc của 2 mặt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giới thiệu và cho HS quan sát mô hình, hình 20.4 SGK, nghiên cứu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e và quan sát mô hình trên bảng,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và quan sát hình 20.4 SGK trang 6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của thịt lá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ồm rất nhiều tế bào có vách mỏng có lục lạp ở bên tr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lục lạp ? Lục lạp được hình thành khi nào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u nhận ánh sáng để tạo chất hữu cơ cho câ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i có đủ ánh sáng lục lạp hình thành.</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xml:space="preserve">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ợi ý khi so sánh, chú ý ở những đặc điểm: hình dạng tế bào, cách xếp của tế bào, số lượng lục lạ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ghi ra giấ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heo những gợi ý của GV và thống nhất ý kiến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chéo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B3: </w:t>
            </w:r>
            <w:r w:rsidRPr="00CD558D">
              <w:rPr>
                <w:rFonts w:ascii="Times New Roman" w:hAnsi="Times New Roman" w:cs="Times New Roman"/>
                <w:sz w:val="26"/>
                <w:szCs w:val="26"/>
                <w:lang w:val="pt-BR"/>
              </w:rPr>
              <w:t>GV cho HS thảo luận nhóm sau khi đã tự trả lời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biểu điể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hi lại ý kiến của nhóm lên bảng để nhóm khác theo dõi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đáp án , hướng dẫn HS chấm bài cho nhóm b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kiểm tra kết quả của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yêu cầu 1 HS đọc l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hức năng chính của thịt lá là gì?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đều chứa lục lạp -&gt; tổng hợp chất hữu cơ nuô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ác: </w:t>
            </w:r>
          </w:p>
          <w:tbl>
            <w:tblPr>
              <w:tblW w:w="7045" w:type="dxa"/>
              <w:tblLook w:val="0000" w:firstRow="0" w:lastRow="0" w:firstColumn="0" w:lastColumn="0" w:noHBand="0" w:noVBand="0"/>
            </w:tblPr>
            <w:tblGrid>
              <w:gridCol w:w="2152"/>
              <w:gridCol w:w="2084"/>
              <w:gridCol w:w="2809"/>
            </w:tblGrid>
            <w:tr w:rsidR="00535FDB" w:rsidRPr="00CD558D">
              <w:trPr>
                <w:trHeight w:val="737"/>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Đặc điểm so sánh</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trên</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dưới</w:t>
                  </w:r>
                </w:p>
              </w:tc>
            </w:tr>
            <w:tr w:rsidR="00535FDB" w:rsidRPr="00CD558D">
              <w:trPr>
                <w:trHeight w:val="1886"/>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ình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sắp xế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ố lượng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ẹp, ngắ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ặt trên tập trung nhiều lục lạp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a và trao đổi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chất hữu cơ cho cây.</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ài  bầud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ếp xí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ế tạo chất hưuc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a ít</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V: Tổng kết ý kiến HS, chốt đáp án chuẩn.</w:t>
            </w:r>
          </w:p>
          <w:p w:rsidR="00535FDB" w:rsidRPr="00CD558D" w:rsidRDefault="00535FDB"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66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66 quan sát hình 20.4 kết hợp với kiến thức về chức năng của bó mạch ở rễ và thân,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kiểm tra 1-3 HS,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những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trước lớp, HS khác bổ sung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reo tranh phóng to hình 20.4 giới thiệu toàn bộ cấu tạo của phiến lá.</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lastRenderedPageBreak/>
              <w:t xml:space="preserve">1.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tế bào biểu bì có vách ngoài dày dùng để bảo vệ, có nhiều lỗ khí để trao đổi khí và thoát hơi nước.</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2.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thịt lá chứa nhiều lục lạp để chế tạo chất hữu c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3. Gân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ân lá nằm xen kẽ giữa phần thịt lá gồm mạch rây và mạch gỗ có chức năng vận chuyển các chấ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ận biết các bộ phận trong của phiến lá qua sơ đồ câm Hinh 20.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iền các cụm từ vào cột chức năng tương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o các cụm từ: lục lạp; vận chuyển; lỗ khí; biểu bì; bảo vệ; đóng mở. Hãy chọn cụm những cụm từ thích hợp để điền vào chỗ trống trong những câu dưới đ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ao bọc phiến lá là một lớp tế bào ……… (1) trong suốt nên ánh sáng có thể xuyên qua chiếu vào phần thịt lá. Lớp tế bào biểu bì có màng ngoài rất dày có  chức năng ……..(2) cho các phần bên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ớp tế bào biểu bì mặt dưới có rất nhiều ……..(3). Hoạt động …….. (4) của nó giúp cho lá trao đổi khí và thoát hơi nước ra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ác tế bào thịt lá chứa rất nhiều ……. (5) có chức năng thu nhận ánh sáng cần cho việc chế tạo chất hữu c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ân lá có chức năng …….(6) các chất cho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Vì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iến thức ở tiểu học: Chức năng của lá, chất khí nào duy trì sự cháy.</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Làm thí nghiệm 1. Bài Quang hợp. Mang lá khoai lang đã làm thí nghiệm ở nhà đến lớp vào giờ học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1: QUANG HỢP (Tiết 1)</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phân tích thí nghiệm, quan sát hiện tượng rút ra kết luậ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 chăm sóc cây.</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ung dịch iôt, lá khoai lang, ống nhỏ.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ết quả của thí nghiệm: 1 vài lá đã thử dung dịch iôt... tranh phóng to hình 21.1; 21.2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ang thí nghiệm đã chuẩn bị đến lớ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Ôn lại kiến thức tiểu học về chức năng của lá.</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ấu tạo trong của phiến lá gồm những phần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Vì sao có rất nhiều loại lá mặt trên thường có màu sẫm hơn mặt dưới?</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Ta đã biết, khác hẳn với động vật, cây xanh có khả năng chế tạo chất hữu cơ để tự nuôi sống mình.Vậy do đâu mà lá cây làm được điều nà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Do lá có nhiều lục lạp.</w:t>
      </w:r>
    </w:p>
    <w:p w:rsidR="00535FDB" w:rsidRPr="00CD558D" w:rsidRDefault="00535FDB" w:rsidP="00476020">
      <w:pPr>
        <w:pStyle w:val="NoSpacing"/>
        <w:rPr>
          <w:rFonts w:ascii="Times New Roman" w:hAnsi="Times New Roman" w:cs="Times New Roman"/>
          <w:b/>
          <w:i/>
          <w:sz w:val="26"/>
          <w:szCs w:val="26"/>
          <w:lang w:val="pt-BR"/>
        </w:rPr>
      </w:pPr>
      <w:r w:rsidRPr="00CD558D">
        <w:rPr>
          <w:rFonts w:ascii="Times New Roman" w:hAnsi="Times New Roman" w:cs="Times New Roman"/>
          <w:b/>
          <w:sz w:val="26"/>
          <w:szCs w:val="26"/>
          <w:lang w:val="pt-BR"/>
        </w:rPr>
        <w:t>B2:</w:t>
      </w:r>
      <w:r w:rsidRPr="00CD558D">
        <w:rPr>
          <w:rFonts w:ascii="Times New Roman" w:hAnsi="Times New Roman" w:cs="Times New Roman"/>
          <w:sz w:val="26"/>
          <w:szCs w:val="26"/>
          <w:lang w:val="pt-BR"/>
        </w:rPr>
        <w:t xml:space="preserve"> Gv: Vậy lá cây chế tạo được chất gì và trong điều kiện nào, khí mà lá thải ra trong quá trình này là gì ?Đề trả lời câu hỏi đó cô và trò chúng ta sẽ tìm hiểu qua các thí nghiệm trong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060"/>
      </w:tblGrid>
      <w:tr w:rsidR="00535FDB" w:rsidRPr="00CD558D">
        <w:trPr>
          <w:trHeight w:val="49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nghiên cứu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một nhóm mô tả lại thí nghiệm đã tiến hành, báo cáo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hảo luận nhóm trao đổi để trả lời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kết hợp với hình 21.1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các nhóm thảo luận kết quả của nhóm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bịp lá thí nghiệm bằng băng giấy đen nhằm mục đích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có phần nào của lá thí nghiệm chế tạo được ra tinh bột ? Vì sao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thí nghiệm này ta rút ra được kết luận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mang phần tự trả lời của mình thảo luận trong nhóm,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Không cho ánh sáng vào phần bị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tinh bột chuyển sang màu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ghe, bổ sung, sửa chữa và nêu ý kiến đúng, cho HS quan sát kết quả thí nghiệm của GV để khẳng định kết luận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ầu tiên nhỏ iôt vào củ khoai lang đã luộc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ỏ iôt vào lá rau khi đã đun cách thuỷ bằng cồn và rửa s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yêu cầu 1 HS nhắc lại thí nghiệm và kết luận của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mở rộng: Từ tinh bột và các muối khoáng hoà tan khác lá sẽ tổng hợp thành các chất hữu cơ cần thiết cho mọi hoạt động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rPr>
              <w:t>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ghiên cứu SGK trang 69, 70 và quan sát hình 21.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h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nào của không khí duy trì sự cháy, sự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xml:space="preserve">, quan sát hình 21.2, trao đổi nhóm trả lời 3 câu hỏi mục </w:t>
            </w:r>
            <w:r w:rsidRPr="00CD558D">
              <w:rPr>
                <w:rFonts w:ascii="Times New Roman" w:hAnsi="Times New Roman" w:cs="Times New Roman"/>
                <w:sz w:val="26"/>
                <w:szCs w:val="26"/>
              </w:rPr>
              <w:t>,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Dựa vào kết quả của thí nghiệm 1, xác định cành rong ở cốc B chế tạo được tinh bột vì có ánh sáng chiếu vào, có bọt </w:t>
            </w:r>
            <w:r w:rsidRPr="00CD558D">
              <w:rPr>
                <w:rFonts w:ascii="Times New Roman" w:hAnsi="Times New Roman" w:cs="Times New Roman"/>
                <w:sz w:val="26"/>
                <w:szCs w:val="26"/>
              </w:rPr>
              <w:lastRenderedPageBreak/>
              <w:t>khí thoát ra từ cành ro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ở cốc B là khí oxi vì nó làm tàn đóm bùng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hảo luận nhóm thực hiện lệnh </w:t>
            </w:r>
            <w:r w:rsidRPr="00CD558D">
              <w:rPr>
                <w:rFonts w:ascii="Times New Roman" w:hAnsi="Times New Roman" w:cs="Times New Roman"/>
                <w:sz w:val="26"/>
                <w:szCs w:val="26"/>
              </w:rPr>
              <w:t>skg/ 7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HS dựa vào kết quả của thí nghiệm 1 và chú ý quan sát ở đáy 2 ống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lên trình bày kết quả, cả lớp thảo luận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GV quan sát lớp, chú ý nhóm HS yếu để hướng dẫn thêm (chất khí duy trì sự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các nhóm thảo luận kết quả tìm ý kiế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và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ghe và tự sửa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đáp án đúng, cho HS rút ra kết luận.</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b/>
                <w:bCs/>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Lá chỉ chế tạo được tinh bột khi có ánh sáng.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nhả ra khí ôxi trong quá trình chế tạo tinh bộ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Tại sao về mùa hè khi trời nắng nóng đứng dưới bóng vây to lại thấy mát và dễ th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Khi có ánh sáng lá cây sẽ chế tạo r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ất béo.                                     C. Tinh b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B. Chất đạm.                                     D. Khí ô xi và khí cacboni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Gv yêu cầu học sinh mang mẫu vật của mình ra để trên mặt bàn </w:t>
      </w:r>
      <w:r w:rsidRPr="00CD558D">
        <w:rPr>
          <w:rFonts w:ascii="Times New Roman" w:hAnsi="Times New Roman" w:cs="Times New Roman"/>
          <w:bCs/>
          <w:iCs/>
          <w:sz w:val="26"/>
          <w:szCs w:val="26"/>
        </w:rPr>
        <w:t>k</w:t>
      </w:r>
      <w:r w:rsidRPr="00CD558D">
        <w:rPr>
          <w:rFonts w:ascii="Times New Roman" w:hAnsi="Times New Roman" w:cs="Times New Roman"/>
          <w:sz w:val="26"/>
          <w:szCs w:val="26"/>
        </w:rPr>
        <w:t xml:space="preserve">ết hợp với một số mẫu cô đưa ra .Hãy tìm những lá có hai mặt lá màu hông giống nhau, cách mọc của những lá đó có gì </w:t>
      </w:r>
      <w:r w:rsidRPr="00CD558D">
        <w:rPr>
          <w:rFonts w:ascii="Times New Roman" w:hAnsi="Times New Roman" w:cs="Times New Roman"/>
          <w:bCs/>
          <w:iCs/>
          <w:sz w:val="26"/>
          <w:szCs w:val="26"/>
        </w:rPr>
        <w:t>k</w:t>
      </w:r>
      <w:r w:rsidRPr="00CD558D">
        <w:rPr>
          <w:rFonts w:ascii="Times New Roman" w:hAnsi="Times New Roman" w:cs="Times New Roman"/>
          <w:sz w:val="26"/>
          <w:szCs w:val="26"/>
        </w:rPr>
        <w:t>hác với cách mọc của đa số các loại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kiến thức về chức năng của rễ.</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 Quang hợp (tiếp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 .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21: QUANG HỢP </w:t>
      </w:r>
      <w:r w:rsidRPr="00CD558D">
        <w:rPr>
          <w:rFonts w:ascii="Times New Roman" w:hAnsi="Times New Roman" w:cs="Times New Roman"/>
          <w:b/>
          <w:bCs/>
          <w:iCs/>
          <w:sz w:val="26"/>
          <w:szCs w:val="26"/>
        </w:rPr>
        <w:t>(Tiếp the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hiểu thí nghiệm lá cây cần chất gì và chất khí nào của không khí để chế tạo tinh bộ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ra được: các chất tham gia: CO2 và nước; các chất tạo thành: tinh bột  và khí ô xi; điều kiện : có ánh sáng và chất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so sánh phân tích thí nghiệm, khái quát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yêu thích môn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1. Chuẩn bị của GV</w:t>
      </w:r>
      <w:r w:rsidRPr="00CD558D">
        <w:rPr>
          <w:rFonts w:ascii="Times New Roman" w:hAnsi="Times New Roman" w:cs="Times New Roman"/>
          <w:sz w:val="26"/>
          <w:szCs w:val="26"/>
        </w:rPr>
        <w:t>: Thực hiện trước thí nghiệm, mang lá ở thí nghiệm đến lớp để thử kết quả với dung dịch iốt. Băng hình về thí nghiệm (nếu có)</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sz w:val="26"/>
          <w:szCs w:val="26"/>
        </w:rPr>
        <w:t>2. Chuẩn bị của HS</w:t>
      </w:r>
      <w:r w:rsidRPr="00CD558D">
        <w:rPr>
          <w:rFonts w:ascii="Times New Roman" w:hAnsi="Times New Roman" w:cs="Times New Roman"/>
          <w:sz w:val="26"/>
          <w:szCs w:val="26"/>
        </w:rPr>
        <w:t>: Ôn lại kiến thức về cấu tạo của lá, sự vận chuyển nước của rễ, ôn lại bài quang hợp của tiết trướ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Vì sao phải trồng cây ở nơi có đủ ánh sáng?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sz w:val="26"/>
          <w:szCs w:val="26"/>
          <w:lang w:val="it-IT"/>
        </w:rPr>
        <w:t>2/ Khi nuôi cá cảnh trong bể kính, có thể làm tăng dưỡng chất khí cho cá bằng cách nào?</w:t>
      </w:r>
      <w:r w:rsidRPr="00CD558D">
        <w:rPr>
          <w:rFonts w:ascii="Times New Roman" w:hAnsi="Times New Roman" w:cs="Times New Roman"/>
          <w:b/>
          <w:bCs/>
          <w:sz w:val="26"/>
          <w:szCs w:val="26"/>
        </w:rPr>
        <w:t>3. Bài học</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 xml:space="preserve"> </w:t>
      </w:r>
      <w:r w:rsidRPr="00CD558D">
        <w:rPr>
          <w:rFonts w:ascii="Times New Roman" w:hAnsi="Times New Roman" w:cs="Times New Roman"/>
          <w:b/>
          <w:i/>
          <w:sz w:val="26"/>
          <w:szCs w:val="26"/>
        </w:rPr>
        <w:t>A</w:t>
      </w:r>
      <w:r w:rsidRPr="00CD558D">
        <w:rPr>
          <w:rFonts w:ascii="Times New Roman" w:hAnsi="Times New Roman" w:cs="Times New Roman"/>
          <w:b/>
          <w:i/>
          <w:sz w:val="26"/>
          <w:szCs w:val="26"/>
          <w:lang w:val="nb-NO"/>
        </w:rPr>
        <w:t xml:space="preserve"> . Khởi độ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sz w:val="26"/>
          <w:szCs w:val="26"/>
          <w:lang w:val="nb-NO"/>
        </w:rPr>
        <w:t xml:space="preserve">       Gv: Từ phần trả lời bài cũ của bạn chúng ta đã thấy để chế tạo được tinh bột thì lá cây cần phải có ánh sáng. Vậy ngoài ánh sáng ra thì còn cần  yếu tố nào khác nữa thì chúng ta sẽ tìm hiểu tiếp trong bài quang hợp tiếp theo.</w:t>
      </w:r>
    </w:p>
    <w:p w:rsidR="00535FDB" w:rsidRPr="00CD558D" w:rsidRDefault="00535FDB" w:rsidP="00476020">
      <w:pPr>
        <w:pStyle w:val="NoSpacing"/>
        <w:rPr>
          <w:rFonts w:ascii="Times New Roman" w:hAnsi="Times New Roman" w:cs="Times New Roman"/>
          <w:b/>
          <w:bCs/>
          <w:i/>
          <w:iCs/>
          <w:sz w:val="26"/>
          <w:szCs w:val="26"/>
          <w:u w:val="single"/>
          <w:lang w:val="nb-NO"/>
        </w:rPr>
      </w:pPr>
      <w:r w:rsidRPr="00CD558D">
        <w:rPr>
          <w:rFonts w:ascii="Times New Roman" w:hAnsi="Times New Roman" w:cs="Times New Roman"/>
          <w:sz w:val="26"/>
          <w:szCs w:val="26"/>
          <w:lang w:val="nb-NO"/>
        </w:rPr>
        <w:t xml:space="preserve">? Vậy lá cây cần chất gì  để chế tạo tinh bột?  Bài hôm nay chúng ta cùng nghiên cứu :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nb-NO"/>
        </w:rPr>
      </w:pPr>
      <w:r w:rsidRPr="00CD558D">
        <w:rPr>
          <w:rFonts w:ascii="Times New Roman" w:hAnsi="Times New Roman" w:cs="Times New Roman"/>
          <w:b/>
          <w:bCs/>
          <w:i/>
          <w:iCs/>
          <w:sz w:val="26"/>
          <w:szCs w:val="26"/>
          <w:lang w:val="nb-NO"/>
        </w:rPr>
        <w:t>Hoạt động 1: Cây cần những chất gì để chế tạo tinh bột?</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b/>
          <w:bCs/>
          <w:i/>
          <w:iCs/>
          <w:sz w:val="26"/>
          <w:szCs w:val="26"/>
          <w:lang w:val="nb-NO"/>
        </w:rPr>
        <w:t xml:space="preserve">Mục tiêu: </w:t>
      </w:r>
      <w:r w:rsidRPr="00CD558D">
        <w:rPr>
          <w:rFonts w:ascii="Times New Roman" w:hAnsi="Times New Roman" w:cs="Times New Roman"/>
          <w:sz w:val="26"/>
          <w:szCs w:val="26"/>
        </w:rPr>
        <w:t>Tìm hiểu thí nghiệm lá cây cần chất gì và chất khí nào của không khí để chế tạo tinh bột</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nb-NO"/>
              </w:rPr>
              <w:t xml:space="preserve"> </w:t>
            </w: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ình ảnh : sự </w:t>
            </w:r>
            <w:r w:rsidRPr="00CD558D">
              <w:rPr>
                <w:rFonts w:ascii="Times New Roman" w:hAnsi="Times New Roman" w:cs="Times New Roman"/>
                <w:sz w:val="26"/>
                <w:szCs w:val="26"/>
              </w:rPr>
              <w:lastRenderedPageBreak/>
              <w:t>hút nước của cây và H20.4/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Cá nhân HS đọc thông tin SGK trang 70, 71, cho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ần nước để chế tạo tinh bột, nước được lấy từ đâ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oảng trống trong thịt lá có vai trò gì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đọc thí nghiệm sgk/7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 - Mô tả cách tiến hành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cây vào chỗ tối trong hai ngày để làm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thêm cốc nước vôi trong ở chuông A để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hảo luận nhóm trả lời 2 câu hỏi</w:t>
            </w:r>
            <w:r w:rsidRPr="00CD558D">
              <w:rPr>
                <w:rFonts w:ascii="Times New Roman" w:hAnsi="Times New Roman" w:cs="Times New Roman"/>
                <w:sz w:val="26"/>
                <w:szCs w:val="26"/>
              </w:rPr>
              <w:t>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ử dụng kết quả của tiết trước để xác định lá ở chuông nào có tinh bột và lá ở chuông nào không có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A sống trong điều kiện không khí không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B sống trong điều kiện có khí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các nhóm thảo luậ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HS: chú ý vào điều kiện của thí nghiệm và chính điều kiện sẽ làm thay đổi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thảo luận GV cho HS rút ra kết luận nhỏ cho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á cây chế tạo được ra tinh bột thì cần có những chất gì? trong điều kiệ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xung quanh nhà và những nơi công cộng cần trồng nhiều cây xanh?</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Mỗi HS đọc kĩ thông tin mục </w:t>
            </w:r>
            <w:r w:rsidRPr="00CD558D">
              <w:rPr>
                <w:rFonts w:ascii="Times New Roman" w:hAnsi="Times New Roman" w:cs="Times New Roman"/>
                <w:sz w:val="26"/>
                <w:szCs w:val="26"/>
              </w:rPr>
              <w:t xml:space="preserve"> và các thao </w:t>
            </w:r>
            <w:r w:rsidRPr="00CD558D">
              <w:rPr>
                <w:rFonts w:ascii="Times New Roman" w:hAnsi="Times New Roman" w:cs="Times New Roman"/>
                <w:sz w:val="26"/>
                <w:szCs w:val="26"/>
              </w:rPr>
              <w:lastRenderedPageBreak/>
              <w:t xml:space="preserve">tác thí nghiệm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được lấy từ đất nhờ lông hút, vận chuyển từ rễ lên lá qua mạch gỗ của rễ, thân, cuống lá và gân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Chứa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óm tắt thí nghiệm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Để cây tiêu thụ hết lượng tinh bột cũ ở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vôi trong hấp thụ hết khí CO2</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ìm câu trả lời đúng, ghi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ông A có thêm cốc chứa nước vôi trong không còn khí CO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trong chuông A không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ở chuông B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kết quả ý kiến của nhóm và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được tinh bột cần có nước và khí cacbonic , trong điều kiện có ánh sáng và chất diệp lụ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rPr>
        <w:t>- Lá cây cần khí cacbonic và nước để chế tạo tinh bột.</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Khái niệm về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tbl>
      <w:tblPr>
        <w:tblW w:w="0" w:type="auto"/>
        <w:tblInd w:w="198" w:type="dxa"/>
        <w:tblLayout w:type="fixed"/>
        <w:tblLook w:val="0000" w:firstRow="0" w:lastRow="0" w:firstColumn="0" w:lastColumn="0" w:noHBand="0" w:noVBand="0"/>
      </w:tblPr>
      <w:tblGrid>
        <w:gridCol w:w="4409"/>
        <w:gridCol w:w="5150"/>
      </w:tblGrid>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độc lập, đọc thông tin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viết lại sơ đồ quang hợp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hận xét 2 sơ đồ trên bảng, bổ sung và thảo luận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Phát biểu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quan sát lại sơ đồ quang hợp ở SGK trang 72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sử dụng những nguyên liệu nào để chế tạo tinh bột? Nguyên liệu đó lấy từ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tinh bột trong điều kiện nào?</w:t>
            </w:r>
          </w:p>
          <w:p w:rsidR="00535FDB" w:rsidRPr="00CD558D" w:rsidRDefault="00535FDB" w:rsidP="00476020">
            <w:pPr>
              <w:pStyle w:val="NoSpacing"/>
              <w:rPr>
                <w:rFonts w:ascii="Times New Roman" w:hAnsi="Times New Roman" w:cs="Times New Roman"/>
                <w:bCs/>
                <w:i/>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đọc thông tin  </w:t>
            </w:r>
            <w:r w:rsidRPr="00CD558D">
              <w:rPr>
                <w:rFonts w:ascii="Times New Roman" w:hAnsi="Times New Roman" w:cs="Times New Roman"/>
                <w:sz w:val="26"/>
                <w:szCs w:val="26"/>
              </w:rPr>
              <w:t> trả lời câu hỏi: Ngoài tinh bột lá cây còn tạo ra những sản phẩm hữu cơ nào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Cs/>
                <w:i/>
                <w:sz w:val="26"/>
                <w:szCs w:val="26"/>
              </w:rPr>
              <w:t>Lồng ghép, liên hệ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g hợp góp phần điều hoà khí hậu, làm cho trong lành không khí, có ý nghĩa quan trọng đối với con người và tự nhiên. HS có ý thức bảo vệ thực vật và phát triển cây xanh ở địa phương, trồng cây gây rừng.</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tự đọc mục </w:t>
            </w:r>
            <w:r w:rsidRPr="00CD558D">
              <w:rPr>
                <w:rFonts w:ascii="Times New Roman" w:hAnsi="Times New Roman" w:cs="Times New Roman"/>
                <w:sz w:val="26"/>
                <w:szCs w:val="26"/>
              </w:rPr>
              <w:t> và trả lời yêu cầu SGK trang 7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của nhóm, bổ sung sơ đồ quang hợp (nếu cầ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Nước được rễ hút từ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í cacbonich lấy từ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được nhiều chất hữu cơ cần thiết  khác cho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và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g hợp là quá trình lá cây nhờ có chất diệp lục, sử dụng nước và khí CO2 và năng lượng ánh sáng mặt trời chế tạo ra tinh bột và nhả khí ô x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GV yêu cầu HS nhắc lại khái niệm quang hợp, trả lời câu hỏi 3 SGK trang 72.</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Làm bài tập trắc nghiệm:</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b/>
          <w:bCs/>
          <w:i/>
          <w:iCs/>
          <w:sz w:val="26"/>
          <w:szCs w:val="26"/>
          <w:lang w:val="it-IT"/>
        </w:rPr>
        <w:t>Khoanh tròn vào câu trả lời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1</w:t>
      </w:r>
      <w:r w:rsidRPr="00CD558D">
        <w:rPr>
          <w:rFonts w:ascii="Times New Roman" w:hAnsi="Times New Roman" w:cs="Times New Roman"/>
          <w:sz w:val="26"/>
          <w:szCs w:val="26"/>
          <w:lang w:val="it-IT"/>
        </w:rPr>
        <w:t>: Trong các bộ phận sau đây của lá, bộ phận nào là nơi xảy ra quá trình quang hợp:</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sz w:val="26"/>
          <w:szCs w:val="26"/>
          <w:lang w:val="it-IT"/>
        </w:rPr>
        <w:tab/>
        <w:t>a. Lỗ khí</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Gân lá</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Diệp lụ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2</w:t>
      </w:r>
      <w:r w:rsidRPr="00CD558D">
        <w:rPr>
          <w:rFonts w:ascii="Times New Roman" w:hAnsi="Times New Roman" w:cs="Times New Roman"/>
          <w:sz w:val="26"/>
          <w:szCs w:val="26"/>
          <w:lang w:val="it-IT"/>
        </w:rPr>
        <w:t>: Lá cây cần khí nào trong các chất khí sau để chế tạo tinh bột:</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ab/>
        <w:t>a. Khí ox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Khí cacbonic</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Khí nitơ</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mở rộng : 5’</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
          <w:sz w:val="26"/>
          <w:szCs w:val="26"/>
          <w:lang w:val="it-IT"/>
        </w:rPr>
        <w:tab/>
      </w:r>
      <w:r w:rsidRPr="00CD558D">
        <w:rPr>
          <w:rFonts w:ascii="Times New Roman" w:hAnsi="Times New Roman" w:cs="Times New Roman"/>
          <w:sz w:val="26"/>
          <w:szCs w:val="26"/>
          <w:lang w:val="it-IT"/>
        </w:rPr>
        <w:t>Thân non có màu xanh, có tham gia quang hợp được không ? Vì sao ?Cây không có lá hoặc lá sớm rụng ( xương rồng, cành giao ) thì chức năng quang hợp do bộ phận nào của cây đảm nhận ? Vì sao em biết</w:t>
      </w:r>
      <w:r w:rsidRPr="00CD558D">
        <w:rPr>
          <w:rFonts w:ascii="Times New Roman" w:hAnsi="Times New Roman" w:cs="Times New Roman"/>
          <w:b/>
          <w:i/>
          <w:sz w:val="26"/>
          <w:szCs w:val="26"/>
          <w:lang w:val="it-IT"/>
        </w:rPr>
        <w: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Sưu tầm tranh ảnh về mộy số cây ưa sáng và một số cây ưa t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404AB7" w:rsidRPr="00CD558D" w:rsidRDefault="00404AB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404AB7"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2: ẢNH HƯỞNG CỦA CÁC ĐIỀU KIỆN BÊN NGOÀI</w:t>
      </w:r>
    </w:p>
    <w:p w:rsidR="00535FDB"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ĐẾN QUANG HỢP – Ý NGHĨA CỦA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xml:space="preserve"> Học sinh nắm được những điều kiện bên ngoài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của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Giải thích việc trồng cây cần chú ý đến mật độ và thời v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ìm được các VD thực tế chứng tỏ ý nghĩa quan trọng củ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khai thác thông tin, nắm bắt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tham gia bảo vệ,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Sưu tầm tranh ảnh về một số cây ưa sáng và ưa bóng. Tìm tranh ảnh về vai trò của quang hợp với đời sống động vật và con người.</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Chuẩn bị của HS: Ôn tập kiến thức ở tiểu học về các chất khí cần thiết cho động vật và thực vậ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Viết sơ đồ tóm tắt quá trình quang hợp? </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đưa ra tình huống sau: Khi được mẹ giao nhiệm vụ cho 2 anh em An và Bình đi ra đồng cấy lúa mà quên chưa hướng dẫn cụ thể. An thì bảo em cứ cấy dày vào 5x5cm một cây cho được nhiều lúa em ạ.Bình thì bảo không em cấy 20 x 20 cm  một cây cơ như thế mới được nhiều lúa. Theo em ai đúng ai sai.Tại sa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ó phải trong mọi điều kiện thời tiết, khí hậu … cây xanh đều quang hợp không? Bài học hôm nay chúng ta cùng tìm hiểu.</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xml:space="preserve">Mục tiêu: </w:t>
      </w:r>
      <w:r w:rsidRPr="00CD558D">
        <w:rPr>
          <w:rFonts w:ascii="Times New Roman" w:hAnsi="Times New Roman" w:cs="Times New Roman"/>
          <w:sz w:val="26"/>
          <w:szCs w:val="26"/>
        </w:rPr>
        <w:t>Học sinh nắm được những điều kiện bên ngoài ảnh hưởng đến quang hợp.</w:t>
      </w:r>
    </w:p>
    <w:tbl>
      <w:tblPr>
        <w:tblW w:w="0" w:type="auto"/>
        <w:tblInd w:w="108" w:type="dxa"/>
        <w:tblLayout w:type="fixed"/>
        <w:tblLook w:val="0000" w:firstRow="0" w:lastRow="0" w:firstColumn="0" w:lastColumn="0" w:noHBand="0" w:noVBand="0"/>
      </w:tblPr>
      <w:tblGrid>
        <w:gridCol w:w="4501"/>
        <w:gridCol w:w="5129"/>
      </w:tblGrid>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ông tin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nhóm, nghiên cứu SGK. suy nghĩ trả lời câu hỏi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quan sát, giúp đỡ những nhóm còn lúng t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ó thể gợi ý cho các câu hỏi thảo luận: chú ý vào điều kiện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mật độ vì: Cây cần ánh sáng để quang hợp. Nếu trồng cây quá dày-&gt; cây thiếu ánh sáng-&gt; năng suất thấp. (Khi trồng cây ăn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thời vụ vì nhu cầu ánh sáng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phần trao đổi nhóm của HS, GV đưa đáp án đúng để các nhóm có thể sửa hay bổ sung vào phần trả lời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quan sát tranh: bụi lá lốt ở dưới gốc cây hồng xiêm, tranh khóm chuối cằn ở gần nhiều lò gạch để thấy được ảnh hưởng của ánh sáng và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rút ra kết luận.</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thông tin </w:t>
            </w:r>
            <w:r w:rsidRPr="00CD558D">
              <w:rPr>
                <w:rFonts w:ascii="Times New Roman" w:hAnsi="Times New Roman" w:cs="Times New Roman"/>
                <w:sz w:val="26"/>
                <w:szCs w:val="26"/>
              </w:rPr>
              <w:t> SGK trang 75, suy nghĩ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ánh sáng , nước, lượng CO2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nhóm, thống nhất ý kiến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điều kiện ảnh hưởng đến quang hợp: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ồng cây dầy dẫn tới thiếu ánh sáng, thiếu không khí, gây khó khăn cho quá trình quang hợp, cây chế tạo được ít chất hưu cơ, thu hoạch t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ều loại cây cảnh có nhu cầu ánh sáng không cao ( cây ưa bóng), vì thế nếu trồng trong nhà ,ánh sáng yếu vẫn đủ cho cây quang hợp nên cây vẫn xanh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thiết mộc lan, Cây trúc nhật, Cây vạn niên th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t độ không khí quá cao hoặc quá thấp đều gây khó khăn cho quá trình quang hợp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kết quả và tìm ra câu trả lời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ác điều kiện: ánh sáng, nhiệt độ, hàm lượng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đã ảnh hưởng đến quang hợp.</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của quang hợp ở cây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iải thích việc trồng cây cần chú ý đến mật độ và thời vụ</w:t>
      </w:r>
    </w:p>
    <w:tbl>
      <w:tblPr>
        <w:tblW w:w="0" w:type="auto"/>
        <w:tblInd w:w="108" w:type="dxa"/>
        <w:tblLayout w:type="fixed"/>
        <w:tblLook w:val="0000" w:firstRow="0" w:lastRow="0" w:firstColumn="0" w:lastColumn="0" w:noHBand="0" w:noVBand="0"/>
      </w:tblPr>
      <w:tblGrid>
        <w:gridCol w:w="4485"/>
        <w:gridCol w:w="5112"/>
      </w:tblGrid>
      <w:tr w:rsidR="00535FDB" w:rsidRPr="00CD558D">
        <w:trPr>
          <w:trHeight w:val="481"/>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163"/>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thảo luận nhóm theo câu hỏi mục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các nhóm: khẳng định được tầm quan trọng của các chất hữu cơ và khí oxi do quang hợp của cây xanh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ghe và giúp đỡ HS hoàn thành đáp án về ý nghĩa của quang hơp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ú ý thắc mắc của HS như: con giun sống trong ruột người không cần chất hữu cơ và khí oxi do cây xanh chế tạo và thải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này giúp em hiểu được những điều gì?</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tự suy nghĩ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trong nhóm về ý kiến của cá nhân, thống nhất câu trả lời của nhó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phần thảo luận trên lớp,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 Nhờ quá trình quang hợp cây xanh đã tạo ra các chất cần cho sự sống của các sinh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rả lời câu hỏi ở cuối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ì sao cần trồng cây theo đúng thời v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áp ứng được nhu cầu về ánh sáng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áp ứng được nhu cầu về nhiệt độ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được phát triển trong điều kiện thời tiết phù hợp sẽ thoả mãn được những đòi hỏi về các điều kiện bên ngoài, giúp cho sự quang hợp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Vận dụng mở rộng: 5’</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một số thông tin về các cây trồng thích ứng với điều kiện ánh sáng mạnh yếu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úa, keo, nhãn, na….nên trồng ở nơi có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an, lá lốt, dọc mùng… nên trồng nơi có ánh sáng yế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ỗi em có thể làm gì để tham gia vào việc bảo vệ và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bài quang hợp.</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Cây có hô hấp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3: CÂY CÓ HÔ HẤP KH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tích thí nghiệm và tham gia thiết kế 1 thí nghiệm đơn giản, HS phát hiện được có hiện tượng hô hấp ở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iải thích được ở cây, hô hấp diễn ra suốt ngày đêm, dùng ô xi để phân huỷ chất hữu cơ thành khí cacbonic, nước và sản sinh năng lượ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khái niệm đơn giản về hiện tượng hô hấp , viết sơ đồ tóm tắt quá trình hô hấp và hiểu được ý nghĩa hô hấp đối với đời sống của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khi đất thoáng, rễ cây hô hấp mạnh tạo điều kiện cho rễ hút nước và muối khoáng mạnh mẽ.</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í nghiệm, tìm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ập thiết kế thí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lastRenderedPageBreak/>
        <w:t>- Giáo dục lòng say mê,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Có điều kiện làm thí nghiệm 1 trước 1 giờ.</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Các dụng cụ để làm thí nghiệm 2 như SGK.</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2. Chuẩn bị của HS: Ôn lại bài quang hợp, kiến thức tiểu học về vai trò của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khái niệm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ững yếu tố nào ảnh hưởng đến sự quang hợp?</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Lá cây thực hiện quang hợp dưới ánh sáng đã nhả ra khí ô xi. Vậy lá cây có hô hấp không? Làm thế nào để biết được? Hai nhóm HS đã thực hiện các thí nghiệm sau, chúng ta cùng nghiên cứu để trả lời câu hỏi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thí nghiệm chứng minh hiện tượng hô hấp ở cây?</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Thí nghiệm 1: nhóm Lan và Hải</w:t>
      </w:r>
    </w:p>
    <w:p w:rsidR="00535FDB" w:rsidRPr="00CD558D" w:rsidRDefault="0041210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 xml:space="preserve">- </w:t>
      </w:r>
      <w:r w:rsidR="00535FDB" w:rsidRPr="00CD558D">
        <w:rPr>
          <w:rFonts w:ascii="Times New Roman" w:hAnsi="Times New Roman" w:cs="Times New Roman"/>
          <w:b/>
          <w:i/>
          <w:sz w:val="26"/>
          <w:szCs w:val="26"/>
          <w:lang w:val="it-IT"/>
        </w:rPr>
        <w:t>Mục tiêu</w:t>
      </w:r>
      <w:r w:rsidR="00535FDB" w:rsidRPr="00CD558D">
        <w:rPr>
          <w:rFonts w:ascii="Times New Roman" w:hAnsi="Times New Roman" w:cs="Times New Roman"/>
          <w:b/>
          <w:sz w:val="26"/>
          <w:szCs w:val="26"/>
          <w:lang w:val="it-IT"/>
        </w:rPr>
        <w:t>:</w:t>
      </w:r>
      <w:r w:rsidR="00535FDB" w:rsidRPr="00CD558D">
        <w:rPr>
          <w:rFonts w:ascii="Times New Roman" w:hAnsi="Times New Roman" w:cs="Times New Roman"/>
          <w:sz w:val="26"/>
          <w:szCs w:val="26"/>
          <w:lang w:val="it-IT"/>
        </w:rPr>
        <w:t xml:space="preserve"> Học sinh phân tích thí nghiệm và tham gia thiết kế 1 thí nghiệm đơn giản, HS phát hiện được có hiện tượng hô hấp ở cây.</w:t>
      </w:r>
    </w:p>
    <w:tbl>
      <w:tblPr>
        <w:tblW w:w="0" w:type="auto"/>
        <w:tblInd w:w="108" w:type="dxa"/>
        <w:tblLayout w:type="fixed"/>
        <w:tblLook w:val="0000" w:firstRow="0" w:lastRow="0" w:firstColumn="0" w:lastColumn="0" w:noHBand="0" w:noVBand="0"/>
      </w:tblPr>
      <w:tblGrid>
        <w:gridCol w:w="4509"/>
        <w:gridCol w:w="5137"/>
      </w:tblGrid>
      <w:tr w:rsidR="00535FDB" w:rsidRPr="00CD558D">
        <w:trPr>
          <w:trHeight w:val="555"/>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668"/>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77, nắm cách tiến hành,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HS trình bày lại thí nghiệm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quan sát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nhóm trả lời các câu hỏi trong lệnh tam gi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lưu ý HS phải giải thích lớp váng trắng đục ở cốc A dày hơn là do có nhiều khí cacbonic thì GV nên hỏi thêm: Vậy ở chuông A do đâu mà lượng khí cacbonic nhiều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úp HS hoàn thiện đáp án và rút ra kết luận.</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quan sát hình 23.1 ghi lại tóm tắt thí nghiệm gồm: chuẩn bị , tiến hành, kết quả.</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7, thảo luận nhóm theo 3 câu hỏi SGk trang 7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trong chuông A tăng lên chỉ có thể do cây thải r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Khi không có ánh sáng cây đã thải ra nhiều khí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Thí nghiệm 2: Thí nghiệm của An và Dũng</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sz w:val="26"/>
          <w:szCs w:val="26"/>
        </w:rPr>
        <w:t xml:space="preserve">- </w:t>
      </w:r>
      <w:r w:rsidRPr="00CD558D">
        <w:rPr>
          <w:rFonts w:ascii="Times New Roman" w:hAnsi="Times New Roman" w:cs="Times New Roman"/>
          <w:b/>
          <w:i/>
          <w:sz w:val="26"/>
          <w:szCs w:val="26"/>
        </w:rPr>
        <w:t>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7"/>
        <w:gridCol w:w="5003"/>
      </w:tblGrid>
      <w:tr w:rsidR="00535FDB" w:rsidRPr="00CD558D">
        <w:trPr>
          <w:trHeight w:val="6495"/>
        </w:trPr>
        <w:tc>
          <w:tcPr>
            <w:tcW w:w="4537"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iết kế được thí nghiệm dựa trên những dụng cụ có sẵn và kết quả của thí nghiệm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trả lời câu hỏi: Các bạn An và Dũng làm thí nghiệm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nếu HS trong lớp có học lực trung bình thì các em có thể không biết bố trí thí nghiệm, GV phải hướng dẫn tỉ mỉ từng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giúp HS hoàn thiện thí nghiệm và giải thích rõ: khi đặt cây vào cốc thuỷ tinh rồi đậy miếng kính lên, lúc đầu trong cốc vẫn còn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của không khí, đến khi khẽ dịch tấm kính để đưa que đóm đang cháy vào, đóm tắt ngay chứng tỏ trong cốc không còn khí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và cây đã nhả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ử kết quả thí nghiệm đã chuẩn bị cho cả lớp quan sát, chốt lại kiến thức cho cả 2 thí nghiệm, HS nhắc lại.</w:t>
            </w:r>
          </w:p>
        </w:tc>
        <w:tc>
          <w:tcPr>
            <w:tcW w:w="5003"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quan sát hình 23.2 trang 78 và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cùng tiến hành thảo luận từng bước của thí nghiệ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bổ sung vào bài của mình những chỗ chưa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ây nhả khí cacbonic và hút khí ox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Hô hấp ở cây</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Layout w:type="fixed"/>
        <w:tblLook w:val="0000" w:firstRow="0" w:lastRow="0" w:firstColumn="0" w:lastColumn="0" w:noHBand="0" w:noVBand="0"/>
      </w:tblPr>
      <w:tblGrid>
        <w:gridCol w:w="4498"/>
        <w:gridCol w:w="5151"/>
      </w:tblGrid>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ô hấp là gì? Hô hấp có ý nghĩa như thế nào đối với đời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tham gia hô hấp và trao đổi khí trực tiếp với môi trường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ô hấp vào thời gia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dùng biện pháp nào để giúp rễ và hạt mới gieo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2 HS tra lời 4 câu hỏi SGK, HS khác n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rả lời mục </w:t>
            </w:r>
            <w:r w:rsidRPr="00CD558D">
              <w:rPr>
                <w:rFonts w:ascii="Times New Roman" w:hAnsi="Times New Roman" w:cs="Times New Roman"/>
                <w:sz w:val="26"/>
                <w:szCs w:val="26"/>
              </w:rPr>
              <w:t> SGK trang 7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ải thích các biện pháp kĩ thuật cho cả lớp ngh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ngủ đêm trong rừng ta thấy khó thở, còn ban ngày thì mát và dễ thở?</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8, 79 suynghĩ trả lời 4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ết được sơ đồ sự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 cơ quan của cây đều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ện pháp làm tơi xốp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và chú ý nếu HS trả lời: ban đêm cây mới hô hấp thì GV giải thích: cây hô hấp suốt ngày đêm, các cơ quan của cây đều tham gia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yêu cầu, trao đổi nhanh trong nhóm đưa ra biện pháp như :cuốc, tháo nước khi ng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ban đêm cây xanh hô hấp mạnh , lượng khí cacbonic thải ra nhiều, con người hít phải khí cacbonic thấy khó thở.</w:t>
            </w:r>
          </w:p>
        </w:tc>
      </w:tr>
    </w:tbl>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Cây hô hấp suốt ngày đêm, tất cả cá cơ quan đều tham gia hô hấ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trả lời câu hỏi 1, 2, 3 SGK.</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gợi ý trả lời câu hỏi 5/ sgk/ 79</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tìm tòi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ần chú ý đến : nguyên liệu và sản phẩm của quang hợp và hô hấp để thấy được sự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Yêu cầu HS giải thích: Một hòn đất nỏ bằng 1 giỏ p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bài và trả lời câu hỏi SGK.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bài: Cấu tạo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4: PHẦN LỚN NƯỚC VÀO CÂY ĐI ĐÂ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được hơi nước thoát ra khỏi lá qua các lỗ khí: Nêu thí nghiệm chứng minh cây thoát hơi nước qua lá; cấu tạo lỗ khí phù hợp với chức năng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iết được sơ đồ đường đi của nước từ lông hút -&gt; vỏ rễ -&gt; mạch dẫn của rễ -&gt; mạch dẫn của thân -&gt; lá -&gt; thoát ra ngo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ý nghĩa quan trọng của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nhận biết so sánh kết quả thí nghiệm tìm ra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say mê môn học, ham hiểu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lastRenderedPageBreak/>
        <w:t>II. CHUẨN BỊ</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 Chuẩn bị của GV: -Thí nghiệm chứng minh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w:t>
      </w:r>
      <w:r w:rsidRPr="00CD558D">
        <w:rPr>
          <w:rFonts w:ascii="Times New Roman" w:hAnsi="Times New Roman" w:cs="Times New Roman"/>
          <w:sz w:val="26"/>
          <w:szCs w:val="26"/>
        </w:rPr>
        <w:t>Tranh vẽ phóng to hình 24.3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huẩn bị của HS: - Xem lại bài: “Cấu tạo trong của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rPr>
        <w:t xml:space="preserve">                                           -  Thí nghiệm chứng minh sự thoát hơi nước qu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r w:rsidRPr="00CD558D">
        <w:rPr>
          <w:rFonts w:ascii="Times New Roman" w:hAnsi="Times New Roman" w:cs="Times New Roman"/>
          <w:sz w:val="26"/>
          <w:szCs w:val="26"/>
          <w:lang w:val="it-IT"/>
        </w:rPr>
        <w:t>: Kiểm tra 15 p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A. Khởi động: </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Ta đã biết cây cần dung nước để quang hợp và sử dụng cho các hoạt động khác nên hàng ngày cây phải hút rất nhiều nước . Nhưng theo những nghiên cứu của các nhà khoa học cây chỉ giữ lại một phần nước rất nhỏ. Còn phần lớn nước đi đâu? Bài hôm nay chúng ta cùng nghiên cứu.</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í nghiệm xác định phần lớn nước vào cây đi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Mục tiêu</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HS biết nhận xét kết quả thí nghiệm, so sánh thí nghiệm, lựa chọn thí nghiệm chứng minh đúng nhất.</w:t>
      </w:r>
    </w:p>
    <w:tbl>
      <w:tblPr>
        <w:tblW w:w="0" w:type="auto"/>
        <w:tblInd w:w="108" w:type="dxa"/>
        <w:tblLayout w:type="fixed"/>
        <w:tblLook w:val="0000" w:firstRow="0" w:lastRow="0" w:firstColumn="0" w:lastColumn="0" w:noHBand="0" w:noVBand="0"/>
      </w:tblPr>
      <w:tblGrid>
        <w:gridCol w:w="4502"/>
        <w:gridCol w:w="5147"/>
      </w:tblGrid>
      <w:tr w:rsidR="00535FDB" w:rsidRPr="00CD558D">
        <w:trPr>
          <w:trHeight w:val="454"/>
        </w:trPr>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độc lập SGK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ã dự đoá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ứng minh cho dự đoán đó họ đã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hoạt động nhóm để lựa chọn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ìm hiểu số nhóm chọn thí nghiệm 1 hoặc thí nghiệm 2 (ghi vào góc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đại diện nhóm trình bày tên thí nghiệm và giải thích lí do chọ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tạo điều kiện cho các nhóm trình bày ý kiến nếu có nhiều ý kiến chưa thống nhất thì cho tranh luận nhưng theo gợi ý của GV. VD: cho HS nhắc lại dự đoán ban đầu sau đó xem lại thí nghiệm của nhóm Dũng và Tú đã chứng minh được điều nào của dự đoán, còn nội dung nào chưa chứng minh được? Thí nghiệm của nhóm Tuấn, Hải chứng minh được nội dung nào?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đã thảo luận xong GV hỏi: Sự lựa chọn nào là đúng.</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thông tin </w:t>
            </w:r>
            <w:r w:rsidRPr="00CD558D">
              <w:rPr>
                <w:rFonts w:ascii="Times New Roman" w:hAnsi="Times New Roman" w:cs="Times New Roman"/>
                <w:sz w:val="26"/>
                <w:szCs w:val="26"/>
              </w:rPr>
              <w:t> SGK trả lời câu hỏi của giáo viê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ong nhóm tự nghiên cứu 2 thí nghiệm quan sáthình 24.3 trả lời câu hỏi mục </w:t>
            </w:r>
            <w:r w:rsidRPr="00CD558D">
              <w:rPr>
                <w:rFonts w:ascii="Times New Roman" w:hAnsi="Times New Roman" w:cs="Times New Roman"/>
                <w:sz w:val="26"/>
                <w:szCs w:val="26"/>
              </w:rPr>
              <w:t> SGK trang 81, sau đó thảo luận nhóm để thống nhất câu tra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phải biết trong lớp nhóm nào lựa chọn thí nghiệm của Dũng, Tú và nhóm nào chọn thí nghiệm của Tuấn, H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giải thích sự lựa chọn của nhóm mình theo gợi ý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đáp án đúng như trong sách giáo viên : Chỉ có thí nghiệm của nhóm Tuấn và Hải mới kiểm chứng được dự đoán ban đầu.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hình 24.3 SGK trang 81.</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Phần lớn nước do rễ hút vào cây đã được thải ra ngoài bằng sự thoát hơi nước qua lá.</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S quan sát hình 24.3 SGK trang 81 chú ý chiều mũi tên màu đỏ để biết con đương mà nước thoát ra ngoài qua lá.</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ý nghĩa của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đọc SGK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sự thoát hơi nước qua lá có ý nghĩa rất quan trọng đối với đời sống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tổng kết lại ý kiến của HS, cho HS rút ra kết luận.</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hoạt động độc lập đọc thông tin </w:t>
            </w:r>
            <w:r w:rsidRPr="00CD558D">
              <w:rPr>
                <w:rFonts w:ascii="Times New Roman" w:hAnsi="Times New Roman" w:cs="Times New Roman"/>
                <w:sz w:val="26"/>
                <w:szCs w:val="26"/>
              </w:rPr>
              <w:t> SGK để trả lời câu hỏi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sức hút để vận chuyển nước và muối khoáng từ rễ lên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dịu mát cho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ình bày ý kiến và HS khác bổ sung.</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Hiện tượng thoát hơi nước qua lá giúp cho việc vận chuyển nước và muối khoáng từ rễ lên lá, giữ cho lá khỏi bị khô.</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3: Những điều kiện bên ngoài nào ảnh hưởng</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 xml:space="preserve"> đến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lang w:val="pt-BR"/>
        </w:rPr>
        <w:t xml:space="preserve">- Mục tiêu: </w:t>
      </w:r>
      <w:r w:rsidRPr="00CD558D">
        <w:rPr>
          <w:rFonts w:ascii="Times New Roman" w:hAnsi="Times New Roman" w:cs="Times New Roman"/>
          <w:sz w:val="26"/>
          <w:szCs w:val="26"/>
        </w:rPr>
        <w:t>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ả lời 2 câu hỏi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HS sử dụng kết luận ở hoạt động 2 và những câu hỏi nhỏ sau để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nào lá cây thoát hơi nước 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cây thiếu nước sẽ xảy ra hiện tượ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nhận xét bổ sung ý kiến cho nhau, rút ra kết luậ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hiểu được những gì?</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xml:space="preserve"> SGK và trả lời 2 câu hỏi mục </w:t>
            </w:r>
            <w:r w:rsidRPr="00CD558D">
              <w:rPr>
                <w:rFonts w:ascii="Times New Roman" w:hAnsi="Times New Roman" w:cs="Times New Roman"/>
                <w:sz w:val="26"/>
                <w:szCs w:val="26"/>
              </w:rPr>
              <w:t>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ày nắng nóng, khô hanh hoặc gió mạnh.Vì trong những ngày này cây bị mất rất nhiều nước, khi thiếu nước thì các hoạt động của cây bị ngừng, cây kho héo và có thể bị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oát hơI nước phụ thuộc vào những điều kiện bên ngoài như: ánh sáng, nhiệt độ và độ ẩm của không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điều kiện bên ngoài như: ánh sáng, nhiệt độ, độ ẩm, không khí ảnh hưởng đến sự thoát hơi nước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ững điều kiện bên ngoài ảnh hưởng đến sự thoát hơi nước của lá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ộ ẩm không khí, lượng khí cacbonic.           B. Lượng khí ô xi,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ộ ẩm không khí, ánh sáng, nhiệt độ.       D. Lượng chất hữu cơ trong cây, nhiệt độ.</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lastRenderedPageBreak/>
        <w:t>Tại sao khi giâm cành hoặc cấy lúa, người ta thường tỉa bớt lá hoặc cắt ngọ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Để giảm sự thoát hơi nước cho cây đỡ héo, cây sẽ thoát nước ít 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đoạn xương rồng có gai, củ dong, củ hành, cành mây, tranh ảnh lá biến dạng khác.</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Kẻ sẵn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5: THỰC HÀNH: QUAN SÁT BIẾN DẠNG CỦ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nhận biết kiến thức từ mẫ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GV: - Mẫu cây mây, cây đậu Hà Lan, cây hành còn lá xanh, củ dong ta, cành xương rồng.Tranh cây nắp ấm, cây bèo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uẩn bị trò chơi như SGV.</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Sưu tầm mẫu theo nhóm đã phân c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Kẻ bảng SGK trang 85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V.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ọn từ thích hợp điền vào chỗ tr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Phần lớn nước do ... (1) ..... hút vào cây được ... (2) ….. thải ra ngoài bằng hiện tượng ….. (3) …. qua các lỗ khí ở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ện tượng thoát hơi nước qua lá giúp cho việcvận chuyển … (4)…. và…. (5)…. từ rễ lên lá và giữ cho lá khỏi bị đốt nóng dưới ánh nắng mặt tr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Mô tả một thí nghiệm chứng tỏ có sự thoát hơi nước qua lá.</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lang w:val="it-IT"/>
        </w:rPr>
        <w:t>Bài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sz w:val="26"/>
          <w:szCs w:val="26"/>
        </w:rPr>
        <w:t>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GV cho HS quan sát tranh cây nắp ấm giới thiệu lá của cây cho HS so sánh với một lá bình thường để suy ra lá biến dạng nhằm thực hiện chức năng khá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i/>
          <w:sz w:val="26"/>
          <w:szCs w:val="26"/>
        </w:rPr>
        <w:t>Hình thành k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về một số loại lá biến dạng</w:t>
      </w:r>
    </w:p>
    <w:p w:rsidR="00412107" w:rsidRPr="00CD558D" w:rsidRDefault="00412107"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i/>
          <w:iCs/>
          <w:sz w:val="26"/>
          <w:szCs w:val="26"/>
          <w:lang w:val="vi-VN"/>
        </w:rPr>
        <w:t>Mục tiêu:</w:t>
      </w: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nhóm: Quan sát hình và trả lời câu hỏi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quan sát các nhóm, có thể giúp đỡ động viên nhóm yếu, nhóm học khá thì yêu cầu có kết quả nhanh và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bằng cách cho chơi trò chơi “Thi điền bảng liệt kê”</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liệt kê lên bảng, gọi 7 nhóm tham gia, bốc thăm xác định tên mẫu vật nhóm cần điề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mỗi nhóm thặt các mảnh bìa có ghi sẵn đặc điểm, hình thái, chức năng.... gài vào ô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hông báo luật chơi: thành viên của nhóm chọn và gài vào phầ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kết quả và cho điểm nhóm làm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ông báo đáp án đúng để HS điều chỉ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đọc mục “Em có biết” </w:t>
            </w:r>
            <w:r w:rsidRPr="00CD558D">
              <w:rPr>
                <w:rFonts w:ascii="Times New Roman" w:hAnsi="Times New Roman" w:cs="Times New Roman"/>
                <w:sz w:val="26"/>
                <w:szCs w:val="26"/>
              </w:rPr>
              <w:lastRenderedPageBreak/>
              <w:t>để biết thêm 1 loại lá biến dạng nữa (lá của cây hạt bí).</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hoạt động nhóm cùng quan sát mẫu kết hợp với các hình 25.1....25.7 SGK trang 8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mục </w:t>
            </w:r>
            <w:r w:rsidRPr="00CD558D">
              <w:rPr>
                <w:rFonts w:ascii="Times New Roman" w:hAnsi="Times New Roman" w:cs="Times New Roman"/>
                <w:sz w:val="26"/>
                <w:szCs w:val="26"/>
              </w:rPr>
              <w:t xml:space="preserve"> và trả lời các câu hỏi mục </w:t>
            </w:r>
            <w:r w:rsidRPr="00CD558D">
              <w:rPr>
                <w:rFonts w:ascii="Times New Roman" w:hAnsi="Times New Roman" w:cs="Times New Roman"/>
                <w:sz w:val="26"/>
                <w:szCs w:val="26"/>
              </w:rPr>
              <w:t>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thống nhất ý kiến, cá nhân hoàn thành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bốc thăm tên mẫu cứ 3 người lên chọn mảnh bìa để gắn vào vị tr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Trước khi lên bảng HS nên quan sát lại mẫu hoặc tranh để gắn bìa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ắc lại các loại lá biến dạng, đặc điểm hình thái và chức năng chủ yếu của nó.</w:t>
            </w:r>
          </w:p>
        </w:tc>
      </w:tr>
    </w:tbl>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lastRenderedPageBreak/>
        <w:t>Tiểu kết:</w:t>
      </w:r>
    </w:p>
    <w:tbl>
      <w:tblPr>
        <w:tblW w:w="0" w:type="auto"/>
        <w:tblInd w:w="108" w:type="dxa"/>
        <w:tblLayout w:type="fixed"/>
        <w:tblLook w:val="0000" w:firstRow="0" w:lastRow="0" w:firstColumn="0" w:lastColumn="0" w:noHBand="0" w:noVBand="0"/>
      </w:tblPr>
      <w:tblGrid>
        <w:gridCol w:w="592"/>
        <w:gridCol w:w="1600"/>
        <w:gridCol w:w="3015"/>
        <w:gridCol w:w="2466"/>
        <w:gridCol w:w="1976"/>
      </w:tblGrid>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STT</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ên vật mẫu</w:t>
            </w:r>
          </w:p>
        </w:tc>
        <w:tc>
          <w:tcPr>
            <w:tcW w:w="3015"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Đặc điẻm hình thái của lá biến dạng</w:t>
            </w:r>
          </w:p>
        </w:tc>
        <w:tc>
          <w:tcPr>
            <w:tcW w:w="2466"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hức năng của lá biến dạng</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Tên lá biến dạng</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ạng gai nhọ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giảm sự thoát hơi nước</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iến thành gai</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Đậu Hà Lan</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họn có dạng tua cuố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ua cuốn</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Lá cây mây</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gọn có dạng tay móc</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ay móc</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iề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phủ trên thân rễ, vảy mỏng, nâu nhạt</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e chở và bảo vệ cho chồi của thân rễ</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ảy</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hành</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ẹ lá phình to thành vảy, màu trắng</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a chất dự trữ</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dự trữ</w:t>
            </w:r>
          </w:p>
        </w:tc>
      </w:tr>
      <w:tr w:rsidR="00535FDB" w:rsidRPr="00CD558D">
        <w:trPr>
          <w:trHeight w:val="1172"/>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bèo đất</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lá có rất nhiều lông, tuyến tiết chất dính, thu hút và h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mồi</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r w:rsidR="00535FDB" w:rsidRPr="00CD558D">
        <w:trPr>
          <w:trHeight w:val="1257"/>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nắp ấm</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ân lá phát triển thành cái bình có nắp đậy. Có tuyến tiết chất dịch thu hút và t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sâu bọ khi chúng chui vào bình.</w:t>
            </w:r>
          </w:p>
        </w:tc>
        <w:tc>
          <w:tcPr>
            <w:tcW w:w="1976"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bl>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rPr>
        <w:t>: So sánh đặc điểm hình thái chức năng chủ yếu của lá biến dạng so với lá bình thường để khái quát về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xem lại bảng ở hoạt động 1, nê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gì về đặc điểm hình thái của các lá biến dạng so với lá th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ặc điểm biến dạng đó có tác dụng gì đối với cây?</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xem lại đặc điểm hình thái và chức năng chủ yếu của lá biến dạng ở hoạt động 1 kết hợp với gợi ý của GV để thấy được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của một số loại cây biến đổi hình thái thích hợp với chức năng ở những điều kiện sống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Lá của một số loại cây xương rồng biến thành gai có tác dụng gì đối vớ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ảm sự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ích nghi với điều kiện sống khô h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ể bảo vệ chống lại các động vật ăn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2/ Củ hành có bẹ lá phình to thành vẩy dày, màu trắng làm chức năng:</w:t>
      </w:r>
      <w:r w:rsidRPr="00CD558D">
        <w:rPr>
          <w:rFonts w:ascii="Times New Roman" w:hAnsi="Times New Roman" w:cs="Times New Roman"/>
          <w:sz w:val="26"/>
          <w:szCs w:val="26"/>
          <w:lang w:val="it-IT"/>
        </w:rPr>
        <w:t>A. Nuôi dưỡng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he chở, bảo vệ cho chồi ngọ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hứa chất dự trữ cho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D. Giúp cây chống khô hạn.</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t>- Tìm hiểu ở địa phương hay qua các tài liệu về lá biến d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trả lời câu hỏi, trình bày  cách làm bài tậ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học sinh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lastRenderedPageBreak/>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Bảng ph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S: Vở Luyện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Có mấy loại lá biến dạng?A. 4 loạ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5 loạ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6 lo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7 loại.2/ cây nắp ấm có lá:A. Biến dạng thành tua cuố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Biến dạng thành lá bắt mồ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ến thành tay mó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Dự trữ chất dinh dưỡng?  Nêu ý nghĩa của sự biến dạng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2.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Chữa một số bài tập trong vở Luyện tập Sinh ho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ọn các bài tập khó, hướng dẫn học sinh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sửa chữa, bổ sung hoàn thiện kiến thứ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S chữa b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1 : Chương III . Thân</w:t>
      </w:r>
    </w:p>
    <w:p w:rsidR="00535FDB" w:rsidRPr="00CD558D" w:rsidRDefault="00535FDB"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rPr>
        <w:t xml:space="preserve">Mục tiêu: </w:t>
      </w:r>
      <w:r w:rsidR="00412107"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Bài tập 2/ LTSH 6/4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 : Bấm ngọn tỉa cành là biện pháp chủ động điều chỉnh sự dài ra của thân. Tùy vào mục đích sử dụng và tính chất của cây trồng mà ta sử dụng biện pháp bấm ngọn hay tỉa cành để tăng năng suất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thường bấm ngọn cho nhiều loài cây trồng trước khi cây ra hoa. Ví dụ : Ngọn bí đỏ, mồng tơi và các loại rau giúp cây rau ra nhiều chồi non làm rau ăn. Bấm ngọn cây đậu, cà chua, bông, cà phê cây sẽ cho qủa sai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những cành sâu, xấu thì ta tỉa bỏ để dồn vào làm phát triển các cành còn l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ột số loài cây lấy gỗ như bạch đàn, tỉa cành sẽ làm cho cây mọc thẳng , thân to gỗ tố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2/ Bài tập 3/ LTSH 6/ 51</w:t>
      </w:r>
    </w:p>
    <w:tbl>
      <w:tblPr>
        <w:tblW w:w="0" w:type="auto"/>
        <w:tblInd w:w="108" w:type="dxa"/>
        <w:tblLayout w:type="fixed"/>
        <w:tblLook w:val="0000" w:firstRow="0" w:lastRow="0" w:firstColumn="0" w:lastColumn="0" w:noHBand="0" w:noVBand="0"/>
      </w:tblPr>
      <w:tblGrid>
        <w:gridCol w:w="623"/>
        <w:gridCol w:w="1805"/>
        <w:gridCol w:w="2080"/>
        <w:gridCol w:w="2358"/>
        <w:gridCol w:w="2764"/>
      </w:tblGrid>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STT</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Tên c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fr-FR"/>
              </w:rPr>
              <w:t>Loại thân biến dạng</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Vai trò đối với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Công dụng đối với người</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nghệ</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Làm gia vị, làm thuốc chữa bệnh.</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khoai t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chuối</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riềng</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gia vị</w:t>
            </w:r>
          </w:p>
        </w:tc>
      </w:tr>
    </w:tbl>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Hoạt động 2 : Chương IV :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3/ Bài tập 4/ LTSH 6/ 5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Màu lục ở lá cây do các hạt diệp lục trong cấu trúc của lục lạp tạo nên. Các hạt diệp lục chỉ được tạo thành ở ngoài ánh sáng. Mạt trên của lá cây do tiếp xúc với ánh sáng nhiều hơn mặt dưới vì vậy hạt diẹp lục sẽ tạo ra nhiều hơn và làm mặt trên lá có màu lục hơn mặt dưới của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Ví dụ về vài loại lá có hai mặt lá màu không khác nhau : lá bắp (ngô),lá mía, lá lúa,...</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lastRenderedPageBreak/>
        <w:t xml:space="preserve"> - Cách mọc của những lá đó gần như thẳng đứng, do lượng lục lạp ở hai mặt lá tương đương, vì vậy hai mặt lá có khả năng nhận lượng ánh sáng và thực hiện tổng hợp chất hữu cơ tương đương nhau.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4/ Bài tập 3/ LTSH 6/ 6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Trả lời :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ân cây còn non có màu xanh lục do có chứa các hạt diệp lục và cũng có khả năng quang hợp. Sở dĩ như vậy vì ở cây còn non lá mới hình thành quang hợp yếu không chế tạo đủ chất hữu cơ nuôi cây. Khi lá đã phát triển đầy đủ có khả năng tạo đủ chất hữu cơ nuôi cây thì thân cây chỉ còn nhiệm vụ chống đỡ và vận chuyển chấ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ây không có lá hoặc lá rụng sớm (xương rồng, kim giao,..) thì chức năng quang hợp do thân hoặc cành cây đảm nhận. Có thể nhận biết được đfiều này vì thân và cành của các loại cây này có màu xanh, chứng tỏ cũng có chức chất diệp lục.</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Bàt tập 5/LTSH 6/ 6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 Hô hấp và quang hợp trái ngựơc nhau vì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hấp thu khí ô xi và thải khí cacbonich, còn quang hợp thu khí cacbonic và thải khí ô x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phân giải chất hữu cơ còn quang hợp chế tạo chất hữu cơ.</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xml:space="preserve">      Hô hấp và quang hợp có quan hệ chặt chẽ với nhau vì :  - Hai hiện tượng đều dựa vào nhau. Sản phẩm của hiện tượng này là nguyên liệu của hiện tượng kia và ngược lại. Mỗi cơ thể sống đều tồn tại song song hai hiện tượng trên và nếu thiếu một trong hai hiện tượng thì sự sống dừng lạ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6/ Bài tập 6/ LTSH 6/ 72</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Đáp án : 6.1.C ; 6.2.C ; 6.3.1.A ; 6.3.2.B ; 6.3.B ; 6.3.4.A ; 6.3.5.B ; 6.3.6.D ; 6.3.7.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7/ Bài tập 4/ LTSH6/ 76</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 1.Đ ; 2.S ; 3.Đ ; 4.S ; 5.S ; 6.S ; 7.S ; 8.S ; 9.Đ ; 10.Đ</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hi đánh cây đi trồng nơi khác, bộ rễ của cây bị cắt mất một phần, khả năng hút nước của rễ suy yếu, cần có một thời gian hồi phục. Phải chọn ngày râm mát, tải bớt lá hay cắt bớt ngon là nhằm giảm bớt sự thoát hơi nước của cây, tránh cây bị héo và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4.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eo nhóm các mẫu: đoạn rau má, củ khoai lang có mầm, củ gừng, nghệ có mầm, lá cây thuốc bỏng có cây con mọc ở mé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giâm 4 đoạn cành: rau ngót, sắn tàu, rau muống và ngọn mí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rPr>
      </w:pPr>
      <w:r w:rsidRPr="00CD558D">
        <w:rPr>
          <w:rFonts w:ascii="Times New Roman" w:hAnsi="Times New Roman" w:cs="Times New Roman"/>
          <w:b/>
          <w:sz w:val="26"/>
          <w:szCs w:val="26"/>
        </w:rPr>
        <w:t>Chương V- SINH SẢN SINH DƯỠNG</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6: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 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w:t>
      </w:r>
      <w:r w:rsidR="00535FDB" w:rsidRPr="00CD558D">
        <w:rPr>
          <w:rFonts w:ascii="Times New Roman" w:hAnsi="Times New Roman" w:cs="Times New Roman"/>
          <w:sz w:val="26"/>
          <w:szCs w:val="26"/>
        </w:rPr>
        <w:t xml:space="preserve"> Học sinh phát biểu được sinh sản sinh dưỡng là sự hình thành cá thể mới từ một phần cơ quan sinh dưỡng(rễ, thân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khái niệm sinh sản sinh dưỡng tự nhiên, điều kiện: nơi ẩ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được một số VD về các hình thức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ắm được các biện pháp tiêu diệt cỏ dại hại cây trồng và giải thích cơ sở khoa học của những biện pháp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 Rèn kĩ năng quan sát, so sánh, phân tích mẫ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hình 16.4 SGk, kẻ bảng SGK/88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ẫu: Rau má, sài đất, củ gừng, củ nghệ có mầm, cỏ gấu, củ khoai lang có chồi, lá bỏng, lá hoa đá có mầ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4 mẫu như hình 26.4 SGK theo nhóm, ôn lại kiến thức  của bài biến dạng của thân rễ, kẻ bảng SGK /88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Bài tập: Hãy ghép các chữ cái với chữ số chỉ các bộ phận của cây xanh có hoa cho phù hợp với tên cơ quan và chức năng của chúng , rồi điền vào cột trả lời:</w:t>
      </w:r>
    </w:p>
    <w:tbl>
      <w:tblPr>
        <w:tblW w:w="0" w:type="auto"/>
        <w:tblInd w:w="108" w:type="dxa"/>
        <w:tblLayout w:type="fixed"/>
        <w:tblLook w:val="0000" w:firstRow="0" w:lastRow="0" w:firstColumn="0" w:lastColumn="0" w:noHBand="0" w:noVBand="0"/>
      </w:tblPr>
      <w:tblGrid>
        <w:gridCol w:w="2628"/>
        <w:gridCol w:w="1833"/>
        <w:gridCol w:w="3011"/>
        <w:gridCol w:w="2187"/>
      </w:tblGrid>
      <w:tr w:rsidR="00535FDB" w:rsidRPr="00CD558D">
        <w:trPr>
          <w:trHeight w:val="779"/>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Các bộ phận của cây xanh có hoa.</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ơ qua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rả lời</w:t>
            </w:r>
          </w:p>
        </w:tc>
      </w:tr>
      <w:tr w:rsidR="00535FDB" w:rsidRPr="00CD558D">
        <w:trPr>
          <w:trHeight w:val="397"/>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quả, hạt</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inh dưỡng</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uôi dưỡng cây</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r>
      <w:tr w:rsidR="00535FDB" w:rsidRPr="00CD558D">
        <w:trPr>
          <w:trHeight w:val="794"/>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ễ, thân, lá</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 duy trì và phát triển nòi giố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w:t>
            </w:r>
          </w:p>
        </w:tc>
      </w:tr>
    </w:tbl>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rPr>
        <w:t>2. Bài học</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i/>
          <w:sz w:val="26"/>
          <w:szCs w:val="26"/>
        </w:rPr>
        <w:t>A. 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Ở một số cây có hoa, rễ, thân ,lá của nó ngoài chức năng nuôi dưỡng cây còn có thể tạo thành cây mới. Vậy những cây mới đó hình thành như thế nào? Cho HS xem lá bỏng có các chồi và giới thiệu: hiện tượng này gọi là sinh sản sinh dưỡng tự nhên. Vậy sinh sản sinh dưỡng là gì? ở những cây khác có như vậy khô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6C23F8" w:rsidRPr="00CD558D" w:rsidRDefault="006C23F8" w:rsidP="00476020">
      <w:pPr>
        <w:pStyle w:val="NoSpacing"/>
        <w:rPr>
          <w:rFonts w:ascii="Times New Roman" w:hAnsi="Times New Roman" w:cs="Times New Roman"/>
          <w:b/>
          <w:iCs/>
          <w:sz w:val="26"/>
          <w:szCs w:val="26"/>
          <w:lang w:val="vi-VN"/>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ìm hiểu khả năng tạo thành cây mới từ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hân, lá ở một số cây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00412107" w:rsidRPr="00CD558D">
        <w:rPr>
          <w:rFonts w:ascii="Times New Roman" w:hAnsi="Times New Roman" w:cs="Times New Roman"/>
          <w:sz w:val="26"/>
          <w:szCs w:val="26"/>
        </w:rPr>
        <w:t>Học sinh phát biểu được sinh sản sinh dưỡng là sự hình thành cá thể mới từ một phần cơ quan sinh dưỡng(rễ, thân ,lá)</w:t>
      </w:r>
    </w:p>
    <w:tbl>
      <w:tblPr>
        <w:tblW w:w="0" w:type="auto"/>
        <w:tblInd w:w="108" w:type="dxa"/>
        <w:tblLayout w:type="fixed"/>
        <w:tblLook w:val="0000" w:firstRow="0" w:lastRow="0" w:firstColumn="0" w:lastColumn="0" w:noHBand="0" w:noVBand="0"/>
      </w:tblPr>
      <w:tblGrid>
        <w:gridCol w:w="4495"/>
        <w:gridCol w:w="5139"/>
      </w:tblGrid>
      <w:tr w:rsidR="00535FDB" w:rsidRPr="00CD558D">
        <w:trPr>
          <w:trHeight w:val="288"/>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242"/>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00535FDB" w:rsidRPr="00CD558D">
              <w:rPr>
                <w:rFonts w:ascii="Times New Roman" w:hAnsi="Times New Roman" w:cs="Times New Roman"/>
                <w:sz w:val="26"/>
                <w:szCs w:val="26"/>
              </w:rPr>
              <w:t xml:space="preserve"> GV yêu cầu HS quan sát hình 26.1 đến 26.4, yêu cầu HS bỏ vật mẫu đã mang đi, đặt lên bàn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hoạt động nhóm: thực hiện yêu cầu mục </w:t>
            </w:r>
            <w:r w:rsidRPr="00CD558D">
              <w:rPr>
                <w:rFonts w:ascii="Times New Roman" w:hAnsi="Times New Roman" w:cs="Times New Roman"/>
                <w:sz w:val="26"/>
                <w:szCs w:val="26"/>
              </w:rPr>
              <w:t> SGK trang 87.</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GV phát phiếu học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hoàn thành bảng trong vở luyện tập.</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535FDB" w:rsidRPr="00CD558D">
              <w:rPr>
                <w:rFonts w:ascii="Times New Roman" w:hAnsi="Times New Roman" w:cs="Times New Roman"/>
                <w:sz w:val="26"/>
                <w:szCs w:val="26"/>
              </w:rPr>
              <w:t xml:space="preserve"> GV chữa bài bằng cách gọi HS lên tự điền vào từng mục ở bảng GV đã chuẩn bị sẵn.</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00535FDB" w:rsidRPr="00CD558D">
              <w:rPr>
                <w:rFonts w:ascii="Times New Roman" w:hAnsi="Times New Roman" w:cs="Times New Roman"/>
                <w:sz w:val="26"/>
                <w:szCs w:val="26"/>
              </w:rPr>
              <w:t xml:space="preserve"> GV theo dõi bảng, công bố kết quả đúng.</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ranh, mẫ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ạt động nhóm thống nhất ý kiến trả lời.</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phiế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 nhân nhớ lại kiến thức về các loại rễ thân biến dạng, kết hợp với câu trả lời của nhóm, hoàn thành bảng ở vở luyện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số HS lên bảng điền vào từng mục, HS khác bổ sung nếu cầ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chấm điểm chéo cho nhau.</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w:t>
      </w: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Một số cây trong điều kiện đất ẩm hay có đủ độ ẩm có khả năng tạo được cây mới từ cơ quan sinh dư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Hoạt động 2: Sinh sản sinh dưỡng tự nhiên của cây</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pt-BR"/>
        </w:rPr>
        <w:t xml:space="preserve">-Mục tiêu: </w:t>
      </w:r>
      <w:r w:rsidR="00412107" w:rsidRPr="00CD558D">
        <w:rPr>
          <w:rFonts w:ascii="Times New Roman" w:hAnsi="Times New Roman" w:cs="Times New Roman"/>
          <w:sz w:val="26"/>
          <w:szCs w:val="26"/>
        </w:rPr>
        <w:t>Nêu được khái niệm sinh sản sinh dưỡng tự nhiên, điều kiện: nơi ẩm.</w:t>
      </w:r>
    </w:p>
    <w:tbl>
      <w:tblPr>
        <w:tblW w:w="0" w:type="auto"/>
        <w:tblInd w:w="108" w:type="dxa"/>
        <w:tblLayout w:type="fixed"/>
        <w:tblLook w:val="0000" w:firstRow="0" w:lastRow="0" w:firstColumn="0" w:lastColumn="0" w:noHBand="0" w:noVBand="0"/>
      </w:tblPr>
      <w:tblGrid>
        <w:gridCol w:w="4507"/>
        <w:gridCol w:w="5157"/>
      </w:tblGrid>
      <w:tr w:rsidR="00535FDB" w:rsidRPr="00CD558D">
        <w:trPr>
          <w:trHeight w:val="298"/>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857"/>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535FDB" w:rsidRPr="00CD558D">
              <w:rPr>
                <w:rFonts w:ascii="Times New Roman" w:hAnsi="Times New Roman" w:cs="Times New Roman"/>
                <w:sz w:val="26"/>
                <w:szCs w:val="26"/>
              </w:rPr>
              <w:t xml:space="preserve"> Yêu cầu HS hoạt động độc lập, thực hiện yêu cầu ở mục </w:t>
            </w:r>
            <w:r w:rsidR="00535FDB" w:rsidRPr="00CD558D">
              <w:rPr>
                <w:rFonts w:ascii="Times New Roman" w:hAnsi="Times New Roman" w:cs="Times New Roman"/>
                <w:sz w:val="26"/>
                <w:szCs w:val="26"/>
              </w:rPr>
              <w:t> trang 88.</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Yêu cầu 1 vài HS đứng lên đọc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chữa bài, GV cho HS hình thành khái niệm sinh sản sinh dưỡng tự nh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trong thực tế những cây nào có khả năng sinh sản sinh dưỡng tự nhi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thực tế tiêu diệt cỏ dại rất khó (nhất là cỏ gấu) Vậy cần có biện pháp gì? và dựa trên cơ sở khoa học nào để diệt hết cỏ dại?</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xem lại bảng ở vở bài tập hoàn thành yêu cầu mục </w:t>
            </w:r>
            <w:r w:rsidRPr="00CD558D">
              <w:rPr>
                <w:rFonts w:ascii="Times New Roman" w:hAnsi="Times New Roman" w:cs="Times New Roman"/>
                <w:sz w:val="26"/>
                <w:szCs w:val="26"/>
              </w:rPr>
              <w:t> SGK trang 8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đọc kết quả, HS khác theo dõi,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ỏ tranh, cỏ gấu, hoa đá, khoai la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ặt bỏ toàn phần thân, rễ.</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hả năng tạo thành cây mới từ các cơ quan sinh dưỡng gọi là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nào sau đây gồm toàn những cây có hình thức sinh sản bằng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sắn, cây khoai lang, cây rau m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Cây gừng, cây nghệ, cây cỏ gấ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á thuốc bỏng, cây dong ta, cây su h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d. Cây cỏ tranh, cây củ cải, cây rau má.</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lastRenderedPageBreak/>
        <w:t>- Hướng dẫn HS trả lời câu hỏi 2 và 4 SGK/ 8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theo nhóm: ngâm đoạn rau muống, đoạn cây rau ngót ở vườn nhà cho mọc rễ.</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it-IT"/>
        </w:rPr>
      </w:pPr>
    </w:p>
    <w:p w:rsidR="00535FDB" w:rsidRPr="00CD558D" w:rsidRDefault="00535FDB" w:rsidP="00476020">
      <w:pPr>
        <w:pStyle w:val="NoSpacing"/>
        <w:rPr>
          <w:rFonts w:ascii="Times New Roman" w:hAnsi="Times New Roman" w:cs="Times New Roman"/>
          <w:sz w:val="26"/>
          <w:szCs w:val="26"/>
          <w:lang w:val="it-IT"/>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65776E" w:rsidRPr="00CD558D" w:rsidRDefault="0065776E"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lastRenderedPageBreak/>
        <w:t>Bài 27: SINH SẢN SINH DƯỠNG DO CON NGƯ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được sinh sản sinh dưỡng tự nhiên và sínhản sinh dưỡng do người. Nêu được sự giống và khác nhau giữa hai hình thức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ình bày được những ứng dụng trong thực tế của hình thức sinh sản do  con người tiến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giâm, chiết,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ích bộ môn, ham mê tìm hiểu thông tin khoa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Tranh phóng to hình 27.1 đến 27.4.</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Mẫu vật: Cành sắn, cành dâu, ngọn mía, rau muống đã mọc rễ.</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Cành rau muống cắm trong bát đấ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II. HOẠT ĐỘNG DẠY – HỌ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Sinh sản sinh dưỡng tự nhiên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Là sự hình thành cá thể mới trong tự nh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Là sự hình thành cá thể mới từ một phần cơ quan sinh dưỡng (rễ, thân, lá) không có sự can thiệp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Là sự hình thành cá thể mới từ thân hoặc lá của một cây mà không có sự tác động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Là sự hình thành cá thể mới nhờ giâm, chiết hoặc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uốn khoai lang không mọc mầm thì phải làm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hu hoạch sớ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u hoạch ngay sau khi cây ra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ảo quảm nơi không có ánh sá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Bảo quản củ nơi khô ráo.</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lang w:val="it-IT"/>
        </w:rPr>
        <w:t>2. Bài học</w:t>
      </w:r>
    </w:p>
    <w:p w:rsidR="00D26656"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A. Khởi động:</w:t>
      </w:r>
    </w:p>
    <w:p w:rsidR="00535FDB" w:rsidRPr="00CD558D" w:rsidRDefault="00535FDB"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bCs/>
          <w:i/>
          <w:iCs/>
          <w:sz w:val="26"/>
          <w:szCs w:val="26"/>
        </w:rPr>
        <w:t xml:space="preserve"> </w:t>
      </w:r>
      <w:r w:rsidR="00D26656" w:rsidRPr="00CD558D">
        <w:rPr>
          <w:rFonts w:ascii="Times New Roman" w:hAnsi="Times New Roman" w:cs="Times New Roman"/>
          <w:b/>
          <w:color w:val="000000"/>
          <w:sz w:val="26"/>
          <w:szCs w:val="26"/>
        </w:rPr>
        <w:t xml:space="preserve">- </w:t>
      </w:r>
      <w:r w:rsidR="00D26656" w:rsidRPr="00CD558D">
        <w:rPr>
          <w:rFonts w:ascii="Times New Roman" w:hAnsi="Times New Roman" w:cs="Times New Roman"/>
          <w:b/>
          <w:i/>
          <w:color w:val="000000"/>
          <w:sz w:val="26"/>
          <w:szCs w:val="26"/>
        </w:rPr>
        <w:t>Mục tiêu</w:t>
      </w:r>
      <w:r w:rsidR="00D26656" w:rsidRPr="00CD558D">
        <w:rPr>
          <w:rFonts w:ascii="Times New Roman" w:hAnsi="Times New Roman" w:cs="Times New Roman"/>
          <w:i/>
          <w:color w:val="000000"/>
          <w:sz w:val="26"/>
          <w:szCs w:val="26"/>
        </w:rPr>
        <w:t>:</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Cs/>
          <w:iCs/>
          <w:sz w:val="26"/>
          <w:szCs w:val="26"/>
        </w:rPr>
      </w:pPr>
      <w:r w:rsidRPr="00CD558D">
        <w:rPr>
          <w:rFonts w:ascii="Times New Roman" w:hAnsi="Times New Roman" w:cs="Times New Roman"/>
          <w:bCs/>
          <w:iCs/>
          <w:sz w:val="26"/>
          <w:szCs w:val="26"/>
        </w:rPr>
        <w:t>- Kiểm tra sự chuẩn bị của hs theo nhóm: Ngâm đoạn rau muống, đoạn cây rau ngót ở vườn nhà cho mọc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Cs/>
          <w:iCs/>
          <w:sz w:val="26"/>
          <w:szCs w:val="26"/>
        </w:rPr>
        <w:t>- Gv giới thiệu đấy chính là nội dung bài học hôm nay, cụ thể ta cùng tìm hiểu.</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i/>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giâm cành</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sz w:val="26"/>
          <w:szCs w:val="26"/>
          <w:lang w:val="it-IT"/>
        </w:rPr>
        <w:t xml:space="preserve"> Phân biệt được sinh sản sinh dưỡng tự nhiên và sínhản sinh dưỡng do người. Nêu được sự giống và khác nhau giữa hai hình thức trên.</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GV yêu cầu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iới thiệu mắt của cành sắn, lưu ý cành giâm phải là cành bánh tẻ.</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cả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thường áp dụng biện pháp này?</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ành sắn hút ẩm mọc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m cành xuống đất ẩm, ra rễ, mọc thành cây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âm cành là cắt 1 đoạn thân hay cành của cây mẹ cắm xuống đất ẩm cho ra rễ, sau đó</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cành sẽ phát triển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Hoạt động 2: Tìm hiểu chiết cành</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HS biết cách chiết cành và phân biệt được cây có thể chiết cành.</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0" distR="114300" simplePos="0" relativeHeight="251652096" behindDoc="0" locked="0" layoutInCell="1" allowOverlap="1">
                <wp:simplePos x="0" y="0"/>
                <wp:positionH relativeFrom="margin">
                  <wp:posOffset>-71755</wp:posOffset>
                </wp:positionH>
                <wp:positionV relativeFrom="paragraph">
                  <wp:posOffset>192405</wp:posOffset>
                </wp:positionV>
                <wp:extent cx="6194425" cy="2350770"/>
                <wp:effectExtent l="5080" t="6985" r="1270" b="4445"/>
                <wp:wrapSquare wrapText="bothSides"/>
                <wp:docPr id="2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4425" cy="2350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margin-left:-5.65pt;margin-top:15.15pt;width:487.75pt;height:185.1pt;z-index:25165209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hcQigIAAB8FAAAOAAAAZHJzL2Uyb0RvYy54bWysVNtu3CAQfa/Uf0C8b3yJ92Ir3iiXblUp vUhJP4A1eI2KgQK7dhr13ztAvLlUlaqqfsADDIczM2c4Ox97gQ7MWK5kjbOTFCMmG0W53NX4691m tsLIOiIpEUqyGt8zi8/Xb9+cDbpiueqUoMwgAJG2GnSNO+d0lSS26VhP7InSTMJmq0xPHEzNLqGG DIDeiyRP00UyKEO1UQ2zFlav4yZeB/y2ZY373LaWOSRqDNxcGE0Yt35M1mek2hmiO9480iD/wKIn XMKlR6hr4gjaG/4bVM8bo6xq3Umj+kS1LW9YiAGiydJX0dx2RLMQCyTH6mOa7P+DbT4dvhjEaY3z BUaS9FCjOzY6dKlGdFr4/AzaVuB2q8HRjbAOdQ6xWn2jmm8WSXXVEbljF8aooWOEAr/Mn0yeHY04 1oNsh4+Kwj1k71QAGlvT++RBOhCgQ53uj7XxXBpYXGRlUeRzjBrYy0/n6XIZqpeQajqujXXvmeqR N2psoPgBnhxurPN0SDW5+NusEpxuuBBhYnbbK2HQgYBQNuGLZ4XuSFydrrPRNeC9wBDSI0nlMeN1 cQVCAAJ+zwcTVPFQZnmRXublbLNYLWfFppjPymW6mqVZeVku0qIsrjc/PYOsqDpOKZM3XLJJoVnx dwp47JWoraBRNNS4nEMeQ9B/zEAavlDDV4nquYOGFbyv8eroRCpf9neSQtikcoSLaCcv6YeUQQ6m f8hKEInXRVSIG7cjoHjlbBW9B7kYBcUETcArA0anzA+MBujYGtvve2IYRuKDBMn59p4MMxnbySCy gaM1dhhF88rFZ2CvDd91gBxFLdUFyLLlQTBPLICyn0AXBvKPL4Zv8+fz4PX0rq1/AQAA//8DAFBL AwQUAAYACAAAACEAxM8fv94AAAAKAQAADwAAAGRycy9kb3ducmV2LnhtbEyPwU7DMAyG70i8Q2Qk blvSboytNJ1gCK4TBWnXrPHaqo1TNdlW3h5zgpNl+dfn78+3k+vFBcfQetKQzBUIpMrblmoNX59v szWIEA1Z03tCDd8YYFvc3uQms/5KH3gpYy0YQiEzGpoYh0zKUDXoTJj7AYlvJz86E3kda2lHc2W4 62Wq1Eo60xJ/aMyAuwarrjw7DYt9+ngI7+XrbjjgpluHl+5Ejdb3d9PzE4iIU/wLw68+q0PBTkd/ JhtEr2GWJAuOMkzx5MBmtUxBHDUslXoAWeTyf4XiBwAA//8DAFBLAQItABQABgAIAAAAIQC2gziS /gAAAOEBAAATAAAAAAAAAAAAAAAAAAAAAABbQ29udGVudF9UeXBlc10ueG1sUEsBAi0AFAAGAAgA AAAhADj9If/WAAAAlAEAAAsAAAAAAAAAAAAAAAAALwEAAF9yZWxzLy5yZWxzUEsBAi0AFAAGAAgA AAAhAKL6FxCKAgAAHwUAAA4AAAAAAAAAAAAAAAAALgIAAGRycy9lMm9Eb2MueG1sUEsBAi0AFAAG AAgAAAAhAMTPH7/eAAAACgEAAA8AAAAAAAAAAAAAAAAA5AQAAGRycy9kb3ducmV2LnhtbFBLBQYA AAAABAAEAPMAAADvBQAAAAA= " stroked="f">
                <v:fill opacity="0"/>
                <v:textbox inset="0,0,0,0">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v:textbox>
                <w10:wrap type="square" anchorx="margin"/>
              </v:shape>
            </w:pict>
          </mc:Fallback>
        </mc:AlternateContent>
      </w:r>
      <w:r w:rsidR="00535FDB"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hiết cành là làm cho cành ra rễ trên cây sau đó đem trồng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ìm hiểu về ghép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sz w:val="26"/>
          <w:szCs w:val="26"/>
        </w:rPr>
        <w:t>HS biết các bước ghép mắt ở cây.</w:t>
      </w:r>
    </w:p>
    <w:tbl>
      <w:tblPr>
        <w:tblW w:w="0" w:type="auto"/>
        <w:tblInd w:w="108" w:type="dxa"/>
        <w:tblLayout w:type="fixed"/>
        <w:tblLook w:val="0000" w:firstRow="0" w:lastRow="0" w:firstColumn="0" w:lastColumn="0" w:noHBand="0" w:noVBand="0"/>
      </w:tblPr>
      <w:tblGrid>
        <w:gridCol w:w="4465"/>
        <w:gridCol w:w="5109"/>
      </w:tblGrid>
      <w:tr w:rsidR="00535FDB" w:rsidRPr="00CD558D">
        <w:trPr>
          <w:trHeight w:val="286"/>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014"/>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SGK thực hiện yêu cầu mục </w:t>
            </w:r>
            <w:r w:rsidRPr="00CD558D">
              <w:rPr>
                <w:rFonts w:ascii="Times New Roman" w:hAnsi="Times New Roman" w:cs="Times New Roman"/>
                <w:sz w:val="26"/>
                <w:szCs w:val="26"/>
              </w:rPr>
              <w:t> SGK trang 90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Em hiểu thế nào là ghép cây? có mấy cách ghép cây?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ép mắt gồm những bước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người ta chú ý điể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Liên hệ thực tế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ười ta thường dùng phương pháp này để ghép hoa và các cây ăn quả.</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quan sát hình 27.3 và trả lời câu hỏi trang 9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có hai cách ghép là ghép mắt và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4 bước ch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t phần trên của gốc hgép khi mắt ghép phát triển được một thời gi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Ghép cây là dùng mắt chồi của một cây gắn vào cây khác cho tiếp tục phát triển.</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rPr>
        <w:t>Hoạt động 4: Nhân giống vô tính trong ống nghiệm.</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lang w:val="it-IT"/>
        </w:rPr>
        <w:t xml:space="preserve"> Phân biệt hình thức giâm cành, chiết cành, ghép cây, nhân giống vô tính trong ống nghiệm.</w:t>
      </w:r>
    </w:p>
    <w:tbl>
      <w:tblPr>
        <w:tblW w:w="0" w:type="auto"/>
        <w:tblInd w:w="108" w:type="dxa"/>
        <w:tblLayout w:type="fixed"/>
        <w:tblLook w:val="0000" w:firstRow="0" w:lastRow="0" w:firstColumn="0" w:lastColumn="0" w:noHBand="0" w:noVBand="0"/>
      </w:tblPr>
      <w:tblGrid>
        <w:gridCol w:w="4479"/>
        <w:gridCol w:w="5125"/>
      </w:tblGrid>
      <w:tr w:rsidR="00535FDB" w:rsidRPr="00CD558D">
        <w:trPr>
          <w:trHeight w:val="299"/>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2687"/>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GV yêu cầu HS đọc SGK và trả lời câu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vô tính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cho biết thành tựu nhân giống vô tính mà em biết qua các phương tiện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giới thiệu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Nhân giống hoa phong lan cho hàng trăm cây mới.</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kết hợp quan sát hình 27.4 SGK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ắng nghe GV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khoai tây: từ 1 củ cho 2000 triệu mầm giống đủ trồng trên 40 h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ân giống vô tính là phương pháp tạo nhiều cây mới từ một mô.</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hắc lại nội dung sự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làm bài tập: Cho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hế nào là hình thức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à hình thức sinh sản sinh dưỡng do con người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 hình thức sinh sản sinh dưỡng sảy ra trong tự nhiên mà con người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Là hình thức sinh sản sinh dưỡng do con người chủ đọng tạo ra nhằm nhân giống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 hình thức sinh sản sinh dưỡng do như: ghép, chiết cây, nhân giống vô t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Hình thức nhân giống nhanh và tích kiệm nhất là: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ầm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hiết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D. Nhân giống vô t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Làm bài tập SGK 92 ở nhà, báo cáo kết quả sau 3 tu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huẩn bị: hoa bưởi, hoa râm bụt, hoa loa kè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111499" w:rsidRPr="00CD558D" w:rsidRDefault="00111499"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0554B"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VI- HOA VÀ SINH SẢN HỮU TÍNH</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28: CẤU TẠO VÀ CHỨC NĂNG CỦA HOA</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 xml:space="preserve"> I. MỤC TIÊ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535FDB" w:rsidRPr="00CD558D" w:rsidRDefault="0067723A"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00535FDB"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Giải thích được vì sao nhị và nhuỵ là những bộ phận sinh sản chủ yếu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quan sát, so sánh, phân tích, tách bộ phậ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thực vật,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t-BR"/>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pt-BR"/>
        </w:rPr>
        <w:t xml:space="preserve"> trong quá trình thảo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Máy chiế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anh phóng to hình 28.1 đến 27.3.</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ab/>
        <w:t xml:space="preserve">Mẫu vật: Râm bụt, hoa bưởi, hoa loa kèn, hoa cúc, hoa hồng. </w:t>
      </w:r>
      <w:r w:rsidRPr="00CD558D">
        <w:rPr>
          <w:rFonts w:ascii="Times New Roman" w:hAnsi="Times New Roman" w:cs="Times New Roman"/>
          <w:sz w:val="26"/>
          <w:szCs w:val="26"/>
          <w:lang w:val="it-IT"/>
        </w:rPr>
        <w:t>Kính lú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Một số loại hoa đã dặn.</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 xml:space="preserve">A. Khởi động: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o HS quan sát một số loại hoa và hỏi: Hoa thuộc loại cơ quan nào? cấu tạo phù hợp với chức năng như thế nà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i/>
          <w:sz w:val="26"/>
          <w:szCs w:val="26"/>
          <w:lang w:val="it-IT"/>
        </w:rPr>
        <w:t xml:space="preserve"> </w:t>
      </w:r>
      <w:r w:rsidR="006C23F8" w:rsidRPr="00CD558D">
        <w:rPr>
          <w:rFonts w:ascii="Times New Roman" w:hAnsi="Times New Roman" w:cs="Times New Roman"/>
          <w:b/>
          <w:color w:val="000000"/>
          <w:sz w:val="26"/>
          <w:szCs w:val="26"/>
        </w:rPr>
        <w:t xml:space="preserve">- </w:t>
      </w:r>
      <w:r w:rsidR="006C23F8" w:rsidRPr="00CD558D">
        <w:rPr>
          <w:rFonts w:ascii="Times New Roman" w:hAnsi="Times New Roman" w:cs="Times New Roman"/>
          <w:b/>
          <w:i/>
          <w:color w:val="000000"/>
          <w:sz w:val="26"/>
          <w:szCs w:val="26"/>
        </w:rPr>
        <w:t>Mục tiêu:</w:t>
      </w:r>
      <w:r w:rsidR="006C23F8" w:rsidRPr="00CD558D">
        <w:rPr>
          <w:rFonts w:ascii="Times New Roman" w:hAnsi="Times New Roman" w:cs="Times New Roman"/>
          <w:color w:val="000000"/>
          <w:sz w:val="26"/>
          <w:szCs w:val="26"/>
        </w:rPr>
        <w:t xml:space="preserve"> </w:t>
      </w:r>
      <w:r w:rsidR="006C23F8"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các bộ phận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0067723A"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tbl>
      <w:tblPr>
        <w:tblW w:w="0" w:type="auto"/>
        <w:tblInd w:w="108" w:type="dxa"/>
        <w:tblLayout w:type="fixed"/>
        <w:tblLook w:val="0000" w:firstRow="0" w:lastRow="0" w:firstColumn="0" w:lastColumn="0" w:noHBand="0" w:noVBand="0"/>
      </w:tblPr>
      <w:tblGrid>
        <w:gridCol w:w="4680"/>
        <w:gridCol w:w="4903"/>
      </w:tblGrid>
      <w:tr w:rsidR="00535FDB" w:rsidRPr="00CD558D">
        <w:trPr>
          <w:trHeight w:val="375"/>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36"/>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oa thật và xác định các bộ phận của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đối chiếu hình 28.1 SGK trang 94,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ách hoa để quan sát các đặc điểm về số lượng, màu sắc,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i từng nhóm quan sát các thao tác của HS giúp đỡ nhóm nào còn yếu, lúng túng hay làm chưa đúng, nhắc nhở các </w:t>
            </w:r>
            <w:r w:rsidRPr="00CD558D">
              <w:rPr>
                <w:rFonts w:ascii="Times New Roman" w:hAnsi="Times New Roman" w:cs="Times New Roman"/>
                <w:sz w:val="26"/>
                <w:szCs w:val="26"/>
              </w:rPr>
              <w:lastRenderedPageBreak/>
              <w:t>nhóm xếp các bộ phận đã tách trên giấy cho gọn gàng và sạch s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ó thể cho HS tìm đĩa mật (nếu c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ao đổi kết quả các nhóm chủ yếu là bộ phận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ốt lại kiến thức bằng cách treo tranh giới thiệu hoa, cấu tạo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àn tách hoa loa kèn và hoa râm bụt còn các nhóm cũng tách 2 loại hoa này. Sau đó 2 HS trình bày các bộ phận của hoa loa kèn và hoa râm bụt, HS khác theo dõi, nhận xét.</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trong nhóm quan sát hoa bưởi nở, kết hợp với hiểu biết về hoa, xác định các bộ phận của hoa.</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cầm hoa của nhóm mình trình bày,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tách hoa đặt lên giấy: đếm số cánh hoa, xác định màu sắ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Quan sát nhị: đếm số nhị, tách riêng 1 nhị dùng dao cắt ngang bao phấn, dầm nhẹ bao </w:t>
            </w:r>
            <w:r w:rsidRPr="00CD558D">
              <w:rPr>
                <w:rFonts w:ascii="Times New Roman" w:hAnsi="Times New Roman" w:cs="Times New Roman"/>
                <w:sz w:val="26"/>
                <w:szCs w:val="26"/>
              </w:rPr>
              <w:lastRenderedPageBreak/>
              <w:t>phấn, dùng kính lúp quan sát hạt phấ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nhuỵ; tách riêng nhuỵ dùng dao cắt ngang bầu kết hợp hình 28.3 SGk trang 94 xem: nhuỵ gồm những phần nào? noãn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ồm các bộ phận: đài, tràng(cánh hoa),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gồm: chỉ nhị và bao phấn (chứa hạt phấ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uỵ gồm: đầu, vòi, bầu nhuỵ, noãn trong bầu nhuỵ.</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chức năng các bộ phận của hoa</w:t>
      </w:r>
    </w:p>
    <w:p w:rsidR="0067723A" w:rsidRPr="00CD558D" w:rsidRDefault="0067723A"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pt-BR"/>
        </w:rPr>
        <w:t>Giải thích được vì sao nhị và nhuỵ là những bộ phận sinh sản chủ yếu của hoa.</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17"/>
        <w:gridCol w:w="4870"/>
      </w:tblGrid>
      <w:tr w:rsidR="00535FDB" w:rsidRPr="00CD558D">
        <w:trPr>
          <w:trHeight w:val="4279"/>
        </w:trPr>
        <w:tc>
          <w:tcPr>
            <w:tcW w:w="4717"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cá nhân, nghiên cứu SGK và trả lời 2 câu hỏi SGK trang 95.</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tìm tế bào sinh dục đực và cái nằm ở đâu? chúng thuộc bộ phận nào của hoa? có còn bộ phận nào của hoa chứa tế bào sinh dục nữa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trong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như SGV trang 114.</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ới thiệu thêm về hoa hồng và hoa cúc cho cả lớp quan sát.</w:t>
            </w:r>
          </w:p>
        </w:tc>
        <w:tc>
          <w:tcPr>
            <w:tcW w:w="4870"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5 quan sát lại bông hoa và trả lời 2 câu hỏi SGK trang 9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xác định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đực trong hạt phấn của nh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cái trong noãn của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có tác dụng bảo vệ bộ phận bên tro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là bao hoa có tác dụng che chở, bảo vệ các bộ phận bên tro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nhuỵ có chức năng sinh sản,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có nhiều hạt phấn mang tế bào bào sinh dục đự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uỵ: có bầu chứa lá noãn mang tế bào sinh dục c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Chọn đáp án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gồm các bộ phận chính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ế hoa, cuống hoa, nhị và nhuỵ.          B. Đài, tràng,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ài, tràng, chỉ nhị và nhuỵ.                   D. Đế hoa, hạt phấn, no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ức năng của nhị và nhuỵ l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A. Che chở, bảo vệ cho hạt phấn và noãn.         </w:t>
      </w:r>
      <w:r w:rsidRPr="00CD558D">
        <w:rPr>
          <w:rFonts w:ascii="Times New Roman" w:hAnsi="Times New Roman" w:cs="Times New Roman"/>
          <w:sz w:val="26"/>
          <w:szCs w:val="26"/>
          <w:lang w:val="pt-BR"/>
        </w:rPr>
        <w:t>B. Làm cho hoa thêm đẹp.</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C. Sinh sản và duy truỳ nòi giống.                     D. Nâng đỡ hoa. </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lastRenderedPageBreak/>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GV cho HS ghép hoa và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xml:space="preserve">a. Ghép hoa: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Gọi HS lên chọn các bộ phận của hoa rồi gắn vào tấm bìa ghép thành một bông hoa hoàn chỉnh gồm cuống, đài, tràng, bầu,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b.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ab/>
        <w:t>- GV treo tranh câm nhị nhuỵ như hình 28.2 và 28.3.</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Cs/>
          <w:sz w:val="26"/>
          <w:szCs w:val="26"/>
          <w:lang w:val="pt-BR"/>
        </w:rPr>
        <w:tab/>
        <w:t>- Yêu cầu HS chọn các mẩu giấy có chữ để gắn vào cho phù hợ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SGK 95.</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Hoa bí, mướp, hoa râm bụt, hoa loa kèn, hoa huệ, tranh ảnh các loại hoa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Default="0049185C"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Pr="00CD558D" w:rsidRDefault="0024308D" w:rsidP="00476020">
      <w:pPr>
        <w:pStyle w:val="NoSpacing"/>
        <w:rPr>
          <w:rFonts w:ascii="Times New Roman" w:hAnsi="Times New Roman" w:cs="Times New Roman"/>
          <w:sz w:val="26"/>
          <w:szCs w:val="26"/>
          <w:lang w:val="pt-BR"/>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9: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160098"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 xml:space="preserve"> Học sinh phân biệt được 2 loại hoa: đơn tính và hoa lưỡng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2 cách xếp hoa trên cây biết được ý nghĩa sinh học của cách xếp hoa thành cụ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yêu thích thực vật, bảo vệ hoa và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N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sz w:val="26"/>
          <w:szCs w:val="26"/>
          <w:lang w:val="it-IT"/>
        </w:rPr>
        <w:tab/>
        <w:t>Mẫu vật: một số mẫu hoa đơn tính và hoa lưỡng tính, hoa mọc đơn độc, hoa mọc thành cụm, tranh ảnh về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chuẩn bị của HS: Mang các loại hoa như đã dặ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Kẻ bảng SGK trang 97 vào vở.</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Xem lại kiến thức về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từ thích hợp điền vào chỗ trống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Hoa gồm các bộ phận chính: …..(1)………….. . Đài và tràng làm thành ….(2)… bảo vệ nhị và nhuỵ. Tràng gồm nhiều cánh hoa, màu sắc của cánh hoa …(3)… tuỳ loại. Nhị có nhiều hạt phấn mang …..(4)….. . Nhuỵ có bầu chứa…. (5)…. Mang tế bào sinh dục cái. Nhị và nhuỵ là bộ phận …. (6) …. Chủ yếu của hoa.</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26656" w:rsidRPr="00CD558D" w:rsidRDefault="0067723A"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w:t>
      </w:r>
      <w:r w:rsidR="00D50D1C" w:rsidRPr="00CD558D">
        <w:rPr>
          <w:rFonts w:ascii="Times New Roman" w:hAnsi="Times New Roman" w:cs="Times New Roman"/>
          <w:b/>
          <w:bCs/>
          <w:i/>
          <w:sz w:val="26"/>
          <w:szCs w:val="26"/>
          <w:lang w:val="it-IT"/>
        </w:rPr>
        <w:t>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sz w:val="26"/>
          <w:szCs w:val="26"/>
          <w:lang w:val="it-IT"/>
        </w:rPr>
        <w:t xml:space="preserve"> </w:t>
      </w:r>
      <w:r w:rsidR="00D26656" w:rsidRPr="00CD558D">
        <w:rPr>
          <w:rFonts w:ascii="Times New Roman" w:hAnsi="Times New Roman" w:cs="Times New Roman"/>
          <w:b/>
          <w:color w:val="000000"/>
          <w:sz w:val="26"/>
          <w:szCs w:val="26"/>
        </w:rPr>
        <w:t>- Mục tiêu</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Hoa của các loại cây rất khác nhau. Làm thế nào để phân chia hoa thành các nhóm? Dưạ vào bộ phận sinh sản, số lượng, đặc điểm của cánh hoa hay cách xếp hoa trên cây?  Bài hôm nay chúng ta cùng tìm hiểu:</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Phân chia các nhóm hoa căn cứ vào</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 bộ phận sinh sản chủ yếu của hoa</w:t>
      </w:r>
    </w:p>
    <w:p w:rsidR="00FA4506" w:rsidRPr="00CD558D" w:rsidRDefault="00FA450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lang w:val="it-IT"/>
        </w:rPr>
        <w:t xml:space="preserve"> Học sinh phân biệt được 2 loại hoa: đơn tính và hoa lưỡng tính.</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13"/>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t>Hoạt động của GV</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các nhóm đặt hoa lên bàn để quan sát, hoàn thành cột 1, 2, 3 ở vở.</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chia hoa thành 2 nhóm.</w:t>
            </w:r>
          </w:p>
          <w:p w:rsidR="00D03541" w:rsidRPr="00CD558D" w:rsidRDefault="00D0354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rPr>
              <w:t xml:space="preserve"> GV cho HS cả lớp được thảo luận kết </w:t>
            </w:r>
            <w:r w:rsidRPr="00CD558D">
              <w:rPr>
                <w:rFonts w:ascii="Times New Roman" w:hAnsi="Times New Roman" w:cs="Times New Roman"/>
                <w:sz w:val="26"/>
                <w:szCs w:val="26"/>
              </w:rPr>
              <w:lastRenderedPageBreak/>
              <w:t>quả.</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lastRenderedPageBreak/>
              <w:t>Hoạt động của HS</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Từng HS lần lượt quan sát các hoa của các nhóm, hoàn thành cột 1, 2, 3 trong bảng ở vở bài tập.</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phân chia hoa thành 2 nhóm, viết ra </w:t>
            </w:r>
            <w:r w:rsidRPr="00CD558D">
              <w:rPr>
                <w:rFonts w:ascii="Times New Roman" w:hAnsi="Times New Roman" w:cs="Times New Roman"/>
                <w:sz w:val="26"/>
                <w:szCs w:val="26"/>
              </w:rPr>
              <w:lastRenderedPageBreak/>
              <w:t>giáy</w:t>
            </w:r>
          </w:p>
        </w:tc>
      </w:tr>
      <w:tr w:rsidR="00D50D1C" w:rsidRPr="00CD558D">
        <w:trPr>
          <w:trHeight w:val="4216"/>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giúp HS sửa bằng cách thống nhất cách phân chia theo bộ phận sinh sản chủ yếu của hoa.</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 xml:space="preserve"> GV yêu cầu HS làm bài tập dưới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hoàn thiện nốt bảng liệt kê.</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giúp HS điều chỉnh chỗ còn sai só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câu hỏi củng cố: dựa vào bộ phận sinh sản chia thành mấy loại hoa? thế nào là hoa đơn tính và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nhặt trên bàn để riêng những hoa đơn tính và hoa lưỡng tính.</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ọc bài của mình, HS khác chú ý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1: Có đủ nhị,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2: có nhị hoặc có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ọn từ thích hợp hoàn thành bài tập 1 và 2 SGK trang 97.</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điền nốt vào cột của bảng ở v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vài HS đọc kết quả cột 4, HS khác góp ý.</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2 loại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đơn tính: chỉ có nhị hoặc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đực: hoa chỉ có nh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cái: hoa chỉ có nhụy</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oa lưỡng tính: có cả nhị và nhuỵ.</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Hoạt động 2: Phân chia các nhóm hoa dựa vào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ách sắp xếp hoa trên cây</w:t>
      </w:r>
    </w:p>
    <w:p w:rsidR="00160098" w:rsidRPr="00CD558D" w:rsidRDefault="00160098"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Phân biệt được 2 cách xếp hoa trên cây biết được ý nghĩa sinh học của cách xếp hoa thành cụm.</w:t>
      </w:r>
    </w:p>
    <w:tbl>
      <w:tblPr>
        <w:tblW w:w="0" w:type="auto"/>
        <w:tblInd w:w="108" w:type="dxa"/>
        <w:tblLayout w:type="fixed"/>
        <w:tblLook w:val="0000" w:firstRow="0" w:lastRow="0" w:firstColumn="0" w:lastColumn="0" w:noHBand="0" w:noVBand="0"/>
      </w:tblPr>
      <w:tblGrid>
        <w:gridCol w:w="4710"/>
        <w:gridCol w:w="4920"/>
      </w:tblGrid>
      <w:tr w:rsidR="00D50D1C" w:rsidRPr="00CD558D">
        <w:trPr>
          <w:trHeight w:val="395"/>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790"/>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D50D1C" w:rsidRPr="00CD558D">
              <w:rPr>
                <w:rFonts w:ascii="Times New Roman" w:hAnsi="Times New Roman" w:cs="Times New Roman"/>
                <w:sz w:val="26"/>
                <w:szCs w:val="26"/>
              </w:rPr>
              <w:t xml:space="preserve"> GV bổ sung thêm một số VD khác về hoa mọc thành cụm như: hoa ngâu, hoa huệ, hoa phượng.... bằng mẫu thật hay bằng tranh (đối với hoa cúc, GV nên tách hoa nhỏ ra để HS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điều gì?</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D50D1C" w:rsidRPr="00CD558D">
              <w:rPr>
                <w:rFonts w:ascii="Times New Roman" w:hAnsi="Times New Roman" w:cs="Times New Roman"/>
                <w:sz w:val="26"/>
                <w:szCs w:val="26"/>
              </w:rPr>
              <w:t xml:space="preserve"> HS đọc mục </w:t>
            </w:r>
            <w:r w:rsidR="00D50D1C" w:rsidRPr="00CD558D">
              <w:rPr>
                <w:rFonts w:ascii="Times New Roman" w:hAnsi="Times New Roman" w:cs="Times New Roman"/>
                <w:sz w:val="26"/>
                <w:szCs w:val="26"/>
              </w:rPr>
              <w:t>, quan sát hình 29.2 và tranh ảnh hoa sưu tầm để phân biệt 2 cách xếp hoa và nhận biết qua tranh hoặc mẫu.</w:t>
            </w:r>
          </w:p>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D50D1C" w:rsidRPr="00CD558D">
              <w:rPr>
                <w:rFonts w:ascii="Times New Roman" w:hAnsi="Times New Roman" w:cs="Times New Roman"/>
                <w:sz w:val="26"/>
                <w:szCs w:val="26"/>
              </w:rPr>
              <w:t xml:space="preserve"> HS trình bày trước lớp, HS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ăn cứ vào cách xếp hoa trên cây, có thể chia ra 2 cách mọc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ọc đơn độc: Ví dụ: hoa hồ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ọc thành cụm: Ví dụ: hoa cúc, hoa hướng dươ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Chọn từ, cụm từ thích hợp điền vào chỗ trống.</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cây có đủ nhị và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hoa thiếu nhị hoặc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đơn tính chỉ có nhị gọi là hoa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lastRenderedPageBreak/>
        <w:t>+  Hoa đơn tính chỉ có nhuỵ gọi là hoa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Ôn các nội dung đã học từ chương I đến chương </w:t>
      </w:r>
      <w:r w:rsidR="00412107" w:rsidRPr="00CD558D">
        <w:rPr>
          <w:rFonts w:ascii="Times New Roman" w:hAnsi="Times New Roman" w:cs="Times New Roman"/>
          <w:sz w:val="26"/>
          <w:szCs w:val="26"/>
        </w:rPr>
        <w:t xml:space="preserve">VI, trọng tâm từ chương  </w:t>
      </w:r>
      <w:r w:rsidRPr="00CD558D">
        <w:rPr>
          <w:rFonts w:ascii="Times New Roman" w:hAnsi="Times New Roman" w:cs="Times New Roman"/>
          <w:sz w:val="26"/>
          <w:szCs w:val="26"/>
        </w:rPr>
        <w:t xml:space="preserve"> IV đến chương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ôn tập tiết 35</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0: THỤ PHẤN (Tiết 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sinh nêu được : Thụ phấn là hiện tượng hạt phấn tiếp xúc với đầu nhụy. Nêu được các bộ phận tham gia, mô tả hiện tượng và ví d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Phân biệt hoa tự thụ phấn và hoa giao phấn. Dựa vào khái niệm, thời gian chín của nhị so với nhụy và lấy được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và củng cố các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việc nhóm nh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mẫu vật, tranh vẽ.</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ử dụng các thao tác tư du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yêu và bảo vệ thiên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Chuẩn bị của GV: Mẫu vật: hoa tự thụ phấn,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vẽ cấu tạo hoa bí đ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ảnh một số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Mỗi nhóm: 1 loại hoa tự thụ phấn, 1 loại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Nhận xét, đánh giá kết quả bài kiểm tra học kì I.</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340B31"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Tìm hiểu hiện tượng thụ phấn, cho HS đọc khái niệm hiện tượng thụ phấn trong SGK.</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bCs/>
          <w:i/>
          <w:iCs/>
          <w:sz w:val="26"/>
          <w:szCs w:val="26"/>
          <w:lang w:val="it-IT"/>
        </w:rPr>
        <w:t>Hoạt động 1: Tìm hiểu hoa tự thụ phấn và hoa giao phấn</w:t>
      </w:r>
    </w:p>
    <w:p w:rsidR="00041637" w:rsidRPr="00CD558D" w:rsidRDefault="00041637"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Học sinh nêu được : Thụ phấn là hiện tượng hạt phấn tiếp xúc với đầu nhụy.</w:t>
      </w:r>
    </w:p>
    <w:p w:rsidR="00FA4506" w:rsidRPr="00CD558D" w:rsidRDefault="00160098"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Nêu được các bộ phận tham gia, mô tả hiện tượng và ví dụ.</w:t>
      </w:r>
    </w:p>
    <w:p w:rsidR="00041637" w:rsidRPr="00CD558D" w:rsidRDefault="00041637"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rPr>
        <w:t>Hoa tự thụ phấn</w:t>
      </w:r>
    </w:p>
    <w:tbl>
      <w:tblPr>
        <w:tblW w:w="0" w:type="auto"/>
        <w:tblInd w:w="108" w:type="dxa"/>
        <w:tblLayout w:type="fixed"/>
        <w:tblLook w:val="0000" w:firstRow="0" w:lastRow="0" w:firstColumn="0" w:lastColumn="0" w:noHBand="0" w:noVBand="0"/>
      </w:tblPr>
      <w:tblGrid>
        <w:gridCol w:w="4050"/>
        <w:gridCol w:w="5535"/>
      </w:tblGrid>
      <w:tr w:rsidR="00D50D1C" w:rsidRPr="00CD558D">
        <w:trPr>
          <w:trHeight w:val="390"/>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146"/>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ướng dẫn HS quan sát hình 30.1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vấn đề: Hoa tự thụ phấn cần những điều kiện nào?</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chốt lại đặc điểm của hoa tự thụ phấn.</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quan sát hình 30.1 (chú ý vị trí của nhị và nhuỵ), suy nghĩ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âu trả lời tìm được và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hận xét, bổ sung nếu cần. - Đặc điểm hoa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và nhuỵ chín đồng thời.</w:t>
            </w:r>
          </w:p>
        </w:tc>
      </w:tr>
    </w:tbl>
    <w:p w:rsidR="00D03541" w:rsidRPr="00CD558D" w:rsidRDefault="00D03541"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Hoa giao phấn</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79"/>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424"/>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yêu cầu HS đọc thông tin và trả lời 2 câu hỏi mục 1b.</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ổ chức thảo luận giữa các nhóm, trao đổi đáp án 2 câu hỏi.</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kết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bằng cách giao phấn nhờ nhiều yếu tố.</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trang 99. Thảo luận câu trả lời trong nhóm (gợi ý giao phấn là hiện tượng hạt phấn chuyển đến đầu nhuỵ hoa khá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bổ sung hoàn thiện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đặc điểm là hoa đơn tính hoặc hoa lưỡng tính có nhị và nhuỵ không chín cùng 1 lú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iao phấn thực hiện được nhờ nhiều yếu tố: sâu bọ, gió, ngườ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là hiện tượng hạt phấn tiếp xúc với đầu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hạt phấn rơi vào đầu nhuỵ của chính hoa đó gọi là hoa tự thụ phấ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ững hoa có hạt phấn chuyển đến đầu nhuỵ của hoa khác gọi là hoa giao phấn.</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hoa thụ phấn nhờ sâu bọ</w:t>
      </w:r>
    </w:p>
    <w:p w:rsidR="00FA4506" w:rsidRPr="00CD558D" w:rsidRDefault="00FA4506"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rPr>
        <w:t xml:space="preserve"> Phân biệt hoa tự thụ phấn và hoa giao phấn. Dựa vào khái niệm, thời gian chín của nhị so với nhụy và lấy được ví dụ.</w:t>
      </w:r>
    </w:p>
    <w:tbl>
      <w:tblPr>
        <w:tblW w:w="0" w:type="auto"/>
        <w:tblInd w:w="108" w:type="dxa"/>
        <w:tblLayout w:type="fixed"/>
        <w:tblLook w:val="0000" w:firstRow="0" w:lastRow="0" w:firstColumn="0" w:lastColumn="0" w:noHBand="0" w:noVBand="0"/>
      </w:tblPr>
      <w:tblGrid>
        <w:gridCol w:w="4230"/>
        <w:gridCol w:w="5400"/>
      </w:tblGrid>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bỏ mẫu đã mang đi lên bàn quan sá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giới thiệu thêm về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trả lời các câu hỏi mục </w:t>
            </w:r>
            <w:r w:rsidRPr="00CD558D">
              <w:rPr>
                <w:rFonts w:ascii="Times New Roman" w:hAnsi="Times New Roman" w:cs="Times New Roman"/>
                <w:sz w:val="26"/>
                <w:szCs w:val="26"/>
              </w:rPr>
              <w:t>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những đặc điểm nào để thu hút sâu bọ?</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nhận xé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nhấn mạnh các điểm chính của hoa thụ phấn nhờ sâu bọ.</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tranh 9 chú ý các đặc điểm nhị, nhuỵ, màu hoa). suy nghĩ trả lời 4 câu hỏi SGK.</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thụ phấn nhờ sâu bọ có đặc điể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àu sắc sặc sỡ, có mùi thơ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ĩa mật nằm ở đáy hoa.</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phấn và đầu nhuỵ có chất d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đặc điểm của hoa tự thụ phấ, hoa giao phấn, hoa thụ phấn nhờ sâu bọ.-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Thụ phấn là hiện tượng tiếp xúc giữa hật phấn với :A. Đầu nhuỵ.                      B. Vòi nh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ầu nhị                           D. Nhị</w:t>
      </w:r>
      <w:r w:rsidRPr="00CD558D">
        <w:rPr>
          <w:rFonts w:ascii="Times New Roman" w:hAnsi="Times New Roman" w:cs="Times New Roman"/>
          <w:b/>
          <w:bCs/>
          <w:sz w:val="26"/>
          <w:szCs w:val="26"/>
        </w:rPr>
        <w:t xml:space="preserve"> 2/ </w:t>
      </w:r>
      <w:r w:rsidRPr="00CD558D">
        <w:rPr>
          <w:rFonts w:ascii="Times New Roman" w:hAnsi="Times New Roman" w:cs="Times New Roman"/>
          <w:sz w:val="26"/>
          <w:szCs w:val="26"/>
        </w:rPr>
        <w:t>Hiện tượng hạt phấn của nhị rơi trên trên đầu nhuỵ của cùng một hoa gọi là hiện tượng :      A. Giao phấn.                        B.Tự thụ phấn</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C. Thụ phấn.                         D. Rơi hạt phấn.</w:t>
      </w:r>
    </w:p>
    <w:p w:rsidR="001F1504"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Vận dụng, mở rộng:</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Ở   địa phương em  thường sử dụng những phương pháp thụ phấn nào? Vì sao?</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5. Hướng dẫn học bài ở nhà</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cây ngô có hoa, hoa bí ngô, bông, que...</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thụ phấn (tiếp).</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1F1504" w:rsidRPr="00CD558D" w:rsidRDefault="00D71D7E"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sv-SE"/>
        </w:rPr>
        <w:t xml:space="preserve">              </w:t>
      </w:r>
    </w:p>
    <w:p w:rsidR="00A62C94" w:rsidRPr="00CD558D" w:rsidRDefault="00A62C94" w:rsidP="00A62C94">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0: THỤ PHẤN</w:t>
      </w:r>
      <w:r w:rsidRPr="00CD558D">
        <w:rPr>
          <w:rFonts w:ascii="Times New Roman" w:hAnsi="Times New Roman" w:cs="Times New Roman"/>
          <w:b/>
          <w:bCs/>
          <w:sz w:val="26"/>
          <w:szCs w:val="26"/>
          <w:lang w:val="vi-VN"/>
        </w:rPr>
        <w:t>(Tiết 2)</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giải thích được tác dụng của những đặc điểm có ở hoa thụ phấn nhờ gió, so sánh với thụ phấn nhờ sâu bọ.</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ểu hiện tượng giao phấn.</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được vai trò của con người từ thụ phấn cho hoa góp phần nâng cao năng suất và phẩm ch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ực hành.</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thụ phấn bổ sung để tăng năng su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A62C94" w:rsidRPr="00CD558D" w:rsidRDefault="00A62C94" w:rsidP="00A62C94">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iên nhiên. Vận dụng kiến thức góp phần thụ phấn cho cây.</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1. Chuẩn bị của GV :  -  Cây ngô có hoa, hoa bí ngô.</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Dụng cụ thụ phấn cho hoa.</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Băng hình hoặc tranh minh họa.</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Hoa của cây bí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Giao phấn có ở cây: A. Hoa bưởi.</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Hoa mướp.</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Hoa bí đỏ.</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Hoa huệ.</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E. Cả B và C.2/ Hoa thụ phấn nhờ sâu bọ có đặc điểm là:</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màu sắc sặc sỡ, có hương thơm, mật ngọt.</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ấu tạo hạt phấn to, có gai, đầu nhuỵ có chất dính.</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ao hoa tiêu giảm, chỉ nhị dài.</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ả A và B.</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w:t>
      </w:r>
    </w:p>
    <w:p w:rsidR="00A62C94" w:rsidRPr="00CD558D" w:rsidRDefault="00A62C94" w:rsidP="00A62C94">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goài thụ phấn nhờ sâu bọ, hoa còn được thụ phấn nhờ gió và nhờ con người. Hoa thụ  phấn nhờ gió và nhờ con người có đặc điểm gì khác hoa thụ phấn nhờ sâu bọ bài học hôm</w:t>
      </w:r>
    </w:p>
    <w:p w:rsidR="00A62C94" w:rsidRPr="00CD558D" w:rsidRDefault="00A62C94" w:rsidP="00A62C94">
      <w:pPr>
        <w:pStyle w:val="NoSpacing"/>
        <w:rPr>
          <w:rFonts w:ascii="Times New Roman" w:hAnsi="Times New Roman" w:cs="Times New Roman"/>
          <w:b/>
          <w:color w:val="000000"/>
          <w:sz w:val="26"/>
          <w:szCs w:val="26"/>
        </w:rPr>
      </w:pP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ay chúng ta cùng nghiên cứu.</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Hình thành kiến thức:</w:t>
      </w:r>
    </w:p>
    <w:p w:rsidR="00A62C94" w:rsidRPr="00CD558D" w:rsidRDefault="00A62C94" w:rsidP="00A62C94">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A62C94" w:rsidRPr="00CD558D" w:rsidRDefault="00A62C94" w:rsidP="00A62C94">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đặc điểm của hoa thụ phấn nhờ gió</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ọc sinh giải thích được tác dụng của những đặc điểm có ở hoa thụ phấn nhờ gió, so sánh với thụ phấn nhờ sâu bọ.</w:t>
      </w:r>
    </w:p>
    <w:tbl>
      <w:tblPr>
        <w:tblW w:w="0" w:type="auto"/>
        <w:tblInd w:w="108" w:type="dxa"/>
        <w:tblLayout w:type="fixed"/>
        <w:tblLook w:val="0000" w:firstRow="0" w:lastRow="0" w:firstColumn="0" w:lastColumn="0" w:noHBand="0" w:noVBand="0"/>
      </w:tblPr>
      <w:tblGrid>
        <w:gridCol w:w="4502"/>
        <w:gridCol w:w="5128"/>
      </w:tblGrid>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hướng dẫn HS quan sát mẫu vật và hình 30.3, 30.4, trả lời câu hỏ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vị trí của hoa ngô đực và cá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Vị trí đó có tác dụng gì trong cách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đọc thông tin mục 3 và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 GV chữa phiếu học tập, có thể đánh giá điểm một số nhóm làm tốt.</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các nhóm so sánh hoa thụ phấn nhờ sâu gió và hoa thụ phấn nhờ sâu bọ?</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uẩn kiến thức như SGV.</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hoa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So sánh hoa thụ phấn nhờ gió và hoa thụ phấn nhờ sâu bọ.</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và hình SGK để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oa đực nằm ở ngọn cây, hoa cái thấp phía dướ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ể dễ tung hạt phấn và hứng hạt phấn.</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trao đổi nhóm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1, 2 nhóm trình bày kết quả, các nhóm khác nhận xét, bổ sung.</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ọc sinh hoàn thành bài tập:</w:t>
            </w:r>
          </w:p>
        </w:tc>
      </w:tr>
    </w:tbl>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bài tập/ 102</w:t>
      </w:r>
    </w:p>
    <w:tbl>
      <w:tblPr>
        <w:tblW w:w="0" w:type="auto"/>
        <w:tblInd w:w="108" w:type="dxa"/>
        <w:tblLayout w:type="fixed"/>
        <w:tblLook w:val="0000" w:firstRow="0" w:lastRow="0" w:firstColumn="0" w:lastColumn="0" w:noHBand="0" w:noVBand="0"/>
      </w:tblPr>
      <w:tblGrid>
        <w:gridCol w:w="1385"/>
        <w:gridCol w:w="3780"/>
        <w:gridCol w:w="4465"/>
      </w:tblGrid>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a thụ phấn nhờ sâu bọ</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bCs/>
                <w:sz w:val="26"/>
                <w:szCs w:val="26"/>
              </w:rPr>
              <w:t>Hoa thụ phấn nhờ gió</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ao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y đủ hoặc có cấu tạo phức tạp có màu sắc sặc sỡ.</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giản hoặc tiêu biến, không có màu sắc sặc sỡ.</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ạt phấn to, dính và có gai</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ỉ nhị dài, bao phấn treo lủng lẳng, hạt phấn rất nhiều nhỏ nhẹ.</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thường có chất dính</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dài, bề mặt tiếp xúc lớn thường có lông.</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khác</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ương thơm, mật ngọt.</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thường mọc ở ngọn cây hoặc đầu cành.</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hoa thụ phấn nhờ gió:</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oa tập trung ở đầu ngọn cây.</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Bao hoa thường tiêu giả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hỉ nhị dài, bao phấn treo lủng lẳng.</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ạt phấn nhiều, nhỏ, nhẹ.</w:t>
      </w:r>
    </w:p>
    <w:p w:rsidR="00A62C94" w:rsidRPr="00CD558D" w:rsidRDefault="00A62C94" w:rsidP="00A62C94">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Đầu nhị dài, có nhiều lông.</w:t>
      </w:r>
    </w:p>
    <w:p w:rsidR="00A62C94" w:rsidRPr="00CD558D" w:rsidRDefault="00A62C94" w:rsidP="00A62C94">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ứng dụng kiến thức về thụ phấ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iểu hiện tượng giao phấn.</w:t>
      </w:r>
    </w:p>
    <w:tbl>
      <w:tblPr>
        <w:tblW w:w="9630" w:type="dxa"/>
        <w:tblInd w:w="108" w:type="dxa"/>
        <w:tblLayout w:type="fixed"/>
        <w:tblLook w:val="0000" w:firstRow="0" w:lastRow="0" w:firstColumn="0" w:lastColumn="0" w:noHBand="0" w:noVBand="0"/>
      </w:tblPr>
      <w:tblGrid>
        <w:gridCol w:w="4623"/>
        <w:gridCol w:w="5007"/>
      </w:tblGrid>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giới thiệu tranh hoặc các hình ảnh thụ phấn bổ sung cho cây.</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đọc thông tin mục 4 để trả lời câu hỏi cuối mụ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ãy kể những ứng dụng về sự thụ phấn của con người? GV có thể gợi ý bằng câu hỏi nhỏ.</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nào hoa cần thụ phấn bổ sung?</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đã làm gì để tạo điều kiện cho hoa thụ phấ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ốt lại các ứng dụng về sự thụ phấn.</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u nhận kiến thứ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4, tự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thụ phấn tự nhiên gặp khó khă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nuôi ong, trực tiếp thụ phấn cho hoa.</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rút ra những ứng dụng về sự thụ phấn của con người.</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on người chủ động thụ phấn cho hoa nhằ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ăng sản lượng quả và hạt.</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Tạo ra các giống lai mớ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đánh giá giờ học.</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cuối bà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A62C94" w:rsidRPr="00CD558D" w:rsidRDefault="00A62C94" w:rsidP="00A62C94">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A62C94" w:rsidRPr="00CD558D" w:rsidRDefault="00A62C94" w:rsidP="00A62C94">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thụ phấn nhờ gió có những đặc điểm gì?</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Cs/>
          <w:sz w:val="26"/>
          <w:szCs w:val="26"/>
        </w:rPr>
        <w:t>- Trong trường hợp nào thụ phấn nhờ người là cần th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vở bài tập</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ập thụ phấn cho hoa bí, mướp,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lastRenderedPageBreak/>
        <w:t>- Đọc mục “ Em có b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A62C94"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Tiết 35 : ÔN TẬP</w:t>
      </w:r>
      <w:r w:rsidR="00A62C94" w:rsidRPr="00CD558D">
        <w:rPr>
          <w:rFonts w:ascii="Times New Roman" w:hAnsi="Times New Roman" w:cs="Times New Roman"/>
          <w:b/>
          <w:bCs/>
          <w:sz w:val="26"/>
          <w:szCs w:val="26"/>
        </w:rPr>
        <w:t xml:space="preserve"> HK 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sinh ôn tập, củng cố lại các kiến thức đã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ết cô đọng các kiến thức chính của nội dung từ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iểu được chức năng phù hợp với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kĩ năng quan sát, so sánh, nhận biết kiến thức.</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thái độ yêu thích môn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II. CHUẨN B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các hình trong nội dung chương 4, 5, 6.</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theo nội dung đã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ết hợp với khi ôn.</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0" distR="114300" simplePos="0" relativeHeight="251641856" behindDoc="0" locked="0" layoutInCell="1" allowOverlap="1">
                <wp:simplePos x="0" y="0"/>
                <wp:positionH relativeFrom="margin">
                  <wp:posOffset>-6350</wp:posOffset>
                </wp:positionH>
                <wp:positionV relativeFrom="paragraph">
                  <wp:posOffset>291465</wp:posOffset>
                </wp:positionV>
                <wp:extent cx="6132195" cy="1519555"/>
                <wp:effectExtent l="0" t="8890" r="1905" b="5080"/>
                <wp:wrapSquare wrapText="bothSides"/>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2195" cy="15195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5pt;margin-top:22.95pt;width:482.85pt;height:119.65pt;z-index:25164185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sybpjAIAACUFAAAOAAAAZHJzL2Uyb0RvYy54bWysVNuO2yAQfa/Uf0C8Z22nTja21lntpakq bS/Sbj+AAI5RMVAgsbdV/70DrLOXqlJV1Q94gOFwZuYMZ+djL9GBWye0anBxkmPEFdVMqF2Dv9xt ZiuMnCeKEakVb/A9d/h8/frV2WBqPtedloxbBCDK1YNpcOe9qbPM0Y73xJ1owxVsttr2xMPU7jJm yQDovczmeb7MBm2ZsZpy52D1Om3idcRvW079p7Z13CPZYODm42jjuA1jtj4j9c4S0wn6QIP8A4ue CAWXHqGuiSdob8VvUL2gVjvd+hOq+0y3raA8xgDRFPmLaG47YniMBZLjzDFN7v/B0o+HzxYJ1uD5 AiNFeqjRHR89utQjWoT0DMbV4HVrwM+PsAxljqE6c6PpV4eUvuqI2vELa/XQccKAXhFOZk+OJhwX QLbDB83gGrL3OgKNre1D7iAbCNChTPfH0gQqFBaXxZt5UQFFCnvFAsxFZJeRejpurPPvuO5RMBps ofYRnhxunA90SD25hNucloJthJRxYnfbK2nRgYBONvFLZ6XpSFqNWgEMl1wj3jMMqQKS0gEzXZdW IAQgEPZCMFEUP6piXuaX82q2Wa5OZ+WmXMyq03w1y4vqslrmZVVeb34GBkVZd4Ixrm6E4pNAi/Lv BPDQKklaUaJoaHC1gFLHoP+YgTx+sYYvEtULD/0qRd/g1dGJ1KHsbxWDsEntiZDJzp7TjymDHEz/ mJUokqCLpBA/bscox6igIKCtZvegGquhpiANeGvA6LT9jtEAfdtg921PLMdIvlegvNDkk2EnYzsZ RFE42mCPUTKvfHoM9saKXQfISdtKX4A6WxF188gCmIcJ9GKM4eHdCM3+dB69Hl+39S8AAAD//wMA UEsDBBQABgAIAAAAIQC8x0Uq3wAAAAkBAAAPAAAAZHJzL2Rvd25yZXYueG1sTI/NTsMwEITvSLyD tUjcWqehP0nIpoKickUEpF7dZBtHiddR7Lbh7XFPcBzNaOabfDuZXlxodK1lhMU8AkFc2brlBuH7 az9LQDivuFa9ZUL4IQfb4v4uV1ltr/xJl9I3IpSwyxSC9n7IpHSVJqPc3A7EwTvZ0Sgf5NjIelTX UG56GUfRWhrVcljQaqCdpqorzwbh6SPeHNx7+bYbDpR2iXvtTqwRHx+ml2cQnib/F4YbfkCHIjAd 7ZlrJ3qE2SJc8QjLVQoi+Ol6uQFxRIiTVQyyyOX/B8UvAAAA//8DAFBLAQItABQABgAIAAAAIQC2 gziS/gAAAOEBAAATAAAAAAAAAAAAAAAAAAAAAABbQ29udGVudF9UeXBlc10ueG1sUEsBAi0AFAAG AAgAAAAhADj9If/WAAAAlAEAAAsAAAAAAAAAAAAAAAAALwEAAF9yZWxzLy5yZWxzUEsBAi0AFAAG AAgAAAAhAHqzJumMAgAAJQUAAA4AAAAAAAAAAAAAAAAALgIAAGRycy9lMm9Eb2MueG1sUEsBAi0A FAAGAAgAAAAhALzHRSrfAAAACQEAAA8AAAAAAAAAAAAAAAAA5gQAAGRycy9kb3ducmV2LnhtbFBL BQYAAAAABAAEAPMAAADyBQAAAAA= " stroked="f">
                <v:fill opacity="0"/>
                <v:textbox inset="0,0,0,0">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v:textbox>
                <w10:wrap type="square" anchorx="margin"/>
              </v:shape>
            </w:pict>
          </mc:Fallback>
        </mc:AlternateContent>
      </w:r>
      <w:r w:rsidR="00D50D1C" w:rsidRPr="00CD558D">
        <w:rPr>
          <w:rFonts w:ascii="Times New Roman" w:hAnsi="Times New Roman" w:cs="Times New Roman"/>
          <w:sz w:val="26"/>
          <w:szCs w:val="26"/>
          <w:lang w:val="it-IT"/>
        </w:rPr>
        <w:t>Giáo viên hướng dẫn HS ôn tập theo nội dung từng chương:</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Chương I, II, III HS ôn tập theo nội dung ôn tập của tiết 20.</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a. Chương IV: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ặc điểm bên ngoài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 cách xếp lá tr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ấu tạo của lá và phiế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Nêu được thí nghiệm chất mà lá cây chế tạo được khi có ánh s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chất khỉ thải ra trong quá trình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những chất cần thiết để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quang hợp. Sơ đồ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điều kiện bên ngoài ảnh hưởng đến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ý nghĩa của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ô hấp của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thí nghiệm chứng minh hiện tượng hô hấp ở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i niệm hô hấp. Sơ đồ hô 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ự thoát hơi nước ở lá và ý nghĩ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pt-BR"/>
        </w:rPr>
        <w:t>- Biến dạng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lá biến dạng</w:t>
      </w:r>
    </w:p>
    <w:p w:rsidR="00D50D1C" w:rsidRPr="00CD558D" w:rsidRDefault="005113B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Ý</w:t>
      </w:r>
      <w:r w:rsidR="00D50D1C" w:rsidRPr="00CD558D">
        <w:rPr>
          <w:rFonts w:ascii="Times New Roman" w:hAnsi="Times New Roman" w:cs="Times New Roman"/>
          <w:sz w:val="26"/>
          <w:szCs w:val="26"/>
          <w:lang w:val="it-IT"/>
        </w:rPr>
        <w:t xml:space="preserve"> nghĩ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b. Chương V: Sinh sản s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ình thức sinh sản sinh dưỡng tự nhiên</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Hình thức sinh sản sinh dưỡng do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c. Chương VI: Hoa và sinh sản hữu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và chức năng của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hức năng của các bộ ph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đơn tính, hoa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mọc đơn độc và hoa mọc thành cụ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Lưu ý: GV dùng tranh ở mỗi bài, chương để HS quan sát. Yêu cầu HS tự nêu các đặc điểm và chức năng.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Củng cố</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ủng cố nội dung bài.  Khắc sâu kiến thức cần ghi nhớ.</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V nhận xét, đánh giá giờ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GV hướng dẫn HS trả lời một số câu hỏi liên hệ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ôn bài. Ôn nội dung tiết 35. Chuẩn bị kiểm tra học kì I.</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Pr="00CD558D">
        <w:rPr>
          <w:rFonts w:ascii="Times New Roman" w:hAnsi="Times New Roman" w:cs="Times New Roman"/>
          <w:b/>
          <w:sz w:val="26"/>
          <w:szCs w:val="26"/>
          <w:lang w:val="it-IT"/>
        </w:rPr>
        <w:tab/>
        <w:t xml:space="preserve">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Kiểm tra kiến thức của học sinh về cấu tạo tế bào thực vật ; cấu tạo thân ; chức năng của rễ, lá và sinh sản d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2.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Kĩ năng nhận biết vai trò thực vật, chức năng của rễ.</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lastRenderedPageBreak/>
        <w:t>Kĩ năng viết sơ đồ quang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Nghiêm túc, tự giác, trung thực khi làm b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 HÌNH THỨC</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TNKQ + Tự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V: đề kiểm tra 1 tiết, đáp án, biểu điểm.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chuẩn bị kiến thức các phần đã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V. TỔ CHỨC DẠY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1/ Ổn định (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2/ Giáo viên phát đề, học sinh nhận đề</w:t>
      </w:r>
      <w:r w:rsidRPr="00CD558D">
        <w:rPr>
          <w:rFonts w:ascii="Times New Roman" w:hAnsi="Times New Roman" w:cs="Times New Roman"/>
          <w:sz w:val="26"/>
          <w:szCs w:val="26"/>
          <w:u w:val="single"/>
          <w:lang w:val="it-IT"/>
        </w:rPr>
        <w:t xml:space="preserve"> </w:t>
      </w:r>
      <w:r w:rsidRPr="00CD558D">
        <w:rPr>
          <w:rFonts w:ascii="Times New Roman" w:hAnsi="Times New Roman" w:cs="Times New Roman"/>
          <w:sz w:val="26"/>
          <w:szCs w:val="26"/>
          <w:lang w:val="it-IT"/>
        </w:rPr>
        <w:t xml:space="preserve"> </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sz w:val="26"/>
          <w:szCs w:val="26"/>
          <w:lang w:val="it-IT"/>
        </w:rPr>
        <w:t>MA TRẬN ĐỀ THI HKI – MÔN SINH 6</w:t>
      </w:r>
    </w:p>
    <w:tbl>
      <w:tblPr>
        <w:tblW w:w="0" w:type="auto"/>
        <w:tblInd w:w="108" w:type="dxa"/>
        <w:tblLayout w:type="fixed"/>
        <w:tblLook w:val="0000" w:firstRow="0" w:lastRow="0" w:firstColumn="0" w:lastColumn="0" w:noHBand="0" w:noVBand="0"/>
      </w:tblPr>
      <w:tblGrid>
        <w:gridCol w:w="951"/>
        <w:gridCol w:w="1183"/>
        <w:gridCol w:w="1209"/>
        <w:gridCol w:w="1058"/>
        <w:gridCol w:w="1415"/>
        <w:gridCol w:w="1183"/>
        <w:gridCol w:w="1255"/>
        <w:gridCol w:w="619"/>
        <w:gridCol w:w="757"/>
      </w:tblGrid>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Chủ đề</w:t>
            </w:r>
          </w:p>
          <w:p w:rsidR="00D50D1C" w:rsidRPr="00CD558D" w:rsidRDefault="00D50D1C" w:rsidP="00476020">
            <w:pPr>
              <w:pStyle w:val="NoSpacing"/>
              <w:rPr>
                <w:rFonts w:ascii="Times New Roman" w:eastAsia="TimesNewRomanPS-BoldMT" w:hAnsi="Times New Roman" w:cs="Times New Roman"/>
                <w:b/>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473"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2438"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ở cấp độ thấp</w:t>
            </w: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b/>
                <w:sz w:val="26"/>
                <w:szCs w:val="26"/>
                <w:lang w:val="sv-SE"/>
              </w:rPr>
              <w:t>Vận dụng ở cấp độ cao</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pacing w:val="-6"/>
                <w:sz w:val="26"/>
                <w:szCs w:val="26"/>
                <w:lang w:val="sv-SE"/>
              </w:rPr>
            </w:pP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0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058"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41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5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61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b/>
                <w:sz w:val="26"/>
                <w:szCs w:val="26"/>
              </w:rPr>
              <w:t>TL</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1.Tế bào thực vật</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 (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Kể được các bộ phận của tế bào thực vật </w:t>
            </w:r>
            <w:r w:rsidRPr="00CD558D">
              <w:rPr>
                <w:rFonts w:ascii="Times New Roman" w:eastAsia="TimesNewRomanPS-BoldMT" w:hAnsi="Times New Roman" w:cs="Times New Roman"/>
                <w:b/>
                <w:sz w:val="26"/>
                <w:szCs w:val="26"/>
                <w:lang w:val="sv-SE"/>
              </w:rPr>
              <w:t>(TN1)</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Bộ phận có khả năng phân chia là mô phân sinh </w:t>
            </w:r>
            <w:r w:rsidRPr="00CD558D">
              <w:rPr>
                <w:rFonts w:ascii="Times New Roman" w:eastAsia="TimesNewRomanPS-BoldMT" w:hAnsi="Times New Roman" w:cs="Times New Roman"/>
                <w:b/>
                <w:sz w:val="26"/>
                <w:szCs w:val="26"/>
                <w:lang w:val="sv-SE"/>
              </w:rPr>
              <w:t>(TN2)</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2.Rễ</w:t>
            </w:r>
            <w:r w:rsidRPr="00CD558D">
              <w:rPr>
                <w:rFonts w:ascii="Times New Roman" w:eastAsia="TimesNewRomanPS-BoldMT" w:hAnsi="Times New Roman" w:cs="Times New Roman"/>
                <w:sz w:val="26"/>
                <w:szCs w:val="26"/>
                <w:lang w:val="sv-SE"/>
              </w:rPr>
              <w:t xml:space="preserve">                              (4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các loại rễ biến dạng </w:t>
            </w:r>
            <w:r w:rsidRPr="00CD558D">
              <w:rPr>
                <w:rFonts w:ascii="Times New Roman" w:eastAsia="TimesNewRomanPS-BoldMT" w:hAnsi="Times New Roman" w:cs="Times New Roman"/>
                <w:b/>
                <w:sz w:val="26"/>
                <w:szCs w:val="26"/>
                <w:lang w:val="sv-SE"/>
              </w:rPr>
              <w:t>(TN3,TN5)</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Phân biệt đượ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ọ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hùm.</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Cho VD </w:t>
            </w:r>
            <w:r w:rsidRPr="00CD558D">
              <w:rPr>
                <w:rFonts w:ascii="Times New Roman" w:eastAsia="TimesNewRomanPS-BoldMT" w:hAnsi="Times New Roman" w:cs="Times New Roman"/>
                <w:b/>
                <w:sz w:val="26"/>
                <w:szCs w:val="26"/>
                <w:lang w:val="sv-SE"/>
              </w:rPr>
              <w:t>(TL1)</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6%=2.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80% = 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3. Thân</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5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êu được cấu tạo ngoài của thân </w:t>
            </w:r>
            <w:r w:rsidRPr="00CD558D">
              <w:rPr>
                <w:rFonts w:ascii="Times New Roman" w:eastAsia="TimesNewRomanPS-BoldMT" w:hAnsi="Times New Roman" w:cs="Times New Roman"/>
                <w:b/>
                <w:sz w:val="26"/>
                <w:szCs w:val="26"/>
                <w:lang w:val="sv-SE"/>
              </w:rPr>
              <w:t>(TL2)</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Giải thích được bấm ngọn, tỉa cành </w:t>
            </w:r>
            <w:r w:rsidRPr="00CD558D">
              <w:rPr>
                <w:rFonts w:ascii="Times New Roman" w:eastAsia="TimesNewRomanPS-BoldMT" w:hAnsi="Times New Roman" w:cs="Times New Roman"/>
                <w:b/>
                <w:sz w:val="26"/>
                <w:szCs w:val="26"/>
                <w:lang w:val="sv-SE"/>
              </w:rPr>
              <w:t>(TL2)</w:t>
            </w:r>
          </w:p>
        </w:tc>
      </w:tr>
      <w:tr w:rsidR="00D50D1C" w:rsidRPr="00CD558D">
        <w:trPr>
          <w:trHeight w:val="1285"/>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1đ</w:t>
            </w:r>
          </w:p>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i/>
                <w:sz w:val="26"/>
                <w:szCs w:val="26"/>
                <w:lang w:val="sv-SE"/>
              </w:rPr>
              <w:t>0,5 câu</w:t>
            </w: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4.Lá</w:t>
            </w:r>
            <w:r w:rsidRPr="00CD558D">
              <w:rPr>
                <w:rFonts w:ascii="Times New Roman" w:eastAsia="TimesNewRomanPS-BoldMT" w:hAnsi="Times New Roman" w:cs="Times New Roman"/>
                <w:sz w:val="26"/>
                <w:szCs w:val="26"/>
                <w:lang w:val="sv-SE"/>
              </w:rPr>
              <w:t xml:space="preserve">                              (7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73"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Mô tả đúng  thí nghiệm lá cây sử dụng khí CO</w:t>
            </w:r>
            <w:r w:rsidRPr="00CD558D">
              <w:rPr>
                <w:rFonts w:ascii="Times New Roman" w:eastAsia="TimesNewRomanPS-BoldMT" w:hAnsi="Times New Roman" w:cs="Times New Roman"/>
                <w:sz w:val="26"/>
                <w:szCs w:val="26"/>
                <w:vertAlign w:val="subscript"/>
                <w:lang w:val="sv-SE"/>
              </w:rPr>
              <w:t>2</w:t>
            </w:r>
            <w:r w:rsidRPr="00CD558D">
              <w:rPr>
                <w:rFonts w:ascii="Times New Roman" w:eastAsia="TimesNewRomanPS-BoldMT" w:hAnsi="Times New Roman" w:cs="Times New Roman"/>
                <w:sz w:val="26"/>
                <w:szCs w:val="26"/>
                <w:lang w:val="sv-SE"/>
              </w:rPr>
              <w:t xml:space="preserve"> để chế tạo tinh bột </w:t>
            </w:r>
            <w:r w:rsidRPr="00CD558D">
              <w:rPr>
                <w:rFonts w:ascii="Times New Roman" w:eastAsia="TimesNewRomanPS-BoldMT" w:hAnsi="Times New Roman" w:cs="Times New Roman"/>
                <w:b/>
                <w:sz w:val="26"/>
                <w:szCs w:val="26"/>
                <w:lang w:val="sv-SE"/>
              </w:rPr>
              <w:t>(TL3)</w:t>
            </w: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Viết đúng sơ đồ quang hợp </w:t>
            </w:r>
            <w:r w:rsidRPr="00CD558D">
              <w:rPr>
                <w:rFonts w:ascii="Times New Roman" w:eastAsia="TimesNewRomanPS-BoldMT" w:hAnsi="Times New Roman" w:cs="Times New Roman"/>
                <w:b/>
                <w:sz w:val="26"/>
                <w:szCs w:val="26"/>
                <w:lang w:val="sv-SE"/>
              </w:rPr>
              <w:t>(TL3)</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lastRenderedPageBreak/>
              <w:t>30%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70%  = 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599"/>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5.Sinh sản sinh dưỡng</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được các cây có hình thức sinh sản sinh dưỡng </w:t>
            </w:r>
            <w:r w:rsidRPr="00CD558D">
              <w:rPr>
                <w:rFonts w:ascii="Times New Roman" w:eastAsia="TimesNewRomanPS-BoldMT" w:hAnsi="Times New Roman" w:cs="Times New Roman"/>
                <w:b/>
                <w:sz w:val="26"/>
                <w:szCs w:val="26"/>
                <w:lang w:val="sv-SE"/>
              </w:rPr>
              <w:t>(TN7,TN9)</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927"/>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6.Hoa và sinh sản hữu tính</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sz w:val="26"/>
                <w:szCs w:val="26"/>
                <w:lang w:val="sv-SE"/>
              </w:rPr>
              <w:t>(2 tiết)</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sz w:val="26"/>
                <w:szCs w:val="26"/>
                <w:lang w:val="sv-SE"/>
              </w:rPr>
              <w:t>Phân biệt được các loại hoa đơn tính, lưỡng tính, hoa đực, hoa cái</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TN4,TN6,</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TN8,TN10)</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1.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4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  =1.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4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2241"/>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00% =10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Tổng cộng:</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5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 tổng số điểm</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5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3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r>
    </w:tbl>
    <w:p w:rsidR="00D50D1C" w:rsidRPr="00CD558D" w:rsidRDefault="00EA3224"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B. ĐỀ KT HKI – MÔN SINH 6</w:t>
      </w:r>
    </w:p>
    <w:p w:rsidR="00EA3224" w:rsidRPr="00CD558D" w:rsidRDefault="00EA322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Trắc nghiệm(2đ)</w:t>
      </w:r>
      <w:r w:rsidRPr="00CD558D">
        <w:rPr>
          <w:rFonts w:ascii="Times New Roman" w:hAnsi="Times New Roman" w:cs="Times New Roman"/>
          <w:b/>
          <w:i/>
          <w:sz w:val="26"/>
          <w:szCs w:val="26"/>
          <w:lang w:val="sv-SE"/>
        </w:rPr>
        <w:t>Khoanh tròn vào chữ cái (a, b, c, d) đứng trước câu trả lời đúng</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Câu 1</w:t>
      </w:r>
      <w:r w:rsidRPr="00CD558D">
        <w:rPr>
          <w:rFonts w:ascii="Times New Roman" w:hAnsi="Times New Roman" w:cs="Times New Roman"/>
          <w:sz w:val="26"/>
          <w:szCs w:val="26"/>
          <w:lang w:val="sv-SE"/>
        </w:rPr>
        <w:t>. Thành phần chủ yếu của tế bào thực vật gồm:</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Màng sinh chất, nhân, không bào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àng sinh chất, chất tế bào, nhân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Vách tế bào, chất tế bào, n</w:t>
      </w:r>
      <w:r w:rsidRPr="00CD558D">
        <w:rPr>
          <w:rFonts w:ascii="Times New Roman" w:hAnsi="Times New Roman" w:cs="Times New Roman"/>
          <w:sz w:val="26"/>
          <w:szCs w:val="26"/>
          <w:lang w:val="sv-SE"/>
        </w:rPr>
        <w:softHyphen/>
        <w:t>ớc và không bào.</w:t>
      </w:r>
    </w:p>
    <w:p w:rsidR="00EA3224" w:rsidRPr="00CD558D" w:rsidRDefault="00EA3224"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d. Vách tế bào, màng sinh chất, chất tế bào và nhân.</w:t>
      </w:r>
    </w:p>
    <w:p w:rsidR="00EA3224" w:rsidRPr="00CD558D" w:rsidRDefault="00FA132F"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2</w:t>
      </w:r>
      <w:r w:rsidRPr="00CD558D">
        <w:rPr>
          <w:rFonts w:ascii="Times New Roman" w:hAnsi="Times New Roman" w:cs="Times New Roman"/>
          <w:sz w:val="26"/>
          <w:szCs w:val="26"/>
          <w:lang w:val="sv-SE"/>
        </w:rPr>
        <w:t xml:space="preserve">. Tế bào ở bộ phân nào của cây có khả năng </w:t>
      </w:r>
      <w:r w:rsidRPr="00CD558D">
        <w:rPr>
          <w:rFonts w:ascii="Times New Roman" w:hAnsi="Times New Roman" w:cs="Times New Roman"/>
          <w:iCs/>
          <w:sz w:val="26"/>
          <w:szCs w:val="26"/>
          <w:lang w:val="sv-SE"/>
        </w:rPr>
        <w:t>phân chia</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Tất cả các bộ phận của cây.                  b. Chỉ ở mô phân sinh</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c. Chỉ phần ngọn của cây.                        d. Tất cả các phần non có màu xanh của cây.</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3: </w:t>
      </w:r>
      <w:r w:rsidRPr="00CD558D">
        <w:rPr>
          <w:rFonts w:ascii="Times New Roman" w:hAnsi="Times New Roman" w:cs="Times New Roman"/>
          <w:bCs/>
          <w:iCs/>
          <w:sz w:val="26"/>
          <w:szCs w:val="26"/>
          <w:lang w:val="sv-SE"/>
        </w:rPr>
        <w:t xml:space="preserve">Hoa đực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4: </w:t>
      </w:r>
      <w:r w:rsidRPr="00CD558D">
        <w:rPr>
          <w:rFonts w:ascii="Times New Roman" w:hAnsi="Times New Roman" w:cs="Times New Roman"/>
          <w:bCs/>
          <w:iCs/>
          <w:sz w:val="26"/>
          <w:szCs w:val="26"/>
          <w:lang w:val="sv-SE"/>
        </w:rPr>
        <w:t xml:space="preserve">Cây tầm gửi thuộc dạng: </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ab/>
        <w:t>a. Rễ củ</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Rễ giác mút</w:t>
      </w:r>
      <w:r w:rsidRPr="00CD558D">
        <w:rPr>
          <w:rFonts w:ascii="Times New Roman" w:hAnsi="Times New Roman" w:cs="Times New Roman"/>
          <w:bCs/>
          <w:iCs/>
          <w:sz w:val="26"/>
          <w:szCs w:val="26"/>
          <w:lang w:val="sv-SE"/>
        </w:rPr>
        <w:tab/>
        <w:t>c. Rễ móc</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Rễ thở</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5: </w:t>
      </w:r>
      <w:r w:rsidRPr="00CD558D">
        <w:rPr>
          <w:rFonts w:ascii="Times New Roman" w:hAnsi="Times New Roman" w:cs="Times New Roman"/>
          <w:bCs/>
          <w:iCs/>
          <w:sz w:val="26"/>
          <w:szCs w:val="26"/>
          <w:lang w:val="sv-SE"/>
        </w:rPr>
        <w:t xml:space="preserve">Hoa lưỡng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6: </w:t>
      </w:r>
      <w:r w:rsidRPr="00CD558D">
        <w:rPr>
          <w:rFonts w:ascii="Times New Roman" w:hAnsi="Times New Roman" w:cs="Times New Roman"/>
          <w:bCs/>
          <w:iCs/>
          <w:sz w:val="26"/>
          <w:szCs w:val="26"/>
          <w:lang w:val="sv-SE"/>
        </w:rPr>
        <w:t xml:space="preserve">Hoa cái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lastRenderedPageBreak/>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7:</w:t>
      </w: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sz w:val="26"/>
          <w:szCs w:val="26"/>
          <w:lang w:val="sv-SE"/>
        </w:rPr>
        <w:t>Nhóm cây nào sau đây có hình thức sinh sản sinh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a. Khoai tây, cà rốt, su hào.              </w:t>
      </w:r>
      <w:r w:rsidRPr="00CD558D">
        <w:rPr>
          <w:rFonts w:ascii="Times New Roman" w:hAnsi="Times New Roman" w:cs="Times New Roman"/>
          <w:sz w:val="26"/>
          <w:szCs w:val="26"/>
          <w:lang w:val="sv-SE"/>
        </w:rPr>
        <w:tab/>
        <w:t>b. Khoai tây, cà chua, bắp cải.</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 xml:space="preserve">c. Khoai tây, gừng, mía.                      </w:t>
      </w:r>
      <w:r w:rsidRPr="00CD558D">
        <w:rPr>
          <w:rFonts w:ascii="Times New Roman" w:hAnsi="Times New Roman" w:cs="Times New Roman"/>
          <w:sz w:val="26"/>
          <w:szCs w:val="26"/>
          <w:lang w:val="sv-SE"/>
        </w:rPr>
        <w:tab/>
        <w:t>d. Khoai tây, dưa leo, tỏi.</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8: </w:t>
      </w:r>
      <w:r w:rsidRPr="00CD558D">
        <w:rPr>
          <w:rFonts w:ascii="Times New Roman" w:hAnsi="Times New Roman" w:cs="Times New Roman"/>
          <w:bCs/>
          <w:iCs/>
          <w:sz w:val="26"/>
          <w:szCs w:val="26"/>
          <w:lang w:val="sv-SE"/>
        </w:rPr>
        <w:t xml:space="preserve">Hoa đơn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Chỉ có nhị hoặc nhụy</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 xml:space="preserve">          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b/>
          <w:sz w:val="26"/>
          <w:szCs w:val="26"/>
          <w:lang w:val="sv-SE"/>
        </w:rPr>
        <w:t>II. Tự luận(6 điể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 Phân biệt rễ cọc và rễ chùm. Mỗi loại rễ cho một ví dụ minh họa?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Trình bày cấu tạo ngoài của thân? (2đ)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Câu 3</w:t>
      </w:r>
      <w:r w:rsidRPr="00CD558D">
        <w:rPr>
          <w:rFonts w:ascii="Times New Roman" w:hAnsi="Times New Roman" w:cs="Times New Roman"/>
          <w:sz w:val="26"/>
          <w:szCs w:val="26"/>
          <w:u w:val="single"/>
          <w:lang w:val="sv-SE"/>
        </w:rPr>
        <w:t>:</w:t>
      </w:r>
      <w:r w:rsidRPr="00CD558D">
        <w:rPr>
          <w:rFonts w:ascii="Times New Roman" w:hAnsi="Times New Roman" w:cs="Times New Roman"/>
          <w:sz w:val="26"/>
          <w:szCs w:val="26"/>
          <w:lang w:val="sv-SE"/>
        </w:rPr>
        <w:t xml:space="preserve"> Mô tả thí nghiệm lá cây sử dụng khí cacbonic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Viết sơ đồ quá trình quang hợp.(3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 xml:space="preserve">ĐÁP ÁN </w:t>
      </w:r>
      <w:r w:rsidRPr="00CD558D">
        <w:rPr>
          <w:rFonts w:ascii="Times New Roman" w:hAnsi="Times New Roman" w:cs="Times New Roman"/>
          <w:sz w:val="26"/>
          <w:szCs w:val="26"/>
          <w:lang w:val="sv-SE"/>
        </w:rPr>
        <w:t>ĐỀ  HKI – MÔN SINH 6</w:t>
      </w:r>
    </w:p>
    <w:p w:rsidR="00D50D1C" w:rsidRPr="00CD558D" w:rsidRDefault="005F4A4D" w:rsidP="00476020">
      <w:pPr>
        <w:pStyle w:val="NoSpacing"/>
        <w:rPr>
          <w:rFonts w:ascii="Times New Roman" w:hAnsi="Times New Roman" w:cs="Times New Roman"/>
          <w:sz w:val="26"/>
          <w:szCs w:val="26"/>
          <w:lang w:val="sv-SE"/>
        </w:rPr>
      </w:pPr>
      <w:r>
        <w:rPr>
          <w:rFonts w:ascii="Times New Roman" w:hAnsi="Times New Roman" w:cs="Times New Roman"/>
          <w:noProof/>
          <w:sz w:val="26"/>
          <w:szCs w:val="26"/>
          <w:lang w:eastAsia="en-US"/>
        </w:rPr>
        <mc:AlternateContent>
          <mc:Choice Requires="wps">
            <w:drawing>
              <wp:anchor distT="0" distB="0" distL="0" distR="114300" simplePos="0" relativeHeight="251642880" behindDoc="0" locked="0" layoutInCell="1" allowOverlap="1">
                <wp:simplePos x="0" y="0"/>
                <wp:positionH relativeFrom="margin">
                  <wp:posOffset>-71755</wp:posOffset>
                </wp:positionH>
                <wp:positionV relativeFrom="paragraph">
                  <wp:posOffset>299720</wp:posOffset>
                </wp:positionV>
                <wp:extent cx="6125845" cy="439420"/>
                <wp:effectExtent l="1270" t="6985" r="6985" b="1270"/>
                <wp:wrapSquare wrapText="bothSides"/>
                <wp:docPr id="2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5845" cy="439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5.65pt;margin-top:23.6pt;width:482.35pt;height:34.6pt;z-index:251642880;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E/T5jgIAACQFAAAOAAAAZHJzL2Uyb0RvYy54bWysVF1v2yAUfZ+0/4B4T/0xJ42tOlWTLtOk 7kNq9wMIxjEaBgYkdjftv+8CcdZ2L9M0P+ALXA733HsuV9djL9CRGcuVrHF2kWLEJFUNl/saf3nY zpYYWUdkQ4SSrMaPzOLr1etXV4OuWK46JRpmEIBIWw26xp1zukoSSzvWE3uhNJOw2SrTEwdTs08a QwZA70WSp+kiGZRptFGUWQurt3ETrwJ+2zLqPrWtZQ6JGkNsLowmjDs/JqsrUu0N0R2npzDIP0TR Ey7h0jPULXEEHQz/A6rn1CirWndBVZ+otuWUBQ7AJktfsLnviGaBCyTH6nOa7P+DpR+Pnw3iTY3z AiNJeqjRAxsdWqsRLXx6Bm0r8LrX4OdGWIYyB6pW3yn61SKpNh2Re3ZjjBo6RhoIL/MnkydHI471 ILvhg2rgGnJwKgCNrel97iAbCNChTI/n0vhQKCwusny+LOYYUdgr3pRFHmqXkGo6rY1175jqkTdq bKD0AZ0c76zz0ZBqcvGXWSV4s+VChInZ7zbCoCMBmWzDF88K3ZG4Ol1no2vAe4YhpEeSymPG6+IK MIAA/J7nEjTxo8zyIl3n5Wy7WF7Oim0xn5WX6XKWZuW6XKRFWdxuf/oIsqLqeNMwecclm/SZFX9X /1OnRGUFhaKhxuU8nwdyz6I/0TpxTf0XSvgiUT130K6C9zVenp1I5av+VjZAm1SOcBHt5Hn4IWWQ g+kfshI04mURBeLG3RjVOElvp5pHEI1RUFNQBjw1YHTKfMdogLatsf12IIZhJN5LEJ7v8ckwk7Gb DCIpHK2xwyiaGxffgoM2fN8BcpS2VDcgzpYH3XgVxyggcj+BVgwcTs+G7/Wn8+D1+3Fb/QIAAP// AwBQSwMEFAAGAAgAAAAhANFakC/eAAAACgEAAA8AAABkcnMvZG93bnJldi54bWxMj8tOwzAQRfdI /IM1SOxa50UfIU4FRbBFBKRu3WQaR4nHUey24e8ZVrAc3aN7zxS72Q7igpPvHCmIlxEIpNo1HbUK vj5fFxsQPmhq9OAIFXyjh115e1PovHFX+sBLFVrBJeRzrcCEMOZS+tqg1X7pRiTOTm6yOvA5tbKZ 9JXL7SCTKFpJqzviBaNH3Bus++psFaTvyfrg36qX/XjAbb/xz/2JjFL3d/PTI4iAc/iD4Vef1aFk p6M7U+PFoGARxymjCrJ1AoKB7UOagTgyGa8ykGUh/79Q/gAAAP//AwBQSwECLQAUAAYACAAAACEA toM4kv4AAADhAQAAEwAAAAAAAAAAAAAAAAAAAAAAW0NvbnRlbnRfVHlwZXNdLnhtbFBLAQItABQA BgAIAAAAIQA4/SH/1gAAAJQBAAALAAAAAAAAAAAAAAAAAC8BAABfcmVscy8ucmVsc1BLAQItABQA BgAIAAAAIQAAE/T5jgIAACQFAAAOAAAAAAAAAAAAAAAAAC4CAABkcnMvZTJvRG9jLnhtbFBLAQIt ABQABgAIAAAAIQDRWpAv3gAAAAoBAAAPAAAAAAAAAAAAAAAAAOgEAABkcnMvZG93bnJldi54bWxQ SwUGAAAAAAQABADzAAAA8wUAAAAA " stroked="f">
                <v:fill opacity="0"/>
                <v:textbox inset="0,0,0,0">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v:textbox>
                <w10:wrap type="square" anchorx="margin"/>
              </v:shape>
            </w:pict>
          </mc:Fallback>
        </mc:AlternateContent>
      </w:r>
      <w:r w:rsidR="00D50D1C" w:rsidRPr="00CD558D">
        <w:rPr>
          <w:rFonts w:ascii="Times New Roman" w:hAnsi="Times New Roman" w:cs="Times New Roman"/>
          <w:sz w:val="26"/>
          <w:szCs w:val="26"/>
          <w:lang w:val="sv-SE"/>
        </w:rPr>
        <w:t>I. Trắc nghiệm: Mỗi đáp án đúng được 0,5 điể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II. Tự luận:</w:t>
      </w:r>
    </w:p>
    <w:tbl>
      <w:tblPr>
        <w:tblpPr w:leftFromText="180" w:rightFromText="180" w:vertAnchor="text" w:horzAnchor="margin" w:tblpXSpec="center" w:tblpY="190"/>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ọc: Có một rễ chính to, khỏe; xung quanh mọc nhiều rễ co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hùm: Các rễ to dài gần bằng nhau mọc ra từ gốc của thân và tạo thành chùm. </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 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 đ</w:t>
            </w:r>
          </w:p>
        </w:tc>
      </w:tr>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ấu tạo ngoài của thâ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ân cây gồm: Thân chính, cành, chồi ngọn và chồi nách.</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ồi nách có 2 loại là chồi hoa và chồi lá.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hoa mang các mầm hoa sẽ phát triển thành hoa.</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lá mang mầm lá sẽ phát triển thành cành mang lá.</w:t>
            </w:r>
          </w:p>
          <w:p w:rsidR="00937754" w:rsidRPr="00CD558D" w:rsidRDefault="00937754" w:rsidP="00476020">
            <w:pPr>
              <w:pStyle w:val="NoSpacing"/>
              <w:rPr>
                <w:rFonts w:ascii="Times New Roman" w:hAnsi="Times New Roman" w:cs="Times New Roman"/>
                <w:sz w:val="26"/>
                <w:szCs w:val="26"/>
                <w:lang w:val="sv-SE"/>
              </w:rPr>
            </w:pP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đ</w:t>
            </w: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Spec="center" w:tblpY="102"/>
        <w:tblW w:w="0" w:type="auto"/>
        <w:tblLayout w:type="fixed"/>
        <w:tblLook w:val="0000" w:firstRow="0" w:lastRow="0" w:firstColumn="0" w:lastColumn="0" w:noHBand="0" w:noVBand="0"/>
      </w:tblPr>
      <w:tblGrid>
        <w:gridCol w:w="8159"/>
        <w:gridCol w:w="1500"/>
      </w:tblGrid>
      <w:tr w:rsidR="00937754" w:rsidRPr="00CD558D">
        <w:tc>
          <w:tcPr>
            <w:tcW w:w="8159"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u w:val="single"/>
                <w:lang w:val="sv-SE"/>
              </w:rPr>
              <w:t>Câu 3:</w:t>
            </w:r>
            <w:r w:rsidRPr="00CD558D">
              <w:rPr>
                <w:rFonts w:ascii="Times New Roman" w:hAnsi="Times New Roman" w:cs="Times New Roman"/>
                <w:sz w:val="26"/>
                <w:szCs w:val="26"/>
                <w:lang w:val="sv-SE"/>
              </w:rPr>
              <w:t xml:space="preserve">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thí nghiệm lá cây sử dụng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hai chậu cây vào chổ tối trong 2 ngày để tinh bột ở lá tiêu hết.</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au đó đặt mỗi chậu cây lên tấm kính ướt. Dùng 2 chuông thủy tinh A và B úp ra ngoài mỗi chậu cây.</w:t>
            </w:r>
          </w:p>
        </w:tc>
        <w:tc>
          <w:tcPr>
            <w:tcW w:w="1500"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108" w:tblpY="86"/>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chuông A cho thêm cốc nước vôi trong, để dung dịch này hấp thụ hết khí Cácboníc của không khí trong chuông.</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cả hai chuông thí nghiệm ra chổ nắng, sau khoảng 6h, ngắt lá của mỗi cây đưa vào dung dịch cồn đun sôi để phá hủy chất diệp lục, sau đó thử tinh bột bằng dung dịch iốt loãng. Lá của chuông A  có màu vàng nhạt, lá của chuông B có màu xanh tí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ết sơ đồ quá trình quang hợp.</w:t>
            </w:r>
          </w:p>
          <w:p w:rsidR="00937754"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2743200</wp:posOffset>
                      </wp:positionH>
                      <wp:positionV relativeFrom="paragraph">
                        <wp:posOffset>144780</wp:posOffset>
                      </wp:positionV>
                      <wp:extent cx="1028700" cy="0"/>
                      <wp:effectExtent l="7620" t="56515" r="20955" b="57785"/>
                      <wp:wrapNone/>
                      <wp:docPr id="2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4pt" to="297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KqzrwIAAJsFAAAOAAAAZHJzL2Uyb0RvYy54bWysVMtu2zAQvBfoPxC8K3pYtmUhcpDIci9p GyApeqZFyiJKkSrJWDaK/nuXtK3E6aUoIgEEH7vL2dlZXt/sO4F2TBuuZIHjqwgjJmtFudwW+NvT OsgwMpZISoSSrMAHZvDN8uOH66HPWaJaJSjTCIJIkw99gVtr+zwMTd2yjpgr1TMJh43SHbGw1NuQ ajJA9E6ESRTNwkFp2mtVM2Ngd3U8xEsfv2lYbb82jWEWiQIDNutH7ceNG8PlNcm3mvQtr08wyH+g 6AiXcOkYakUsQc+a/xWq47VWRjX2qlZdqJqG18znANnE0ZtsHlvSM58LkGP6kSbzfmHrL7sHjTgt cDLBSJIOanTPJUNp5rgZepODSSkftMuu3svH/l7VPwySqmyJ3DKP8enQg1/sPMILF7cwPdywGT4r Cjbk2SpP1L7RnQsJFKC9r8dhrAfbW1TDZhwl2TyCstXns5DkZ8deG/uJqQ65SYEFgPaBye7eWAeE 5GcTd49Uay6EL7eQaCjwYjJzkQmIzvz0nkYJTp2Vszd6uymFRjvilOM/nx6cvDbruAX9Ct4VOBuN SN4yQitJ/XWWcAFzZD1JVnOgTTDsMHSMYiQYdI6bHUEL6a5nXrvHTGC1tzD1+0CN19WvRbSosipL gzSZVUEarVbB7bpMg9k6nk9Xk1VZruLfLq84zVtOKZMutbPG4/TfNHTqtqM6R5WPZIaX0T3rAPYS 6e16Gs3TSRbM59NJkE6qKLjL1mVwW8az2by6K++qN0grn715H7AjlQ6VeoZ6PbZ0QJQ72UymiyTG sIA3IQGtwYcREVsoSW01RlrZ79y2XuVOny7GhTSyyP2n2o3Rj0Sca+hWYxVOub1QBUI919c3j+uX Y+dtFD08aCcL10fwAnin02vlnpjXa2/18qYu/wAAAP//AwBQSwMEFAAGAAgAAAAhADw8IWfdAAAA CQEAAA8AAABkcnMvZG93bnJldi54bWxMj0FLw0AQhe+C/2EZwZvdZK1iYzZFBRERCqYFe9xkxyQ0 Oxuy2zT+e0c86HHePN57X76eXS8mHEPnSUO6SEAg1d521GjYbZ+v7kCEaMia3hNq+MIA6+L8LDeZ 9Sd6x6mMjeAQCpnR0MY4ZFKGukVnwsIPSPz79KMzkc+xkXY0Jw53vVRJciud6YgbWjPgU4v1oTw6 DQfjXif6UNtN5crdo31L+/1LqvXlxfxwDyLiHP/M8DOfp0PBmyp/JBtEr2F5rZglalCKEdhws1qy UP0Kssjlf4LiGwAA//8DAFBLAQItABQABgAIAAAAIQC2gziS/gAAAOEBAAATAAAAAAAAAAAAAAAA AAAAAABbQ29udGVudF9UeXBlc10ueG1sUEsBAi0AFAAGAAgAAAAhADj9If/WAAAAlAEAAAsAAAAA AAAAAAAAAAAALwEAAF9yZWxzLy5yZWxzUEsBAi0AFAAGAAgAAAAhAOPIqrOvAgAAmwUAAA4AAAAA AAAAAAAAAAAALgIAAGRycy9lMm9Eb2MueG1sUEsBAi0AFAAGAAgAAAAhADw8IWfdAAAACQEAAA8A AAAAAAAAAAAAAAAACQUAAGRycy9kb3ducmV2LnhtbFBLBQYAAAAABAAEAPMAAAATBgAAAAA= " strokeweight=".26mm">
                      <v:stroke endarrow="block" joinstyle="miter" endcap="square"/>
                    </v:line>
                  </w:pict>
                </mc:Fallback>
              </mc:AlternateContent>
            </w:r>
            <w:r w:rsidR="00937754" w:rsidRPr="00CD558D">
              <w:rPr>
                <w:rFonts w:ascii="Times New Roman" w:hAnsi="Times New Roman" w:cs="Times New Roman"/>
                <w:sz w:val="26"/>
                <w:szCs w:val="26"/>
                <w:lang w:val="sv-SE"/>
              </w:rPr>
              <w:t xml:space="preserve">       Nước        +             Co</w:t>
            </w:r>
            <w:r w:rsidR="00937754" w:rsidRPr="00CD558D">
              <w:rPr>
                <w:rFonts w:ascii="Times New Roman" w:hAnsi="Times New Roman" w:cs="Times New Roman"/>
                <w:sz w:val="26"/>
                <w:szCs w:val="26"/>
                <w:vertAlign w:val="subscript"/>
                <w:lang w:val="sv-SE"/>
              </w:rPr>
              <w:t>2</w:t>
            </w:r>
            <w:r w:rsidR="00937754" w:rsidRPr="00CD558D">
              <w:rPr>
                <w:rFonts w:ascii="Times New Roman" w:hAnsi="Times New Roman" w:cs="Times New Roman"/>
                <w:sz w:val="26"/>
                <w:szCs w:val="26"/>
                <w:lang w:val="sv-SE"/>
              </w:rPr>
              <w:t xml:space="preserve">                          Ánh sáng</w:t>
            </w:r>
            <w:r w:rsidR="00937754" w:rsidRPr="00CD558D">
              <w:rPr>
                <w:rFonts w:ascii="Times New Roman" w:hAnsi="Times New Roman" w:cs="Times New Roman"/>
                <w:sz w:val="26"/>
                <w:szCs w:val="26"/>
                <w:lang w:val="sv-SE"/>
              </w:rPr>
              <w:tab/>
              <w:t xml:space="preserve">         Tinh bột         +       O</w:t>
            </w:r>
            <w:r w:rsidR="00937754" w:rsidRPr="00CD558D">
              <w:rPr>
                <w:rFonts w:ascii="Times New Roman" w:hAnsi="Times New Roman" w:cs="Times New Roman"/>
                <w:sz w:val="26"/>
                <w:szCs w:val="26"/>
                <w:vertAlign w:val="subscript"/>
                <w:lang w:val="sv-SE"/>
              </w:rPr>
              <w:t>2</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Rễ hút từ đất)   (Lá lấy từ không khí)    Diệp lục(Trong lá)  (Trong lá) (Lá nhả ra ngoài môi trường)</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1đ</w:t>
            </w:r>
          </w:p>
        </w:tc>
      </w:tr>
    </w:tbl>
    <w:p w:rsidR="00AB3E1C" w:rsidRPr="00CD558D" w:rsidRDefault="00AB3E1C" w:rsidP="00476020">
      <w:pPr>
        <w:pStyle w:val="NoSpacing"/>
        <w:rPr>
          <w:rFonts w:ascii="Times New Roman" w:hAnsi="Times New Roman" w:cs="Times New Roman"/>
          <w:sz w:val="26"/>
          <w:szCs w:val="26"/>
          <w:lang w:val="sv-SE"/>
        </w:rPr>
      </w:pP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V. HƯỚNG DẪN HỌC Ở NHÀ</w:t>
      </w: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ôn tập lại các phần đã học.</w:t>
      </w:r>
    </w:p>
    <w:p w:rsidR="009D06FB" w:rsidRPr="00CD558D" w:rsidRDefault="009D06FB"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Thụ phấn</w:t>
      </w:r>
    </w:p>
    <w:p w:rsidR="009D06FB" w:rsidRPr="00CD558D" w:rsidRDefault="009D06F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9D06F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rPr>
        <w:t>…………</w:t>
      </w:r>
      <w:r w:rsidR="00ED23B0"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24308D" w:rsidRDefault="0024308D" w:rsidP="00476020">
      <w:pPr>
        <w:pStyle w:val="NoSpacing"/>
        <w:rPr>
          <w:rFonts w:ascii="Times New Roman" w:hAnsi="Times New Roman" w:cs="Times New Roman"/>
          <w:b/>
          <w:i/>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1: THỤ TINH, KẾT HẠT VÀ TẠO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phân biệt được thụ phần và thụ tinh, tìm được mối quan hệ giữa thụ phấn và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được dấu hiệu cơ bản của sinh sản hứu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ác định được sự biến đổi các bộ phận của hoa thành quả và hạt sau khi được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H 31.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kiến thức bài : Cấu tạo và chức năng của hoa, khái niệm về thụ phấ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diểm của hoa thụ phấn nhờ gió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àng hoa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Đầu nhuỵ có lông d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ấn ướ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ó hương thơm.2/ So sánh sự khác nhau giữa hoa thụ phấn nhờ gió và hoa thụ phấn nhờ sâu bọ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4’)</w:t>
      </w:r>
    </w:p>
    <w:p w:rsidR="00D26656" w:rsidRPr="00CD558D" w:rsidRDefault="00D26656"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iếu hình động có quá trình thụ phấn, sự thay đổi của hạt phấn, sự kết hợp giữa tế bào sinh dục đực và tế bào sinh dục cái </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hỏi: Sau quá trình thụ phấn có hiện tượng gì xảy ra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r w:rsidRPr="00CD558D">
        <w:rPr>
          <w:rFonts w:ascii="Times New Roman" w:hAnsi="Times New Roman" w:cs="Times New Roman"/>
          <w:sz w:val="26"/>
          <w:szCs w:val="26"/>
        </w:rPr>
        <w:tab/>
      </w:r>
    </w:p>
    <w:p w:rsidR="00D50D1C" w:rsidRPr="00CD558D" w:rsidRDefault="000A39E4"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31’)</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Tiếp theo thụ phấn là hiện tượng thụ tinh để hình thành quả và hạt. Vậy thụ tinh là gì? hiện tượng thụ tinh xảy ra như thế nào? Bài học hôm nay chúng ta cùng nghiên cứ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Sự thụ tinh.</w:t>
      </w:r>
    </w:p>
    <w:p w:rsidR="0032467E" w:rsidRPr="00CD558D" w:rsidRDefault="0032467E"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Nhận biết được dấu hiệu cơ bản của sinh sản hứu tính</w:t>
      </w:r>
    </w:p>
    <w:tbl>
      <w:tblPr>
        <w:tblW w:w="0" w:type="auto"/>
        <w:tblInd w:w="108" w:type="dxa"/>
        <w:tblLayout w:type="fixed"/>
        <w:tblLook w:val="0000" w:firstRow="0" w:lastRow="0" w:firstColumn="0" w:lastColumn="0" w:noHBand="0" w:noVBand="0"/>
      </w:tblPr>
      <w:tblGrid>
        <w:gridCol w:w="4502"/>
        <w:gridCol w:w="5147"/>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kết hợp quan sát hình 31.1.</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1.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hiện tượng nảy mầm của hạt bằng cách chỉ trên tra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huyết trình về sự nảy mầm của hạt phấn : Hạt phấn hút chất nhầy trương lên nảy mầm thành ống phấn, TB sinh dục đực chuyển đến đầu ống phấn, ống  phấn xuyên qua đầu nhuỵ, vòi nhuỵ vào trong bầu nhuỵ để tiếp xúc với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HS đọc thông tin mục 2 và thảo luận nhóm bàn trả lời câu hỏi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Sự thụ tinh xảy ra ở phần nào của ho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thụ tinh là gì? tại sao nói sự thụ tinh là dấu hiệu cơ bản của sinh sản hữu tí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giúp HS chuẩn kiến thức, chú ý nhấn mạnh để HS nắm được khái niệm sinh sản hữu tính.</w:t>
            </w:r>
          </w:p>
          <w:p w:rsidR="00D50D1C" w:rsidRPr="00CD558D" w:rsidRDefault="00D50D1C" w:rsidP="00476020">
            <w:pPr>
              <w:pStyle w:val="NoSpacing"/>
              <w:rPr>
                <w:rFonts w:ascii="Times New Roman" w:hAnsi="Times New Roman" w:cs="Times New Roman"/>
                <w:sz w:val="26"/>
                <w:szCs w:val="26"/>
                <w:lang w:val="pt-BR"/>
              </w:rPr>
            </w:pP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1/ </w:t>
            </w:r>
            <w:r w:rsidRPr="00CD558D">
              <w:rPr>
                <w:rFonts w:ascii="Times New Roman" w:hAnsi="Times New Roman" w:cs="Times New Roman"/>
                <w:sz w:val="26"/>
                <w:szCs w:val="26"/>
                <w:u w:val="single"/>
                <w:lang w:val="pt-BR"/>
              </w:rPr>
              <w:t>Hiện tượng nảy mầm của hạt phấn</w:t>
            </w:r>
            <w:r w:rsidRPr="00CD558D">
              <w:rPr>
                <w:rFonts w:ascii="Times New Roman" w:hAnsi="Times New Roman" w:cs="Times New Roman"/>
                <w:sz w:val="26"/>
                <w:szCs w:val="26"/>
                <w:lang w:val="pt-BR"/>
              </w:rPr>
              <w: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thông tin SGK và hình SGK mô tả được hiện tượng thụ tinh.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Yêu cầu : chỉ được trên tranh quá trình nảy mầm của hạt phấn và đường đi của ống phấn.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ghi nhớ kiến thức.</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w:t>
            </w:r>
            <w:r w:rsidRPr="00CD558D">
              <w:rPr>
                <w:rFonts w:ascii="Times New Roman" w:hAnsi="Times New Roman" w:cs="Times New Roman"/>
                <w:sz w:val="26"/>
                <w:szCs w:val="26"/>
                <w:u w:val="single"/>
                <w:lang w:val="pt-BR"/>
              </w:rPr>
              <w:t>Thụ tinh</w:t>
            </w: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thông tin, thảo luận nhóm </w:t>
            </w:r>
            <w:r w:rsidRPr="00CD558D">
              <w:rPr>
                <w:rFonts w:ascii="Times New Roman" w:hAnsi="Times New Roman" w:cs="Times New Roman"/>
                <w:sz w:val="26"/>
                <w:szCs w:val="26"/>
                <w:lang w:val="pt-BR"/>
              </w:rPr>
              <w:lastRenderedPageBreak/>
              <w:t>thống nhất câu trả l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ự thụ tinh xảy ra ở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ụ tinh là sự kết hợp TBSD cái và TBSD đực tạo thành hợp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ấu hiệu cơ bản của sinh sản hữu tính là sự kết hợp giữa TBSD đực với TBSD cá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lastRenderedPageBreak/>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xml:space="preserve"> Thụ tinh là quá trình kết hợp TBSD cái và TBSD đực tạo thành hợp tử.</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Kết hạt và tạo quả.</w:t>
      </w:r>
    </w:p>
    <w:p w:rsidR="0032467E" w:rsidRPr="00CD558D" w:rsidRDefault="0032467E"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Xác định được sự biến đổi các bộ phận của hoa thành quả và hạt sau khi được thụ tinh.</w:t>
      </w:r>
    </w:p>
    <w:tbl>
      <w:tblPr>
        <w:tblW w:w="0" w:type="auto"/>
        <w:tblInd w:w="108" w:type="dxa"/>
        <w:tblLayout w:type="fixed"/>
        <w:tblLook w:val="0000" w:firstRow="0" w:lastRow="0" w:firstColumn="0" w:lastColumn="0" w:noHBand="0" w:noVBand="0"/>
      </w:tblPr>
      <w:tblGrid>
        <w:gridCol w:w="4476"/>
        <w:gridCol w:w="5173"/>
      </w:tblGrid>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thông tin mục 3  để trả lời câu hỏi lệnh tam giá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khác của hoa biến đổi như thế nào ?</w:t>
            </w: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yêu cầu rút ra kết luận.</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3, tự tìm câu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do hợp tử phát triển thành phôi chứa trong noãn phát triển t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sau khi được thụ tinh thành hạt và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do bầu nhuỵ phát triển thành, quả có chức năng che chở và bảo vệ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ợp tử phát triển thành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phát triển thành hạt chứa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ầu phát triển thành quả chứa hạ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bộ phận khác của hoa héo và rụng đi.(ở một số ít quả còn lại một số bộ phận của hao như lá đài, vòi nhuỵ)</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iên tượng xảy ra ở sự thụ tinh là:A. Hạt phấn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inh trùng kết hợp với trứ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hình thành tinh trùng.</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D. Sự tạo trứng.2/ Phôi  phát triển từ: A. Tinh trùng.</w:t>
      </w:r>
      <w:r w:rsidRPr="00CD558D">
        <w:rPr>
          <w:rFonts w:ascii="Times New Roman" w:hAnsi="Times New Roman" w:cs="Times New Roman"/>
          <w:sz w:val="26"/>
          <w:szCs w:val="26"/>
          <w:lang w:val="vi-VN"/>
        </w:rPr>
        <w:t xml:space="preserve">  B. Trứng. C. Hợp tử.     </w:t>
      </w:r>
      <w:r w:rsidRPr="00CD558D">
        <w:rPr>
          <w:rFonts w:ascii="Times New Roman" w:hAnsi="Times New Roman" w:cs="Times New Roman"/>
          <w:sz w:val="26"/>
          <w:szCs w:val="26"/>
          <w:lang w:val="it-IT"/>
        </w:rPr>
        <w:t>-  Phân biệt hình thức giâm cành, chiết cành, ghép cây, nhân giống vô tính trong ống nghiệm.</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tìm tòi mở rộng  (2’)</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o HS ghép hoa và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a. Ghép ho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ab/>
        <w:t>- Gọi HS lên chọn các bộ phận của hoa rồi gắn vào tấm bìa ghép thành một bông hoa hoàn chỉnh gồm cuống, đài, tràng, bầu,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GV treo tranh câm nhị nhuỵ như hình 28.2 và 28.3.</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 Yêu cầu HS chọn các mẩu giấy có chữ để gắn vào cho phù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w:t>
      </w:r>
      <w:r w:rsidRPr="00CD558D">
        <w:rPr>
          <w:rFonts w:ascii="Times New Roman" w:hAnsi="Times New Roman" w:cs="Times New Roman"/>
          <w:sz w:val="26"/>
          <w:szCs w:val="26"/>
          <w:lang w:val="vi-VN"/>
        </w:rPr>
        <w:t>Chuẩn bị một số quả như sgk.</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it-IT"/>
        </w:rPr>
      </w:pPr>
      <w:r w:rsidRPr="00CD558D">
        <w:rPr>
          <w:rFonts w:ascii="Times New Roman" w:hAnsi="Times New Roman" w:cs="Times New Roman"/>
          <w:b/>
          <w:bCs/>
          <w:sz w:val="26"/>
          <w:szCs w:val="26"/>
          <w:lang w:val="it-IT"/>
        </w:rPr>
        <w:t>Chương VII: QUẢ VÀ HẠT</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2:  CÁC LOẠI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đặc điểm hình thái, cấu tạo của quả khô,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Đặc điểm vỏ quả khi chín.  - Ví dụ: quả chò,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Đặc điểm vở quả khi chín.   - Ví dụ: quả cà chua, quả xoà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lastRenderedPageBreak/>
        <w:t>- Vận dụng kiến thức để biết cách bảo quản, chế biến, tận dụng quả và hạt sau khi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ưu tầm 1 số loại quả khó tìm : quả đậu, cải, chò, xà cừ, bồ kết. - Tranh H 32.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ỗi nhóm chuẩn bị đủ các loại quả : cải, cà chua, táo, quất, đậu, me, phượng, đu đủ.</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 xml:space="preserve"> Chọn từ, cụm từ thích hợp điền vào chỗ trống:</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sz w:val="26"/>
          <w:szCs w:val="26"/>
          <w:lang w:val="it-IT"/>
        </w:rPr>
        <w:t xml:space="preserve">     Sau khi …….. trên đầu nhuỵ có rất nhiều ……. . Mỗi hạt phần hút chất nhầy ở đầu nhuỵ, trương lên và nảy mầm thành một ….. . Tế bào sinh dục ……. được chuyển đến phần đầu của ống phấn xuyên qua đầu nhuỵ, vòi nhuỵ vào trong ….., khi tiếp xúc với ……… phần đầu của ống phấn ……… tế bào sinh dục …… chui vào noãn.</w:t>
      </w:r>
      <w:r w:rsidRPr="00CD558D">
        <w:rPr>
          <w:rFonts w:ascii="Times New Roman" w:hAnsi="Times New Roman" w:cs="Times New Roman"/>
          <w:b/>
          <w:bCs/>
          <w:sz w:val="26"/>
          <w:szCs w:val="26"/>
          <w:lang w:val="it-IT"/>
        </w:rPr>
        <w:t xml:space="preserve">2.Bài học </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 (7’)</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1</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o HS kÓ qu¶ mang theo vµ mét sè qu¶ em biÕ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2</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Giới thiệu: Căn cứ vào nhiều đặc điểm của quả để phân chia nhiều nhóm quả khác nhau: hình dạng, màu sắc, hương vị, số lượng hạ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3</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yêu cầu: Dựa vào đặc điểm vỏ quả khi chín chia quả làm 2 nhóm? Các loại quả mỗi nhóm có đặc điểm gì chung?</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HS: Trả lời</w:t>
      </w:r>
    </w:p>
    <w:p w:rsidR="00D50D1C" w:rsidRPr="00CD558D" w:rsidRDefault="00B95AB2"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vi-VN"/>
        </w:rPr>
        <w:t>B4</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uẩn KT, dẫn dắt vào nội dung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B. Hình thành kiến thức (2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một số loại quả mà em biết. Các loại quả đó chúng giống nhau và khác nhau ở những đặc điểm nào? Biết phân loại quả sẽ có</w:t>
      </w:r>
    </w:p>
    <w:p w:rsidR="00D50D1C" w:rsidRPr="00CD558D" w:rsidRDefault="001D649A"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ý nghĩa thiết thực trong cuộc sống.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ăn cứ vào đặc điểm nào để phân biệt các loại quả?</w:t>
      </w:r>
    </w:p>
    <w:p w:rsidR="001D649A" w:rsidRPr="00CD558D" w:rsidRDefault="001D649A"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815904" w:rsidRPr="00CD558D">
        <w:rPr>
          <w:rFonts w:ascii="Times New Roman" w:hAnsi="Times New Roman" w:cs="Times New Roman"/>
          <w:sz w:val="26"/>
          <w:szCs w:val="26"/>
          <w:lang w:val="it-IT"/>
        </w:rPr>
        <w:t xml:space="preserve"> Học sinh nêu được các đặc điểm hình thái, cấu tạo của quả khô, quả thịt.</w:t>
      </w:r>
    </w:p>
    <w:tbl>
      <w:tblPr>
        <w:tblW w:w="0" w:type="auto"/>
        <w:tblInd w:w="108" w:type="dxa"/>
        <w:tblLayout w:type="fixed"/>
        <w:tblLook w:val="0000" w:firstRow="0" w:lastRow="0" w:firstColumn="0" w:lastColumn="0" w:noHBand="0" w:noVBand="0"/>
      </w:tblPr>
      <w:tblGrid>
        <w:gridCol w:w="4502"/>
        <w:gridCol w:w="5128"/>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ể các loại quả mà mình đem đến lớp lên mặt bàn,  kết hợp quan sát hình 32.1 sgk.</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2.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ãy phân chia các quả trên thành các nhóm khác nhau dựa vào hình thái … quả giống nhau xếp vào 1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Dựa vào đặc điểm nào để chia như vậy? Hãy viết những đặc điểm mà em </w:t>
            </w:r>
            <w:r w:rsidRPr="00CD558D">
              <w:rPr>
                <w:rFonts w:ascii="Times New Roman" w:hAnsi="Times New Roman" w:cs="Times New Roman"/>
                <w:sz w:val="26"/>
                <w:szCs w:val="26"/>
                <w:lang w:val="pt-BR"/>
              </w:rPr>
              <w:lastRenderedPageBreak/>
              <w:t>dùng để phần biệt chúng.</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HS theo cách dựa vào số lượng hạt, màu sắc quả.</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HS : để các loại quả mà mình đem đến lớp lên mặt bàn,  kết hợp quan sát hình 32.1 sgk, thảo luận nhóm thực hiện yêu cầu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ống nhất cách phần loại.</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Dựa vào  đặc điểm hình thái, hình dạng quả, số hạt, đặc điểm hạt, màu sắ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Yêu cầu:</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Dựa vào  đặc điểm hình thái cuả vỏ quả, hình dạng quả, số hạt và đặc điểm hạt, để phân loại quả.</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loại quả chính.</w:t>
      </w:r>
    </w:p>
    <w:p w:rsidR="00815904" w:rsidRPr="00CD558D" w:rsidRDefault="00815904"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Vận dụng kiến thức để biết cách bảo quản, chế biến, tận dụng quả và hạt sau khi</w:t>
      </w:r>
    </w:p>
    <w:p w:rsidR="001D649A" w:rsidRPr="00CD558D" w:rsidRDefault="00815904"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u hoạch.</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4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nhóm quả chính, là nhóm quả nào? đặc điểm của nhóm quả đ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rong hình 32.1 nhóm quả nào thuộc nhóm quả khô, nhóm quả nào thuộc nhóm quả thị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106 về quả khô.</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các loại quả trê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nghiên cứu thông tin SGK/106 về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chia làm mấy loại ? Đặc điểm của mỗi loại</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thực hiện lệnh tam giác SGK/106 về quả thị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giúp HS hoàn thiện kiến thức.</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ác nhóm quả chính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nhóm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khi chín vỏ khô cứ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khi chín mềm, vỏ thịt dày chứa thịt d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Phân loại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ảo luân nhóm, suy nghĩ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loại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khô nẻ và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khô đ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nẻ khi chín vỏ tự nhiên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không nẻ khi chín vỏ không tự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thịt chia làm 2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ọng: phần thịt dày mọng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hạch: có hạch cứng chứa hạt bên tro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thịt c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Tiểu kết:</w:t>
      </w:r>
      <w:r w:rsidRPr="00CD558D">
        <w:rPr>
          <w:rFonts w:ascii="Times New Roman" w:hAnsi="Times New Roman" w:cs="Times New Roman"/>
          <w:b/>
          <w:bCs/>
          <w:i/>
          <w:iCs/>
          <w:sz w:val="26"/>
          <w:szCs w:val="26"/>
          <w:u w:val="single"/>
          <w:lang w:val="it-IT"/>
        </w:rPr>
        <w:t xml:space="preserve"> </w:t>
      </w:r>
      <w:r w:rsidRPr="00CD558D">
        <w:rPr>
          <w:rFonts w:ascii="Times New Roman" w:hAnsi="Times New Roman" w:cs="Times New Roman"/>
          <w:sz w:val="26"/>
          <w:szCs w:val="26"/>
          <w:lang w:val="it-IT"/>
        </w:rPr>
        <w:t>- Có hai loại quả chính: Quả khô và quả thị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điểm của mỗi loại : Ghi nhớ SGK trang 106.</w:t>
      </w:r>
    </w:p>
    <w:p w:rsidR="00AD49C3"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GV đưa bài tập: Chọn đáp án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Dựa vào đặc điểm hình thái của vỏ quảcó thể chia làm các nhóm chính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Nhóm quả có màu đẹp và nhóm quả có màu nâu, xá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hạch và nhóm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và nhóm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nẻ và nhóm quả mọ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Trong các nhóm quả sau, nhóm quả nào gồm toàn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à chua, quả ớt, quả thìa là, quả cha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hà lan, quả đậu xanh,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lạc, quả dừa, quả đu đủ, quả táo t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Quả bồ kết, </w:t>
      </w:r>
      <w:r w:rsidR="001D649A" w:rsidRPr="00CD558D">
        <w:rPr>
          <w:rFonts w:ascii="Times New Roman" w:hAnsi="Times New Roman" w:cs="Times New Roman"/>
          <w:sz w:val="26"/>
          <w:szCs w:val="26"/>
          <w:lang w:val="it-IT"/>
        </w:rPr>
        <w:t>quả chuối, quả nho, quả đậu đen</w:t>
      </w:r>
      <w:r w:rsidRPr="00CD558D">
        <w:rPr>
          <w:rFonts w:ascii="Times New Roman" w:hAnsi="Times New Roman" w:cs="Times New Roman"/>
          <w:b/>
          <w:bCs/>
          <w:sz w:val="26"/>
          <w:szCs w:val="26"/>
          <w:lang w:val="vi-VN"/>
        </w:rPr>
        <w:t>4.</w:t>
      </w:r>
      <w:r w:rsidRPr="00CD558D">
        <w:rPr>
          <w:rFonts w:ascii="Times New Roman" w:hAnsi="Times New Roman" w:cs="Times New Roman"/>
          <w:b/>
          <w:bCs/>
          <w:sz w:val="26"/>
          <w:szCs w:val="26"/>
          <w:lang w:val="it-IT"/>
        </w:rPr>
        <w:t xml:space="preserve">Vận dụng và tìm tòi mở rộng  (4’) </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 Đọ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Học bài và trả lời câu hỏi SGK.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Chuẩn bị giờ sau: Mỗi nhóm cho 2- 4 hạt đỗ và 2- 4  hạt ngô trong bông ẩm cho trương lên, giờ sau mang đến lớp.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Đọc cứu trước Bài 33.</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vi-VN"/>
        </w:rPr>
        <w:t xml:space="preserve">        </w:t>
      </w:r>
    </w:p>
    <w:p w:rsidR="00D50D1C" w:rsidRPr="00CD558D" w:rsidRDefault="00D50D1C"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33: HẠT VÀ CÁC BỘ PHẬN CỦA HẠT</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I. MỤC TIÊU</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ọc sinh mô tả được các bộ phận của hạt : hạt gồm : vỏ, phôi và chất dinh dưỡng dự trữ.</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ỏ hạt : + Vị trí.</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Chức năng.</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ôi : + Các bộ phận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pt-BR"/>
        </w:rPr>
        <w:t>+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Chức năng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 Chất dinh dưỡng dự trữ : + Vị trí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phân tích phát hiện kiến thứ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 Tranh H 33.1 ; 33.2 Sgk. Bảng phụ;</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các nhóm quả sau, nhóm nào gồm toàn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đen, quả chuối, quả hồng xiêm, quả bầ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ơ, quả đào, quả dưa hấu, quả đu đủ.</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hò, quả cam, quả vú sữa, quả bbồ k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quả táo, quả nho, quả bô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2. Vì sao phải thu hoạch quả đỗ đen, quả đỗ xanh trước khi quả chín khô?    A. Vì khi chín khô, chất lượng và số lượng quả giả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Vì khi chín khô, qủa tự nẻ, hạt bắn ra xung quanh không thu hoạch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Vì khi chín khô, quả tự rụng không thu hoạch đượ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D. Vì khi chín khô, hạt thường bị chim ăn ảnh hướng đến năng xuất.</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uẩn bị hạt của các loài cây: lạc, đậu tương, đỗ đen, ngô, lúa, nhãn, hồng xiêm, xoài,... Sau đó yêu cầu HS chia làm 2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ực hiện theo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hỏi: Sự phân chia hạt dựa vào đâ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rả lời: Dựa vào khả năng tách được hạt (không tách được và tách được làm 2)</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uẩn KT, dẫn dắt vào bài học “Hầu hết cây xanh có hoa đều do hạt phát triển thành. Vậy cấu tạo của hạt như thế nào ? Các loại hạt có giống nhau không ?”</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ây xanh có hoa do hạt phát triển thành. Vậy cấu tạo của hạt như thế nào?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bộ phận của hạt</w:t>
      </w:r>
    </w:p>
    <w:p w:rsidR="001D649A" w:rsidRPr="00CD558D" w:rsidRDefault="001D649A"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sz w:val="26"/>
          <w:szCs w:val="26"/>
          <w:lang w:val="vi-VN"/>
        </w:rPr>
        <w:t xml:space="preserve"> Học sinh mô tả được các bộ phận của hạt : hạt gồm : vỏ, phôi và chất dinh dưỡng dự trữ.</w:t>
      </w:r>
    </w:p>
    <w:tbl>
      <w:tblPr>
        <w:tblW w:w="9540" w:type="dxa"/>
        <w:tblInd w:w="108" w:type="dxa"/>
        <w:tblLayout w:type="fixed"/>
        <w:tblLook w:val="0000" w:firstRow="0" w:lastRow="0" w:firstColumn="0" w:lastColumn="0" w:noHBand="0" w:noVBand="0"/>
      </w:tblPr>
      <w:tblGrid>
        <w:gridCol w:w="4625"/>
        <w:gridCol w:w="491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kết hợp quan sát hình 32.1  và 32.2 sgk/ 108.</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H32.1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hướng dẫn HS bóc vỏ hạt ngô và hạt đậu đen đã được ngâm nước.</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ảo luận nhóm bàn để hoàn thành bảng SGK/ 10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tổng kết ý kiến của HS , Chốt đáp án chuẩn.</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ọi 1 HS đọc to lại bảng đáp án chuẩn :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 quan sát hình 32.1 và 32.2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yêu cầu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quan sát trên mẫu vật thật xác định các bộ phận của 2 loại hạt trên dựa vào hình 32.1 và 32.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4465"/>
        <w:gridCol w:w="2380"/>
        <w:gridCol w:w="2695"/>
      </w:tblGrid>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 hỏi</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đỗ đen</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ngô</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1. Hạt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và phôi</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phôi, nhũ phôi</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2. Bộ phận nào bao bọc và bảo vệ hạt?</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hạt</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 hạt</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3.Phôi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i/>
                <w:iCs/>
                <w:sz w:val="26"/>
                <w:szCs w:val="26"/>
                <w:lang w:val="pt-BR"/>
              </w:rPr>
              <w:t>Chồi, lá, thân  và rễ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PT"/>
              </w:rPr>
            </w:pPr>
            <w:r w:rsidRPr="00CD558D">
              <w:rPr>
                <w:rFonts w:ascii="Times New Roman" w:hAnsi="Times New Roman" w:cs="Times New Roman"/>
                <w:i/>
                <w:iCs/>
                <w:sz w:val="26"/>
                <w:szCs w:val="26"/>
                <w:lang w:val="pt-BR"/>
              </w:rPr>
              <w:t>Chồi, lá, thân  và rễ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PT"/>
              </w:rPr>
            </w:pPr>
            <w:r w:rsidRPr="00CD558D">
              <w:rPr>
                <w:rFonts w:ascii="Times New Roman" w:hAnsi="Times New Roman" w:cs="Times New Roman"/>
                <w:sz w:val="26"/>
                <w:szCs w:val="26"/>
                <w:lang w:val="pt-BR"/>
              </w:rPr>
              <w:t>4. Phôi có mấy lá mầ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lá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5. Chất dinh dưỡng dự trữ của hạt chứa ở đâu.</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ở 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ở phôi nhũ</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Hạt gồm có 2 bộ phận là : Vỏ và phôi.</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Phôi gồm có : rễ, thân, lá và chồi mầ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Phân biệt hạt một lá mầm và hạt hai lá mầm.</w:t>
      </w:r>
    </w:p>
    <w:p w:rsidR="001D649A" w:rsidRPr="00CD558D" w:rsidRDefault="001D649A" w:rsidP="00476020">
      <w:pPr>
        <w:pStyle w:val="NoSpacing"/>
        <w:rPr>
          <w:rFonts w:ascii="Times New Roman" w:hAnsi="Times New Roman" w:cs="Times New Roman"/>
          <w:bCs/>
          <w:iCs/>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b/>
          <w:bCs/>
          <w:i/>
          <w:iCs/>
          <w:sz w:val="26"/>
          <w:szCs w:val="26"/>
        </w:rPr>
        <w:t xml:space="preserve"> </w:t>
      </w:r>
      <w:r w:rsidR="00604B45" w:rsidRPr="00CD558D">
        <w:rPr>
          <w:rFonts w:ascii="Times New Roman" w:hAnsi="Times New Roman" w:cs="Times New Roman"/>
          <w:bCs/>
          <w:iCs/>
          <w:sz w:val="26"/>
          <w:szCs w:val="26"/>
        </w:rPr>
        <w:t>Phân biệt hạt một lá mầm và hạt hai lá mầm.</w:t>
      </w:r>
    </w:p>
    <w:tbl>
      <w:tblPr>
        <w:tblW w:w="0" w:type="auto"/>
        <w:tblInd w:w="108" w:type="dxa"/>
        <w:tblLayout w:type="fixed"/>
        <w:tblLook w:val="0000" w:firstRow="0" w:lastRow="0" w:firstColumn="0" w:lastColumn="0" w:noHBand="0" w:noVBand="0"/>
      </w:tblPr>
      <w:tblGrid>
        <w:gridCol w:w="4500"/>
        <w:gridCol w:w="5167"/>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trả lời câu hỏi của lệnh tam giác SGK/ 109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9 để phân biệt được hạt 2 lá mầm và hạt 1 lá mầm.</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 Thế nào là cây 2 lá mầm và cây 1 lá mầ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o ví dụ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yêu cầu HS rút ra kết luận.</w:t>
            </w:r>
          </w:p>
          <w:p w:rsidR="00D50D1C" w:rsidRPr="00CD558D" w:rsidRDefault="00D50D1C" w:rsidP="00476020">
            <w:pPr>
              <w:pStyle w:val="NoSpacing"/>
              <w:rPr>
                <w:rFonts w:ascii="Times New Roman" w:hAnsi="Times New Roman" w:cs="Times New Roman"/>
                <w:sz w:val="26"/>
                <w:szCs w:val="26"/>
              </w:rPr>
            </w:pP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lệnh tam giác, yêu cầu chỉ ra điểm giống nhau và khác nhau giữa hạt ngô và hạt đậu đe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SGK lắm được yêu cầu của GV và lấy thêm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hái niệm về cây 2 lá mầm và cây 1 lá mầm, lấy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1 lá mầm phôi của hạt có một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2 lá mầm phôi của hạt có hai lá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09</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1. Chất dinh dưỡng (dự trữ) của hạt 1 lá mầm chứa 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rong là mầm;       B. Trong phôi nhũ:     C. Trong vỏ hạt;    D Trong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Những hạt náo sau đây thuộc loại hạt 2 lá mầm?</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A. Mít, nhãn ,ổi, lạc.</w:t>
      </w:r>
      <w:r w:rsidRPr="00CD558D">
        <w:rPr>
          <w:rFonts w:ascii="Times New Roman" w:hAnsi="Times New Roman" w:cs="Times New Roman"/>
          <w:sz w:val="26"/>
          <w:szCs w:val="26"/>
          <w:lang w:val="vi-VN"/>
        </w:rPr>
        <w:t xml:space="preserve">     B. Lúa, ngô, lúa mì.</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C. Mít, đậu xanh, lúa.    D. Nhãn, mít, đậu đen.</w:t>
      </w:r>
      <w:r w:rsidRPr="00CD558D">
        <w:rPr>
          <w:rFonts w:ascii="Times New Roman" w:hAnsi="Times New Roman" w:cs="Times New Roman"/>
          <w:b/>
          <w:bCs/>
          <w:sz w:val="26"/>
          <w:szCs w:val="26"/>
          <w:lang w:val="vi-VN"/>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vi-VN"/>
        </w:rPr>
      </w:pPr>
      <w:r w:rsidRPr="00CD558D">
        <w:rPr>
          <w:rFonts w:ascii="Times New Roman" w:hAnsi="Times New Roman" w:cs="Times New Roman"/>
          <w:bCs/>
          <w:sz w:val="26"/>
          <w:szCs w:val="26"/>
          <w:lang w:val="vi-VN"/>
        </w:rPr>
        <w:t xml:space="preserve"> - Trả lời câu hỏi 3 sgk trang 109</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Cs/>
          <w:sz w:val="26"/>
          <w:szCs w:val="26"/>
          <w:lang w:val="vi-VN"/>
        </w:rPr>
        <w:t xml:space="preserve"> -  Yêu cầu hs  hoàn thành Bài tập cuối trang 109,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ọc bài và trả lời câu hỏi SGK. 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uẩn bị giờ sau: Tìm hiểu về sự phát tán của hạ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xml:space="preserve">- Đọc trước Bài 34. </w:t>
      </w:r>
      <w:r w:rsidRPr="00CD558D">
        <w:rPr>
          <w:rFonts w:ascii="Times New Roman" w:hAnsi="Times New Roman" w:cs="Times New Roman"/>
          <w:sz w:val="26"/>
          <w:szCs w:val="26"/>
          <w:lang w:val="sv-SE"/>
        </w:rPr>
        <w:t>Kẻ bảng trang 111 ra phiếu học tậ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4: PHÁT TÁN CỦA QUẢ VÀ HẠ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vì sao ở một số loài thực vật, quả và hạt có thể được phát tán x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 + Cách phát tán : Nhờ gió, nhờ động vật, nhờ người và tự phát t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tổng hợp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lastRenderedPageBreak/>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 Tranh H 34.1 ; Sgk.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Chuẩn bị của HS : Tìm hiểu trước đặc điểm của một số loại quả và hạt.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Hạt một lá mầm gồm các bộ phận:A. Vỏ, phôi, phôi nh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Phôi, nhân, phôi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Bao, chồi, ruộ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D. Vỏ, nhân, phôi nhũ.2/ Chất dự trữ của cây 2 lá mầm chứâ ở:</w:t>
      </w:r>
      <w:r w:rsidRPr="00CD558D">
        <w:rPr>
          <w:rFonts w:ascii="Times New Roman" w:hAnsi="Times New Roman" w:cs="Times New Roman"/>
          <w:sz w:val="26"/>
          <w:szCs w:val="26"/>
        </w:rPr>
        <w:t>A. Trong phôi nhũ.</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rong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rong lá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D. Trong rễ mầm.</w:t>
      </w: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Em hiểu thế nào là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Khả năng được chuyển ra xa vị trí ban đầu</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Chuẩn KT</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ây chỉ sống cố định 1 chỗ, nhưng quả và hạt thường được phát tán đi xa hơn nơi nó s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Theo em có những yếu tố nào giúp quả và hạt phát tán đi xa như vậ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747F7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7’)</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Mở bài: Cây thường sống cố định ở một chỗ, nhưng quả và hạt của chúng lại được phát tán đi xa nơi nó sống.Yếu tố nào làm quả và hạt phát tán được?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ách phát tán của quả và hạt</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Giải thích được vì sao ở một số loài thực vật, quả và hạt có thể được phát tán xa.</w:t>
      </w:r>
    </w:p>
    <w:tbl>
      <w:tblPr>
        <w:tblW w:w="0" w:type="auto"/>
        <w:tblInd w:w="108" w:type="dxa"/>
        <w:tblLayout w:type="fixed"/>
        <w:tblLook w:val="0000" w:firstRow="0" w:lastRow="0" w:firstColumn="0" w:lastColumn="0" w:noHBand="0" w:noVBand="0"/>
      </w:tblPr>
      <w:tblGrid>
        <w:gridCol w:w="4501"/>
        <w:gridCol w:w="5129"/>
      </w:tblGrid>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4.1 SGK/ 110</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34.1 SGK</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nhóm bàn để hoàn thành bảng SGK/ 111</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Chốt đáp án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và hạt có những cách phán tán nào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Phán tán là gì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 quan sát hình 34.1 thấy rõ được đặc điểm của mỗi loại qu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S thảo luận nhóm hoàn thành bảng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nhóm lên bảng điề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ự sửa lại nếu sa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3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át tán là hiện tượng quả và hạt được chuyển đi xa nơi ở của nó.</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lang w:val="pt-BR"/>
        </w:rPr>
        <w:t>Bảng đáp án chuẩn:</w:t>
      </w:r>
    </w:p>
    <w:tbl>
      <w:tblPr>
        <w:tblW w:w="0" w:type="auto"/>
        <w:tblInd w:w="108" w:type="dxa"/>
        <w:tblLayout w:type="fixed"/>
        <w:tblLook w:val="0000" w:firstRow="0" w:lastRow="0" w:firstColumn="0" w:lastColumn="0" w:noHBand="0" w:noVBand="0"/>
      </w:tblPr>
      <w:tblGrid>
        <w:gridCol w:w="591"/>
        <w:gridCol w:w="3013"/>
        <w:gridCol w:w="1839"/>
        <w:gridCol w:w="1840"/>
        <w:gridCol w:w="2347"/>
      </w:tblGrid>
      <w:tr w:rsidR="00D50D1C" w:rsidRPr="00CD558D">
        <w:tc>
          <w:tcPr>
            <w:tcW w:w="591"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3013"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quả và hạt</w:t>
            </w:r>
          </w:p>
        </w:tc>
        <w:tc>
          <w:tcPr>
            <w:tcW w:w="6026" w:type="dxa"/>
            <w:gridSpan w:val="3"/>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 của quả và hạt</w:t>
            </w:r>
          </w:p>
        </w:tc>
      </w:tr>
      <w:tr w:rsidR="00D50D1C" w:rsidRPr="00CD558D">
        <w:tc>
          <w:tcPr>
            <w:tcW w:w="591"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013"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c>
          <w:tcPr>
            <w:tcW w:w="591" w:type="dxa"/>
            <w:tcBorders>
              <w:top w:val="single" w:sz="4" w:space="0" w:color="000000"/>
              <w:lef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0</w:t>
            </w:r>
          </w:p>
        </w:tc>
        <w:tc>
          <w:tcPr>
            <w:tcW w:w="301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bồ công 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ké đầu ngự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i ch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hông (Hạt t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đậu bắ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ây xấu hổ</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râm b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Quả hoa sữa.</w:t>
            </w: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Có 3 cách phát tán của quả và hạ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ự phát tá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Phát tán nhờ gió</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Phát tán nhờ động vật</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Đặc điểm thích nghi với cách phát tán quả và hạt</w:t>
      </w:r>
    </w:p>
    <w:p w:rsidR="006422B4" w:rsidRPr="00CD558D" w:rsidRDefault="00883F45"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Nêu được : + Cách phát tán : Nhờ gió, nhờ động vật, nhờ người và tự phát tán.</w:t>
      </w:r>
    </w:p>
    <w:p w:rsidR="00883F45" w:rsidRPr="00CD558D" w:rsidRDefault="006422B4"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lại hình 34.1 sgk và dựa vào kết quả bảng/111, thảo luận nhóm nhỏ hoàn thành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n đặc điểm thích nghi của quả và hạt với mỗi cách phát tán và lấy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kẻ bảng: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ốt đáp án chuẩ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ải thích hiện tượng quả dưa hấu trên đảo của Mai An Ti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các cách phát tán trên còn có cách phát tán nào khác không và bằng cách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át tán có lợi gì cho thực vật và con người.</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đặc điểm của quả và hạt thích nghi với các cách phát tán.</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hình 34.1 và thảo luận nhóm thống nhất ý kiế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ĐV, chim ăn mang hạt đế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on người, vận chuyển đến các vùng miền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tán được giống nòi. Đa dạng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ảng kiến thức chuẩn:</w:t>
      </w:r>
    </w:p>
    <w:tbl>
      <w:tblPr>
        <w:tblW w:w="0" w:type="auto"/>
        <w:tblInd w:w="108" w:type="dxa"/>
        <w:tblLayout w:type="fixed"/>
        <w:tblLook w:val="0000" w:firstRow="0" w:lastRow="0" w:firstColumn="0" w:lastColumn="0" w:noHBand="0" w:noVBand="0"/>
      </w:tblPr>
      <w:tblGrid>
        <w:gridCol w:w="1620"/>
        <w:gridCol w:w="2250"/>
        <w:gridCol w:w="3060"/>
        <w:gridCol w:w="2700"/>
      </w:tblGrid>
      <w:tr w:rsidR="00D50D1C" w:rsidRPr="00CD558D">
        <w:trPr>
          <w:trHeight w:val="763"/>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rPr>
          <w:trHeight w:val="1207"/>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 quả và hạt</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hò, tràm, bồ công anh, hoa sữa</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Qủa sim, ổi, dưa hấu, ké, trinh nữ,..</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chi chi, đậu, xà cừ, băng lăng, ..</w:t>
            </w:r>
          </w:p>
        </w:tc>
      </w:tr>
      <w:tr w:rsidR="00D50D1C" w:rsidRPr="00CD558D">
        <w:trPr>
          <w:trHeight w:val="1039"/>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thích nghi</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cánh hoặc túm lông nhẹ</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ó nhiều gai, móc, quả động vật thường ăn, có hương thơm vị ngọ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ỏ quả có khả năng tự tách hoặc nứt ra để hạt rơi ra ngoài.</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ưa bài tập:SGK trang 112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  - Hướng dẫn hs, trả lời câu hỏi 4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  Yêu cầu hs  làm hoàn thành thí nghiệm trang 113: cho hạt đậu nẩy mầm ở những điều sống: khô, ngập nước,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Học bài và trả lời câu hỏi SGK. Làm bài tập trong vở bài tập</w:t>
      </w:r>
    </w:p>
    <w:p w:rsidR="00C709A5" w:rsidRPr="00CD558D" w:rsidRDefault="00C709A5"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Chuẩn bị giờ sau:  Mỗi nhóm: 10 hạt đỗ đen ngâm trong cốc bông ẩm;  10 hạt đỗ đen để ở cốc khô ; 10 hạt đỗ đen ngâm trong cốc ngập nước ;10 hạt đỗ đen ngâm trong cố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bông ẩm để trong tủ lạnh. Giờ sau mang đến lớ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137D9"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5: NHỮNG ĐIỀU KIỆN CẦN CHO HẠT NẢY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ác điều kiện cần cho sự nảy mầm của hạt (nước, nhiệt độ,...)</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trong : Chất lượng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ngoài : nước, không khí, nhiệt độ.</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ận dụng trong sản xuất : Giải thích được cơ sở khoa học của một số biện pháp kĩ thuật gieo trồng và bảo quản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Rèn kĩ năng quan sát, phân tích, làm thí nghiệm về những điều kiện cần cho hạt nảy mầm, theo các bước : Chọn hạt thí nghiệm, chuẩn bị dụng cụ, các tiến hành, kết quả, phân tích kết quả và rút ra nhận xét và kết lu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chăm sóc hạt khi đem gie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 Làm thí nghiệm 1 và thí nghiệm 2 SGK/ 113,114</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 Mỗi nhóm đã làm thí nghiệm 1, mang kết quả đến lớ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ọn nội dung ở cột A nối với cột B để được câu trả lời đúng rồi điền vào cột trả lời:</w:t>
      </w:r>
    </w:p>
    <w:tbl>
      <w:tblPr>
        <w:tblW w:w="0" w:type="auto"/>
        <w:tblInd w:w="108" w:type="dxa"/>
        <w:tblLayout w:type="fixed"/>
        <w:tblLook w:val="0000" w:firstRow="0" w:lastRow="0" w:firstColumn="0" w:lastColumn="0" w:noHBand="0" w:noVBand="0"/>
      </w:tblPr>
      <w:tblGrid>
        <w:gridCol w:w="2597"/>
        <w:gridCol w:w="4908"/>
        <w:gridCol w:w="2210"/>
      </w:tblGrid>
      <w:tr w:rsidR="00D50D1C" w:rsidRPr="00CD558D">
        <w:trPr>
          <w:trHeight w:val="39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D50D1C" w:rsidRPr="00CD558D">
        <w:trPr>
          <w:trHeight w:val="88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Hạt và quả có cánh hoặc túm lông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Vỏ quả không tự tách ra, quả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Quả có gai, móc hoặc quả và hạt là thức ăn của động vật.</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HS quan sát mẫu vật hạt đỗ: Khô và đã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Nhận xét kích thước hạt, điểm mới của hạt ở 2 trạng thái n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ằng sự hiểu biết thực tế, muốn hạt nảy mầm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Ngâm hạt vào nước sau đó ủ 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 dẫn dắt vào bài mới</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 Hạt giống sau khi thu hoạch được phơi khô và bảo quản cẩn thận, có thể giữ lâu. nếu đem gieo hạt đó chổ đất ẩm và thoáng thì sau một thời gian hạt sẽ nẩy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0’)</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ở bài: Hạt giống sau khi thu hoặch được phơi khô và bảo quản cẩn thận, có thể cất giữ trong một thời gian dài mà không có gì thay đổi.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Nhưng nếu đem gieo hạt đó vào đất thoáng và ẩm hoặc tưới nước thì hạt sẽ nảy mầm. Vậy hạt nảy mầm cần nhứng điều kiện gì? Chúng ta sẽ tìm hiểu qua các thí nghiệm của bà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hí nghiệm về những điều kiện cần cho hạt nảy mầm.</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Nêu được các điều kiện cần cho sự nảy mầm của hạt (nước, nhiệt độ,...)</w:t>
      </w:r>
    </w:p>
    <w:tbl>
      <w:tblPr>
        <w:tblW w:w="9450" w:type="dxa"/>
        <w:tblInd w:w="198" w:type="dxa"/>
        <w:tblLayout w:type="fixed"/>
        <w:tblLook w:val="0000" w:firstRow="0" w:lastRow="0" w:firstColumn="0" w:lastColumn="0" w:noHBand="0" w:noVBand="0"/>
      </w:tblPr>
      <w:tblGrid>
        <w:gridCol w:w="4625"/>
        <w:gridCol w:w="482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các nhóm để cốc thí nghiệm của mình lên bàn.( thí nghiệm 1 SGK/ 11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đỗ ở cốc nào đã nảy mầm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 Giải thích tại sao hạt đỗ ở các cốc khác không nảy mầm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iều kiện cần cho hạt nảy mầm qua thí nghiệm 1.</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yêu cầu : HS để kết quả của thí nghiệm 2 lên bàn quan sát và thực hiện lệnh tam giác SGK/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3 điều kiện trên, sự nảy mầm của hạt còn phụ thuộc vào những yếu tố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hạt nảy mầm nhiều, ta cần chú ý điều gì khi gieo hạt.</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 Để 3 cốc kết quả thí nghiệm đã làm lên bàn quan sát và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ạt đỗ trong cốc có bông ẩm nảy mầm, vì : Cốc 1 không có đủ độ ẩm, cốc 2 không có </w:t>
            </w:r>
            <w:r w:rsidRPr="00CD558D">
              <w:rPr>
                <w:rFonts w:ascii="Times New Roman" w:hAnsi="Times New Roman" w:cs="Times New Roman"/>
                <w:sz w:val="26"/>
                <w:szCs w:val="26"/>
              </w:rPr>
              <w:lastRenderedPageBreak/>
              <w:t xml:space="preserve">đủ không khí.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ể kết quả của thí nghiệm 2 lên bàn quan sát, suy nghĩ thực hiện lệnh tam giác sgk/11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 Hạt không nảy mầm được vì nhiệt độ quá t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ần có nhiệt độ thích hợ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HS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ạt nảy mầm cần có đủ nước, không khí và nhiệt độ thích hợp, ngoài ra hati phải có chất lượng tốt không bị sứt sẹo, sâu mọt, không bị mốc hoặc bị sâu bệnh.</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hiểu biết về điều kiện nảy mầm của hạt được vận dụng như thế nào trong sản xuất.</w:t>
      </w:r>
    </w:p>
    <w:p w:rsidR="00883F45" w:rsidRPr="00CD558D" w:rsidRDefault="00883F45"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Vận dụng trong sản xuất : Giải thích được cơ sở khoa học của một số biện pháp kĩ thuật gieo trồng và bảo quản hạt giống.</w:t>
      </w:r>
    </w:p>
    <w:tbl>
      <w:tblPr>
        <w:tblW w:w="0" w:type="auto"/>
        <w:tblInd w:w="108" w:type="dxa"/>
        <w:tblLayout w:type="fixed"/>
        <w:tblLook w:val="0000" w:firstRow="0" w:lastRow="0" w:firstColumn="0" w:lastColumn="0" w:noHBand="0" w:noVBand="0"/>
      </w:tblPr>
      <w:tblGrid>
        <w:gridCol w:w="4923"/>
        <w:gridCol w:w="4663"/>
      </w:tblGrid>
      <w:tr w:rsidR="00D50D1C" w:rsidRPr="00CD558D">
        <w:trPr>
          <w:trHeight w:val="32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81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vận dụng kiến thức đã học để thực hiện lệnh tam giác                                                SGK/ 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bổ sung, hoàn thành kiến thức cho HS.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ước, không khí, nhiệt độ thích hợp có vai trò quan trọng đối với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n có ý thức bảo vệ môi trường ổn định cần thiết cho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ống nhất ý kiế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ảm bảo hạt có đủ không khí để hô hấp, hạt mới không bị thối, ch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cho đất thoáng khi gieo hạt mới có đủ không khí để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ánh nhiệt độ thấp, giữ ấm cho hạt hạt nẩ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úp hạt gặp điều kiện thuận lợi, nhiệt độ, độ ẩm, độ thoáng đất tránh sâu bệ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hông bị mối mọi, nấm mốc phá hoạ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i gieo hạt phải làm đất tơi xốp, phải chăm sóc hạt gieo: chống úng, chống hạn, chống rét. Phải gieo hạt đúng thời v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1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GV củng cố nội dung bài. GV đưa bài tập: Chọn đáp án đúng.1 / Để cho hạt nảy mầm không cần điều kiện nào?A. Đủ nước.B. Nhiệt độ thích hợp.C.Đủ khí nitơD. Hạt giống tốt. </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2. Khi gieo hạt cần ph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ieo đúng thời vụ.</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B. Làm đất tơi xốp, chống úng, hạn và ré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Thường xuyên để ngập nước và thắp đèn.</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D. Cả A và B.</w:t>
      </w:r>
      <w:r w:rsidRPr="00CD558D">
        <w:rPr>
          <w:rFonts w:ascii="Times New Roman" w:hAnsi="Times New Roman" w:cs="Times New Roman"/>
          <w:b/>
          <w:bCs/>
          <w:sz w:val="26"/>
          <w:szCs w:val="26"/>
          <w:lang w:val="sv-SE"/>
        </w:rPr>
        <w:t>4. Vận dụng và tìm tòi mở rộng  (4’)</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Cs/>
          <w:sz w:val="26"/>
          <w:szCs w:val="26"/>
          <w:lang w:val="sv-SE"/>
        </w:rPr>
        <w:lastRenderedPageBreak/>
        <w:t xml:space="preserve">-  Yêu cầu hs  đọc mục “Em có biết” cuối trang 115.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Đọc trước bài 36. Xem lại kiến thức về rễ, thân, lá, hoa, quả, hạ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6: TỔNG KẾT VỀ CÂY CÓ HOA</w:t>
      </w:r>
      <w:r w:rsidRPr="00CD558D">
        <w:rPr>
          <w:rFonts w:ascii="Times New Roman" w:hAnsi="Times New Roman" w:cs="Times New Roman"/>
          <w:bCs/>
          <w:i/>
          <w:sz w:val="26"/>
          <w:szCs w:val="26"/>
          <w:lang w:val="sv-SE"/>
        </w:rPr>
        <w:t>(Tiết 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i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ệ thống hoá những kiến thức về cấy tạo và chức năng của các cơ quan ở cây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ìm được mối quan hệ chặt chẽ giữa các cơ quan và các bộ phận của cây trồng trong hoạt động sống, tạo thành một cơ thể toàn vẹn.</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 Biết vận dụng kiến thức để giải thích được một vài hiện tượng trong thực tế trồng trọ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liên hệ thực tế rút ra kiến thứ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Chuẩn bị của GV</w:t>
      </w:r>
      <w:r w:rsidRPr="00CD558D">
        <w:rPr>
          <w:rFonts w:ascii="Times New Roman" w:hAnsi="Times New Roman" w:cs="Times New Roman"/>
          <w:sz w:val="26"/>
          <w:szCs w:val="26"/>
          <w:lang w:val="sv-SE"/>
        </w:rPr>
        <w:t> : Tranh H 36.1 sgk.</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Chuẩn bị trò chơi ;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2. Chuẩn bị của HS</w:t>
      </w:r>
      <w:r w:rsidRPr="00CD558D">
        <w:rPr>
          <w:rFonts w:ascii="Times New Roman" w:hAnsi="Times New Roman" w:cs="Times New Roman"/>
          <w:sz w:val="26"/>
          <w:szCs w:val="26"/>
          <w:lang w:val="sv-SE"/>
        </w:rPr>
        <w:t>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b/>
          <w:sz w:val="26"/>
          <w:szCs w:val="26"/>
          <w:lang w:val="sv-SE"/>
        </w:rPr>
        <w:t>III.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1. Kiểm tra bài cũ:</w:t>
      </w:r>
      <w:r w:rsidRPr="00CD558D">
        <w:rPr>
          <w:rFonts w:ascii="Times New Roman" w:hAnsi="Times New Roman" w:cs="Times New Roman"/>
          <w:b/>
          <w:i/>
          <w:iCs/>
          <w:sz w:val="26"/>
          <w:szCs w:val="26"/>
          <w:lang w:val="sv-SE"/>
        </w:rPr>
        <w:t xml:space="preserve"> </w:t>
      </w:r>
      <w:r w:rsidRPr="00CD558D">
        <w:rPr>
          <w:rFonts w:ascii="Times New Roman" w:hAnsi="Times New Roman" w:cs="Times New Roman"/>
          <w:i/>
          <w:iCs/>
          <w:sz w:val="26"/>
          <w:szCs w:val="26"/>
          <w:lang w:val="sv-SE"/>
        </w:rPr>
        <w:t xml:space="preserve">Chọn từ thích hợp điền vào chỗ trố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Muốn cho hạt nảy mầm ngoài chất lượng của hạt còn cần có đủ ………….., …………, và ………….. .</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Khi gieo hạt phải làm đất ……………., phải chăm sóc hạt gieo chống úng, …………., chống rét, phải gieo hạt đúng ………………..</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Cs/>
          <w:sz w:val="26"/>
          <w:szCs w:val="26"/>
          <w:lang w:val="sv-SE"/>
        </w:rPr>
        <w:t>2. Bài học</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kiến thức đã học,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ỗi cơ quan ở cây có hoa, giữa cơ quan và chức năng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a các cơ quan ở cây có hoa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GV: Chuẩn KT, dẫn dắt vào bài họ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y có nhiều cơ quan khác nhau, mỗi cơ quan đều có chức năng riêng. Vậy, chúng hoạt động như thế nào để tạo thành 1 cơ thể thống nhất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ây xanh có nhiều cơ quan khác nhau, mỗi cơ quan đều có nnhững chức năng riêng. Vậy chúng hoạt động như thế nào để tạo thành một thể thống nhất? Bài học hôm nay ta sẽ trả lờ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r w:rsidR="001767F7" w:rsidRPr="00CD558D">
        <w:rPr>
          <w:rFonts w:ascii="Times New Roman" w:hAnsi="Times New Roman" w:cs="Times New Roman"/>
          <w:b/>
          <w:i/>
          <w:sz w:val="26"/>
          <w:szCs w:val="26"/>
          <w:lang w:val="sv-SE"/>
        </w:rPr>
        <w:t xml:space="preserve"> (</w:t>
      </w:r>
      <w:r w:rsidR="001767F7" w:rsidRPr="00CD558D">
        <w:rPr>
          <w:rFonts w:ascii="Times New Roman" w:hAnsi="Times New Roman" w:cs="Times New Roman"/>
          <w:b/>
          <w:i/>
          <w:sz w:val="26"/>
          <w:szCs w:val="26"/>
          <w:lang w:val="vi-VN"/>
        </w:rPr>
        <w:t>2</w:t>
      </w:r>
      <w:r w:rsidR="001767F7" w:rsidRPr="00CD558D">
        <w:rPr>
          <w:rFonts w:ascii="Times New Roman" w:hAnsi="Times New Roman" w:cs="Times New Roman"/>
          <w:b/>
          <w:i/>
          <w:sz w:val="26"/>
          <w:szCs w:val="26"/>
          <w:lang w:val="sv-SE"/>
        </w:rPr>
        <w:t>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Sự thống nhất giữa cấu tạo và chức năng của mỗi cơ quan ở cây có hoa.</w:t>
      </w:r>
    </w:p>
    <w:p w:rsidR="00152A8D" w:rsidRPr="00CD558D" w:rsidRDefault="00152A8D"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Mục tiêu: </w:t>
      </w:r>
      <w:r w:rsidRPr="00CD558D">
        <w:rPr>
          <w:rFonts w:ascii="Times New Roman" w:hAnsi="Times New Roman" w:cs="Times New Roman"/>
          <w:sz w:val="26"/>
          <w:szCs w:val="26"/>
          <w:lang w:val="sv-SE"/>
        </w:rPr>
        <w:t>HS hệ thống hoá những kiến thức về cấy tạo và chức năng của các cơ quan ở cây có hoa.</w:t>
      </w:r>
    </w:p>
    <w:tbl>
      <w:tblPr>
        <w:tblW w:w="9630" w:type="dxa"/>
        <w:tblInd w:w="108" w:type="dxa"/>
        <w:tblLayout w:type="fixed"/>
        <w:tblLook w:val="0000" w:firstRow="0" w:lastRow="0" w:firstColumn="0" w:lastColumn="0" w:noHBand="0" w:noVBand="0"/>
      </w:tblPr>
      <w:tblGrid>
        <w:gridCol w:w="4624"/>
        <w:gridCol w:w="500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sơ đồ cây có hoa, yêu cầu HS quan sát sơ đồ và chú thích các bộ phận trên sơ đồ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sửa nếu HS thực hiện còn sai.</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1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lại hệ thống đặc điểm và chức năng của các cơ quan của cây xanh có hoa.</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Có nhận xét gì về mối quan hệ giữa cấu tạo và chức năng của mỗi cơ quan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lastRenderedPageBreak/>
              <w:t>I/ Cây là một thể thố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quan sát sơ đồ, nhớ lại kiến thức đã học, chỉ rõ được các cơ quan trong sơ đồ cây xanh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ên bảng chỉ trên tranh, HS khác quan sát và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hực hiện lậnh tam giá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 1- c ; 2- e ; 3- d ; 4- b ; 5- g ; 6- 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Sau đó ghép các phần vừa nói vớicác bộ phận của cây xanh có hao trên sơ đồ : 1- quả ; 2- lá ; 3- hoa ; 4- thân ; 5- hạt ; 6- rễ.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phân biệt rõ cơ quan sinh sản và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rút ra kết luận.</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Cây xanh có hoa có 2 cơ quan là cơ quan sinh sản và cơ quan sinh dưỡng. Mỗi cơ quan đều có cấu tạo phù hợp với chức năng của chú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Sự thống nhất về chức năng giữa các cơ quan ở cây có hoa?</w:t>
      </w:r>
    </w:p>
    <w:p w:rsidR="00883F45" w:rsidRPr="00CD558D" w:rsidRDefault="00883F45"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lang w:val="sv-SE"/>
        </w:rPr>
        <w:t xml:space="preserve"> Biết vận dụng kiến thức để giải thích được một vài hiện tượng trong thực tế trồng trọt.</w:t>
      </w:r>
    </w:p>
    <w:tbl>
      <w:tblPr>
        <w:tblW w:w="9630" w:type="dxa"/>
        <w:tblInd w:w="108" w:type="dxa"/>
        <w:tblLayout w:type="fixed"/>
        <w:tblLook w:val="0000" w:firstRow="0" w:lastRow="0" w:firstColumn="0" w:lastColumn="0" w:noHBand="0" w:noVBand="0"/>
      </w:tblPr>
      <w:tblGrid>
        <w:gridCol w:w="4889"/>
        <w:gridCol w:w="4741"/>
      </w:tblGrid>
      <w:tr w:rsidR="00D50D1C" w:rsidRPr="00CD558D">
        <w:trPr>
          <w:trHeight w:val="384"/>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183"/>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1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có mối quan hệ chặt chẽ về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hoạt động của một cơ quan giảm đi hay tăng cường có ảnh hưởng gì đến cơ quan khác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ấy ví dụ chứng minh điều trê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ợi ý: Khi rễ cây không hút nước thì cây sẽ như thế nào?</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tổng hợp ý kiến của HS, rút ra kiến thức chuẩn  cho HS.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về sự thống nhất về chức năng giữa các cơ quan của cây cây xanh có hoa.</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ghi nhớ kiến thức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3 cơ quan : rễ, thân và lá có quan hệ chặt chẽ với nhau, hoạt động của cơ quan sinh dưỡng ảnh hưởng đến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không vận chuyển đước, là không quang hợp đượ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ảnh hưởng đến quá trình ra hoa và tạo quả của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ữa các cơ quan của cây xanh có hoa có mối quan hệ chặt chẽ với nhau, tạo cho cây thành một thể thống nhất.</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sz w:val="26"/>
          <w:szCs w:val="26"/>
        </w:rPr>
        <w:t>Ghi nhớ :SGK trang 117</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 xml:space="preserve"> 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rPr>
        <w:t>GV củng cố nội dung bài.</w:t>
      </w:r>
    </w:p>
    <w:p w:rsidR="00597041"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
          <w:bCs/>
          <w:iCs/>
          <w:sz w:val="26"/>
          <w:szCs w:val="26"/>
          <w:lang w:val="sv-SE"/>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ướng dẫn hs, trả lời câu hỏi 3  sgk trang 117.</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Gv giới thiệu với Hs một số cây xanh có ý nghĩa kinh tế đối với địa phươ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uẩn bị Vật mẫu: cây lục bình sống trên cạn và dưới nướ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xml:space="preserve">          - Đọc trước Bài 36.(tiếp the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24403B" w:rsidRPr="00CD558D" w:rsidRDefault="0024403B" w:rsidP="00476020">
      <w:pPr>
        <w:pStyle w:val="NoSpacing"/>
        <w:rPr>
          <w:rFonts w:ascii="Times New Roman" w:hAnsi="Times New Roman" w:cs="Times New Roman"/>
          <w:sz w:val="26"/>
          <w:szCs w:val="26"/>
          <w:lang w:val="it-IT"/>
        </w:rPr>
      </w:pPr>
    </w:p>
    <w:p w:rsidR="0024403B"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24403B" w:rsidRPr="00CD558D">
        <w:rPr>
          <w:rFonts w:ascii="Times New Roman" w:hAnsi="Times New Roman" w:cs="Times New Roman"/>
          <w:sz w:val="26"/>
          <w:szCs w:val="26"/>
          <w:lang w:val="it-IT"/>
        </w:rPr>
        <w:t xml:space="preserve">                   </w:t>
      </w:r>
    </w:p>
    <w:p w:rsidR="0024403B" w:rsidRPr="00CD558D" w:rsidRDefault="0024403B"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Bài 36: TỔNG KẾT VỀ CÂY CÓ HOA </w:t>
      </w:r>
      <w:r w:rsidRPr="00CD558D">
        <w:rPr>
          <w:rFonts w:ascii="Times New Roman" w:hAnsi="Times New Roman" w:cs="Times New Roman"/>
          <w:bCs/>
          <w:sz w:val="26"/>
          <w:szCs w:val="26"/>
          <w:lang w:val="sv-SE"/>
        </w:rPr>
        <w:t>(Ti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nêu được một vài đặc điểm thích nghi của thực vậtvới các loại môi trường khác nhau ( dưới nước,trên cạn, sa mạc, bãi lầy, ven b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đó thấy được sự thống nhất giữa cây xanh và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H 36.2 đến 36.5/119,120,121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2. Chuẩn bị của HS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r w:rsidRPr="00CD558D">
        <w:rPr>
          <w:rFonts w:ascii="Times New Roman" w:hAnsi="Times New Roman" w:cs="Times New Roman"/>
          <w:b/>
          <w:bCs/>
          <w:sz w:val="26"/>
          <w:szCs w:val="26"/>
          <w:lang w:val="sv-SE"/>
        </w:rPr>
        <w:t xml:space="preserve">1. Kiểm tra: </w:t>
      </w:r>
      <w:r w:rsidRPr="00CD558D">
        <w:rPr>
          <w:rFonts w:ascii="Times New Roman" w:hAnsi="Times New Roman" w:cs="Times New Roman"/>
          <w:sz w:val="26"/>
          <w:szCs w:val="26"/>
          <w:lang w:val="sv-SE"/>
        </w:rPr>
        <w:t>Không</w:t>
      </w:r>
      <w:r w:rsidRPr="00CD558D">
        <w:rPr>
          <w:rFonts w:ascii="Times New Roman" w:hAnsi="Times New Roman" w:cs="Times New Roman"/>
          <w:b/>
          <w:bCs/>
          <w:sz w:val="26"/>
          <w:szCs w:val="26"/>
          <w:lang w:val="sv-SE"/>
        </w:rPr>
        <w:t xml:space="preserve">2. Bài học:   </w:t>
      </w:r>
    </w:p>
    <w:p w:rsidR="00D14D65"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iCs/>
          <w:sz w:val="26"/>
          <w:szCs w:val="26"/>
          <w:lang w:val="sv-SE"/>
        </w:rPr>
        <w:t xml:space="preserve"> </w:t>
      </w:r>
      <w:r w:rsidR="00D14D65" w:rsidRPr="00CD558D">
        <w:rPr>
          <w:rFonts w:ascii="Times New Roman" w:hAnsi="Times New Roman" w:cs="Times New Roman"/>
          <w:b/>
          <w:color w:val="000000"/>
          <w:sz w:val="26"/>
          <w:szCs w:val="26"/>
        </w:rPr>
        <w:t>- Mục tiêu</w:t>
      </w:r>
      <w:r w:rsidR="00D14D65" w:rsidRPr="00CD558D">
        <w:rPr>
          <w:rFonts w:ascii="Times New Roman" w:hAnsi="Times New Roman" w:cs="Times New Roman"/>
          <w:color w:val="000000"/>
          <w:sz w:val="26"/>
          <w:szCs w:val="26"/>
        </w:rPr>
        <w:t xml:space="preserve">: </w:t>
      </w:r>
      <w:r w:rsidR="00D14D65"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Ở cây xanh, ngoài sự thống nhất các cơ quan, bộ phận với nhau; còn có sự thống nhất giữa cơ thể với môi trường (hình thái, cấu tạo cơ thể phù hợp với môi trường)</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Mở bài: Cây xanh không những có sự thống nhất giữa các bộ phận và các cơ quan với nhau mà còn có sự thống nhất giữa cơ thể với môi trường, thể hiện ở những đặc điểm hình thái, cấu tạo phù hợp với điều kiện môi trường. Bài hôm nay chúng ta cùng tìm hiểu một vài ví dụ cụ thể.</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i/>
          <w:iCs/>
          <w:sz w:val="26"/>
          <w:szCs w:val="26"/>
          <w:lang w:val="sv-SE"/>
        </w:rPr>
        <w:t>II/ Cây với môi trườ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sống dưới nước.</w:t>
      </w:r>
    </w:p>
    <w:p w:rsidR="00A962E9" w:rsidRPr="00CD558D" w:rsidRDefault="00A962E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HS nêu được một vài đặc điểm thích nghi của thực vậtvới các loại môi trường khác nhau ( dưới nước,trên cạn, sa mạc, bãi lầy, ven biển)</w:t>
      </w:r>
    </w:p>
    <w:tbl>
      <w:tblPr>
        <w:tblW w:w="0" w:type="auto"/>
        <w:tblInd w:w="65" w:type="dxa"/>
        <w:tblLayout w:type="fixed"/>
        <w:tblLook w:val="0000" w:firstRow="0" w:lastRow="0" w:firstColumn="0" w:lastColumn="0" w:noHBand="0" w:noVBand="0"/>
      </w:tblPr>
      <w:tblGrid>
        <w:gridCol w:w="4545"/>
        <w:gridCol w:w="5090"/>
      </w:tblGrid>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6.2, 36.3   sgk/119,120.</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 HS quan sát tranh, thảo luận nhóm, thực hiện lệnh tam giác SGK/119</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ổng kết ý kiến HS đưa ra kiến thức chuẩn.</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 quan sát mẫu vật mang đến lớp và H36.2, 36.3, ghi nhớ kiến thức, thảo luận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 giải thích sự biến đổi hình dạng lá khi ở các vị trí trên mặt nước, chìm trong n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tc>
      </w:tr>
    </w:tbl>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i/>
          <w:iCs/>
          <w:sz w:val="26"/>
          <w:szCs w:val="26"/>
          <w:lang w:val="pt-BR"/>
        </w:rPr>
        <w:t>Lá biến đổi để thích nghi với môi trường sống trôi nổi, chìm trong nước, chứa không khí giúp cây nổ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cây sống trên cạn</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95" w:type="dxa"/>
        <w:tblLayout w:type="fixed"/>
        <w:tblLook w:val="0000" w:firstRow="0" w:lastRow="0" w:firstColumn="0" w:lastColumn="0" w:noHBand="0" w:noVBand="0"/>
      </w:tblPr>
      <w:tblGrid>
        <w:gridCol w:w="4515"/>
        <w:gridCol w:w="5090"/>
      </w:tblGrid>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2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cạn phụ thuộc vào những yếu tố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cây mọc nơi khô hạn, nắng gió thường có đặc điể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Vì sao cây mọc trong rừng rậm hoặc thung lũng thân thường vươn cao, các cành thường tập trung ở ngọ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ấy ví dụ khác để chúng minh đặc điểm của cây thích nghi với môi trườ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rau dừa mọc trong nước có rễ phụ phát triển thành phao xốp như bông, nhưng cây mọc trên cạn thì không có.</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nghiên cứu thông tin, kết hợp với kiến thức cũ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ụ thuộc vào nguồn nước,nhiệt độ, khí hậu,các loại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ễ ăn sâu tìm nguồn nước hoặc rễ lan rộng </w:t>
            </w:r>
            <w:r w:rsidRPr="00CD558D">
              <w:rPr>
                <w:rFonts w:ascii="Times New Roman" w:hAnsi="Times New Roman" w:cs="Times New Roman"/>
                <w:sz w:val="26"/>
                <w:szCs w:val="26"/>
              </w:rPr>
              <w:lastRenderedPageBreak/>
              <w:t>để hút xương đ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ấy đủ ánh sáng cho lá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kiến thức.</w:t>
            </w: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lastRenderedPageBreak/>
        <w:t>Hoạt động 3: Cây sống trong những môi trường đặc biệt.</w:t>
      </w:r>
    </w:p>
    <w:p w:rsidR="00A962E9" w:rsidRPr="00CD558D" w:rsidRDefault="00A962E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80" w:type="dxa"/>
        <w:tblLayout w:type="fixed"/>
        <w:tblLook w:val="0000" w:firstRow="0" w:lastRow="0" w:firstColumn="0" w:lastColumn="0" w:noHBand="0" w:noVBand="0"/>
      </w:tblPr>
      <w:tblGrid>
        <w:gridCol w:w="4530"/>
        <w:gridCol w:w="5095"/>
      </w:tblGrid>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6.4 và 36.5 sgk/ 120 kết hợp nghiên cứu thông tin SGK/120 và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Thế nào là môi trường đặc biệ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các loại cây sống trong môi trường n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tích đặc điểm phù hợp với môi trường sống ở những cây này.</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lang w:val="sv-SE"/>
              </w:rPr>
              <w:t>GV yêu cầu HS trả lời câu hỏi của lệnh tam giác:</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lang w:val="sv-SE"/>
              </w:rPr>
              <w:t>GV yêu cầu HS rút ra kết luận về sự thống nhất giữa cơ thể với môi trường</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quan sát hình nghiên cứu thông tin SGK, ghi nhớ kiến thức cũ trả lời câu hỏi của GV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HS nêu được: dự trữ nước, chế tạo tinh bộ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Kết luận:</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Sống trong các môi trường khác nhau, trải qua quá trình lâu dài,cây xanh đã hình thành một số đặc điểm thích ngh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Ghi nhớ :SGK trang 12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ủng cố nội dung b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làm bài tập: chọn đáp án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ây xanh có hoa có thể phân bố rộng rãi khắp nơi trên trái đất v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đã hình thành những đặc điểm thích nghi với môi trườ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có sự thống nhất giữa các cơ quan với nh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Nhờ đặc điểm nào mà cây đước có thể sống được trên bãi lầy ngập thuỷ triều ở vùng ven biể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và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ó rễ chố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có rễ ăn sâu xuống đấ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ho học sinh chơi trò chơi giải ô chữ trang 108 SGK Sinh học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Bài 37.</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24308D" w:rsidRDefault="0024308D" w:rsidP="003D1CD5">
      <w:pPr>
        <w:pStyle w:val="NoSpacing"/>
        <w:rPr>
          <w:rFonts w:ascii="Times New Roman" w:hAnsi="Times New Roman" w:cs="Times New Roman"/>
          <w:sz w:val="26"/>
          <w:szCs w:val="26"/>
          <w:lang w:val="pt-BR"/>
        </w:rPr>
      </w:pP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3D1CD5" w:rsidRPr="00CD558D" w:rsidRDefault="003D1CD5" w:rsidP="003D1CD5">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ÔN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ắc sâu  và củng cố những kiến thức đã học về cấu tạo và chức năng của cơ quan sinh sản của cây có hoa: hoa, quả,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các nhóm thực vật: tảo, rêu. quyết.</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ranh, quan sát mẫu vật rút ra kiến thứ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lastRenderedPageBreak/>
        <w:t>3. Thái độ</w:t>
      </w:r>
    </w:p>
    <w:p w:rsidR="003D1CD5" w:rsidRPr="00CD558D" w:rsidRDefault="003D1CD5" w:rsidP="003D1CD5">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lòng yêu thiên nhiên và ý thức bảo vệ thực vật. </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Bảng phụ, phiếu học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các kiến thức đã học từ bài 28 đến bài 39.</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II. HOẠT ĐỘNG DẠY – HỌ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Kiểm tra bài cũ:</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bCs/>
          <w:sz w:val="26"/>
          <w:szCs w:val="26"/>
          <w:lang w:val="it-IT"/>
        </w:rPr>
        <w:t>2.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Khởi động: (3p)</w:t>
      </w:r>
    </w:p>
    <w:p w:rsidR="003D1CD5" w:rsidRPr="00CD558D" w:rsidRDefault="003D1CD5" w:rsidP="003D1CD5">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Giáo viên cho học sinh đặt các mẫu cây đã chuẩn bị đến lớp, yêu cầu học sinh xếp chúng vào các nhóm khác nhau. Học sinh có thể xếp thành các nhóm theo quan điểm cá nhân, ví dụ: nhóm cây ăn quả, nhóm cây lương thực, thực phẩm, cây một lá mầm, hai lá mầm... Giáo viên hỏi lý do vì sao sắp xếp như thế. Gv kết luận: Trong sinh học người ta sắp xếp chúng như thế nào, dựa trên cơ sở nào để sắp xếp, phân loại -&gt; nghiên cứu trong nội dung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 (30p)</w:t>
      </w:r>
    </w:p>
    <w:p w:rsidR="003D1CD5" w:rsidRPr="00CD558D" w:rsidRDefault="003D1CD5" w:rsidP="003D1CD5">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Hoa và sinh sản hữu tính.</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Khắc sâu  và củng cố những kiến thức đã học về cấu tạo và chức năng của cơ quan sinh sản của cây có hoa: hoa, quả, hạt.</w:t>
      </w:r>
    </w:p>
    <w:tbl>
      <w:tblPr>
        <w:tblW w:w="0" w:type="auto"/>
        <w:tblInd w:w="108" w:type="dxa"/>
        <w:tblLayout w:type="fixed"/>
        <w:tblLook w:val="0000" w:firstRow="0" w:lastRow="0" w:firstColumn="0" w:lastColumn="0" w:noHBand="0" w:noVBand="0"/>
      </w:tblPr>
      <w:tblGrid>
        <w:gridCol w:w="4503"/>
        <w:gridCol w:w="5134"/>
      </w:tblGrid>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 yêu cầu HS hoàn thành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ọn từ thích hợp điền vào chỗ trố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gồm các bộ phận chính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ở hoa bộ phận quan trọng nhất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có hạt phấn ma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có bầu nhuỵ chứa....... mang........</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ó đủ nhuỵ và nhị là ho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hỉ có nhị hoặc nhuỵ là hoa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nhớ lại kiến thức trả lời các câu hỏi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 có những hình thức thụ phấn nào ? Nêu đặc điểm của cây thụ phấn nhờ sâu bọ và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tinh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inh sản hữu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ghi nhớ kiến thức.</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hớ lại kiến thức cũ hoàn thành bài tập:</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ài, tràng, 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ế bào sinh dục đự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oãn, tế bào sinh dục cá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ưỡng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khái niệm thụ phấn, đặc điểm của cây thụ phấn nhờ sâu bọ,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êu được sự thụ ti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ình thức sinh sản hữu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tc>
      </w:tr>
    </w:tbl>
    <w:p w:rsidR="003D1CD5" w:rsidRPr="00CD558D" w:rsidRDefault="003D1CD5" w:rsidP="003D1CD5">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ả và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Phân biệt được các nhóm thực vật: tảo, rêu. quyết.</w:t>
      </w:r>
    </w:p>
    <w:tbl>
      <w:tblPr>
        <w:tblW w:w="9630" w:type="dxa"/>
        <w:tblInd w:w="108" w:type="dxa"/>
        <w:tblLayout w:type="fixed"/>
        <w:tblLook w:val="0000" w:firstRow="0" w:lastRow="0" w:firstColumn="0" w:lastColumn="0" w:noHBand="0" w:noVBand="0"/>
      </w:tblPr>
      <w:tblGrid>
        <w:gridCol w:w="5039"/>
        <w:gridCol w:w="4591"/>
      </w:tblGrid>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nhớ lại kiến thức trả lời các câu hỏi và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Dựa vào đặc điểm vỏ quả, người ta chia quả thành mấy loại ? VD.</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hạt, phân biệt hạt một lá mầm và hạt 2 lá mầm.</w:t>
            </w:r>
          </w:p>
          <w:p w:rsidR="003D1CD5" w:rsidRPr="00CD558D" w:rsidRDefault="003D1CD5" w:rsidP="0066359B">
            <w:pPr>
              <w:pStyle w:val="NoSpacing"/>
              <w:rPr>
                <w:rFonts w:ascii="Times New Roman" w:hAnsi="Times New Roman" w:cs="Times New Roman"/>
                <w:sz w:val="26"/>
                <w:szCs w:val="26"/>
              </w:rPr>
            </w:pP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nhớ lại kiến thức trả lời các câu hỏi  của GV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2 loại : quả thịt và quả khô</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ạt gồm phôi và chất dinh dưỡng dự trữ.</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ấy hạt tốt và hạt xấu đen gieo trên bông ẩm…… đếm số hạt nảy mầm ở mỗi cốc. So sánh, rút ra kết luậ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hi nhớ SGK/ 117</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3D1CD5" w:rsidRPr="00CD558D" w:rsidRDefault="003D1CD5" w:rsidP="003D1CD5">
      <w:pPr>
        <w:pStyle w:val="NoSpacing"/>
        <w:rPr>
          <w:rFonts w:ascii="Times New Roman" w:hAnsi="Times New Roman" w:cs="Times New Roman"/>
          <w:sz w:val="26"/>
          <w:szCs w:val="26"/>
        </w:rPr>
      </w:pPr>
    </w:p>
    <w:p w:rsidR="003D1CD5" w:rsidRPr="00CD558D" w:rsidRDefault="003D1CD5" w:rsidP="003D1CD5">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3. Củng cố: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Nối câu ở cột B với cột A sao cho có câu trả lời đúng:</w:t>
      </w:r>
    </w:p>
    <w:tbl>
      <w:tblPr>
        <w:tblW w:w="0" w:type="auto"/>
        <w:tblInd w:w="108" w:type="dxa"/>
        <w:tblLayout w:type="fixed"/>
        <w:tblLook w:val="0000" w:firstRow="0" w:lastRow="0" w:firstColumn="0" w:lastColumn="0" w:noHBand="0" w:noVBand="0"/>
      </w:tblPr>
      <w:tblGrid>
        <w:gridCol w:w="3081"/>
        <w:gridCol w:w="4027"/>
        <w:gridCol w:w="2577"/>
      </w:tblGrid>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A (Hình thức phất tán)</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B (Đặc điểm của các hình thức phát tán)</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a. Quả và hạt có cánh hoặc có túm lông nhẹ.</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b. Vỏ quả không tự tách r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d. Quả và hạt có gai, móc hoặc là thức ăn của động vật.</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3 – </w:t>
            </w:r>
          </w:p>
          <w:p w:rsidR="003D1CD5" w:rsidRPr="00CD558D" w:rsidRDefault="003D1CD5" w:rsidP="0066359B">
            <w:pPr>
              <w:pStyle w:val="NoSpacing"/>
              <w:rPr>
                <w:rFonts w:ascii="Times New Roman" w:hAnsi="Times New Roman" w:cs="Times New Roman"/>
                <w:sz w:val="26"/>
                <w:szCs w:val="26"/>
              </w:rPr>
            </w:pPr>
          </w:p>
        </w:tc>
      </w:tr>
    </w:tbl>
    <w:p w:rsidR="003D1CD5" w:rsidRPr="00CD558D" w:rsidRDefault="003D1CD5" w:rsidP="003D1CD5">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2p)</w:t>
      </w:r>
    </w:p>
    <w:p w:rsidR="003D1CD5" w:rsidRPr="00CD558D" w:rsidRDefault="003D1CD5" w:rsidP="003D1CD5">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iết kế thí nghiệm chứng minh sự nảy mầm của hạt phụ thuộc vào chất lượng của hạt.</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ôn tập ở nhà :</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ọc thuộc các kiến thức đã ôn tập.</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ả lời các câu hỏi đã cho.</w:t>
      </w:r>
    </w:p>
    <w:p w:rsidR="003D1CD5" w:rsidRPr="00CD558D" w:rsidRDefault="003D1CD5" w:rsidP="003D1CD5">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Ôn từ bài 28 đến bài 39.</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3D1CD5" w:rsidRPr="00CD558D" w:rsidRDefault="003D1CD5"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bCs/>
          <w:sz w:val="26"/>
          <w:szCs w:val="26"/>
          <w:lang w:val="pt-BR"/>
        </w:rPr>
        <w:t>Chương VIII: CÁC NHÓM THỰC VẬT</w:t>
      </w:r>
    </w:p>
    <w:p w:rsidR="00D50D1C" w:rsidRPr="00CD558D" w:rsidRDefault="00D50D1C" w:rsidP="003D1CD5">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37: TẢ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r w:rsidRPr="00CD558D">
        <w:rPr>
          <w:rFonts w:ascii="Times New Roman" w:hAnsi="Times New Roman" w:cs="Times New Roman"/>
          <w:sz w:val="26"/>
          <w:szCs w:val="26"/>
          <w:lang w:val="pt-BR"/>
        </w:rPr>
        <w:t xml:space="preserve">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rõ được môi trường sống của tảo thể hiện tảo là thực vật bậc t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một tảo có dạng gống cây( như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biết một số tảo thường gặp qua quan sát hình vẽ và mẫu vật (nêu có.).</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ói rõ được những lợi ích thực tế của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lastRenderedPageBreak/>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H 37.1 đến 37.4/123,12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tranh, ảnh hoặc mẫu một số loại tảo nước ngọ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u 1: Điền từ hay cụm từ thích hợp vào chỗ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Sống trong các ............... khác nhau, trải qua quá trình lâu dài, ................... đã hình thành một số đặc điểm ...............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ờ khả năng ........................... đó mà cây có thể ...................... rộng rãi khắp nơi trên Trái Đất: trong ..., trên ..., vùng nóng, vùng lạnh,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 2: Lấy ví dụ về cây xanh sống trong các môi trường sống khác nhau và đặc điểm thể hiện sự thích nghi với môi trường sống của nó.</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giới thiệu các nhóm thực vật: Tảo, rêu, quyết, hạt trần,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o học sinh quan sát mẫu tảo thu được trong b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hỏi: Cho biết môi trường sống của tảo? Nhận xét kích thước, màu sắc của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uẩn kiến thức, dẫn dắt vào bài 37.</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Hình thành kiến thứ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Mở bài: Trên mặt nước ao, hồ thường có váng màu lục hoặc màu vàng. Váng đó là do những cơ thể thực vật rất nhỏ bé là tảo tạo lên. Tảo cón có nhiều dạng lớn hơn sống ở nước ngọt hoặc nước mặn. Tảo có  cấu tạo và vai trò như thế nào hôm nay chúng ta cùng tìm hiểu.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ấu tạo của Tảo.</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HS nêu rõ được môi trường sống của tảo thể hiện tảo là thực vật bậc thấp.</w:t>
      </w:r>
    </w:p>
    <w:tbl>
      <w:tblPr>
        <w:tblW w:w="0" w:type="auto"/>
        <w:tblInd w:w="108" w:type="dxa"/>
        <w:tblLayout w:type="fixed"/>
        <w:tblLook w:val="0000" w:firstRow="0" w:lastRow="0" w:firstColumn="0" w:lastColumn="0" w:noHBand="0" w:noVBand="0"/>
      </w:tblPr>
      <w:tblGrid>
        <w:gridCol w:w="4625"/>
        <w:gridCol w:w="507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2 cốc thuỷ tinh: 1 cốc đựng nước mưa, 1 cốc đựng tảo ( rêu, rớt) </w:t>
            </w:r>
            <w:r w:rsidRPr="00CD558D">
              <w:rPr>
                <w:rFonts w:ascii="Times New Roman" w:hAnsi="Times New Roman" w:cs="Times New Roman"/>
                <w:sz w:val="26"/>
                <w:szCs w:val="26"/>
              </w:rPr>
              <w:t>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ới thiệu nơi lấy mẫ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mỗi nhóm quan sát 1 cốc đựng rêu rớt (tảo nước  ngọt) </w:t>
            </w:r>
            <w:r w:rsidRPr="00CD558D">
              <w:rPr>
                <w:rFonts w:ascii="Times New Roman" w:hAnsi="Times New Roman" w:cs="Times New Roman"/>
                <w:sz w:val="26"/>
                <w:szCs w:val="26"/>
              </w:rPr>
              <w:t>yêu cầu HS kêt hợp quan sát mẫu tranh trả lời các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Nhận xét hình dạng, máu sắc, kích thước và cấu tạo tế bào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ảo xoắn có màu lụ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xoắn sinh sản bằng cách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ng giải: 2 hình thức sinh sản của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êu dặc điểm cấu tạo của tảo xoắ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tranh rong mơ,Yêu cầu HS quan sát H37.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môi trường sống của rong mơ gặp nhiều ở miền nhiệt đới như như nước ta, sống thành từng đám lớn bám vào đá hoặc san hô nhờ giá bám ở g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quan sát tranh vẽ </w:t>
            </w:r>
            <w:r w:rsidRPr="00CD558D">
              <w:rPr>
                <w:rFonts w:ascii="Times New Roman" w:hAnsi="Times New Roman" w:cs="Times New Roman"/>
                <w:sz w:val="26"/>
                <w:szCs w:val="26"/>
              </w:rPr>
              <w:t> nhận xét đặc điểm của rong m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o sánh hình dạng ngoài của rong mơ với cây đ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i thích: rong mơ chưa có thân lá....thực vì ở các bộ phận đó chưa phân biệt các loại mô, đặc biệt là mô dẫn (nên phải sống ở nước) bộ phận giống quả chỉ là phao nổi giúp cây đứng thẳ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rong mơ có màu n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cấu tạo của rong mơ với tảo xoắn</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GV tổng kết ý kiến HS đưa ra kiến thức chuẩn.</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lastRenderedPageBreak/>
              <w:t>a/ Quan sát tảo xoắ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quan sát dựa vào màu sắc phân biệt được : 1 cốc đựng nước mưa, 1 cốc màu l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oạt động nhóm: quan sát mẫu, tranh tảo xoắ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ìm hiể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ơi sống, cấu tạo, màu sắ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ờ tay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ận xé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hể màu có chứa diệp lụ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Sinh sản sinh dưỡng hoặc tiếp hợp.</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b/ </w:t>
            </w:r>
            <w:r w:rsidRPr="00CD558D">
              <w:rPr>
                <w:rFonts w:ascii="Times New Roman" w:hAnsi="Times New Roman" w:cs="Times New Roman"/>
                <w:i/>
                <w:iCs/>
                <w:sz w:val="26"/>
                <w:szCs w:val="26"/>
                <w:lang w:val="pt-BR"/>
              </w:rPr>
              <w:t>Tảo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e và ghi nhận thông tin.</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 37.2, nêu được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về hình dạng giống 1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 rong mơ chưa có rễ, thân, lá thực sự.</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Đại diện 1-2 HS phát biểu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Lớp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rong tế bào có chất màu phụ là màu nâ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cơ thể đa bào, cấu tạo đơn giản, chưa có rễ, thân, lá thực sự. Trong cấu tạo tế bào có thể mà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 về hình dạng và màu sắc.</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ảo là TV bậc thấp có cấu tạo đơn giản, chưa có rễ, thân, lá thật, có thể màu trong tế bào quy định màu sắc của tảo.</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
          <w:bCs/>
          <w:i/>
          <w:iCs/>
          <w:sz w:val="26"/>
          <w:szCs w:val="26"/>
          <w:lang w:val="pt-BR"/>
        </w:rPr>
        <w:t>Hoạt động 2: Một vài tảo thường gặp</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Phân biệt được  một tảo có dạng gống cây( như rong mơ)</w:t>
      </w:r>
    </w:p>
    <w:tbl>
      <w:tblPr>
        <w:tblW w:w="0" w:type="auto"/>
        <w:tblInd w:w="108" w:type="dxa"/>
        <w:tblLayout w:type="fixed"/>
        <w:tblLook w:val="0000" w:firstRow="0" w:lastRow="0" w:firstColumn="0" w:lastColumn="0" w:noHBand="0" w:noVBand="0"/>
      </w:tblPr>
      <w:tblGrid>
        <w:gridCol w:w="4622"/>
        <w:gridCol w:w="507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1 số tảo đơn bào và tảo đa bào thường gặ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quan sát H 37.3 và H 37.4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ặc điểm cấu tạo và sự đa dạng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lưu ý : Vì tảo chưa có rễ, thân, lá thật nên người ta xếp tảo vào nhóm thực vật bậc thấp.</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rút ra kết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kiến thức.</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Tảo là  những thực vật bậc thấp, cơ thể có 1 hoặc nhiều tế bào có cấu tạo đơn giả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Vai trò của tảo</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47"/>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yêu cầu HS nghiên cứu thông tin </w:t>
            </w:r>
            <w:r w:rsidRPr="00CD558D">
              <w:rPr>
                <w:rFonts w:ascii="Times New Roman" w:hAnsi="Times New Roman" w:cs="Times New Roman"/>
                <w:sz w:val="26"/>
                <w:szCs w:val="26"/>
              </w:rPr>
              <w:lastRenderedPageBreak/>
              <w:t>SGK/125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rong nước thiếu ô xi mà sao cá vấn sống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ộng vật sống trong nước thường ăn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ở những vùng biển người ta thường dùng nguyên liệu gì để làm phân b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ác hại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iên hệ thực tế: các xí nghiệp sản xuất rau câu dùng trong công nghiệp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thạch, nộm rau c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có vai trò gì trong tự nhiên và trong sản xu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rút ra kết luận về vai trò của tảo.</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HS  nghiên cứu thông tin SGK, trả lời câu hỏi </w:t>
            </w:r>
            <w:r w:rsidRPr="00CD558D">
              <w:rPr>
                <w:rFonts w:ascii="Times New Roman" w:hAnsi="Times New Roman" w:cs="Times New Roman"/>
                <w:sz w:val="26"/>
                <w:szCs w:val="26"/>
              </w:rPr>
              <w:lastRenderedPageBreak/>
              <w:t>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ại diện HS trình bày, HS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4,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Cơ thể tảo có cấu tạ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ơ thể chỉ có mộ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ơ thể có nhiều tế b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ơ thể đơn bào hoặc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ơ thể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Tảo là Thực vật bậc thấp v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ưa có rễ, thân và lá th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ơ thể có cấu tạo đơn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ống ở nướ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B và 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 sát bằng mắt thường một cốc nước máy hoặc nước mưa và một cốc nước ao hoặc nước hồ lấy ở trên mặt, chỗ có nhiều váng càng tốt, em thấy có gì khác nhau về màu nước.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38.</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Mỗi nhóm mang một đám rêu  cao khoảng 1 cm</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8711EB" w:rsidRPr="00CD558D" w:rsidRDefault="008711EB"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lang w:val="vi-VN"/>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sz w:val="26"/>
          <w:szCs w:val="26"/>
          <w:lang w:val="pt-BR"/>
        </w:rPr>
      </w:pPr>
      <w:r w:rsidRPr="00CD558D">
        <w:rPr>
          <w:rFonts w:ascii="Times New Roman" w:hAnsi="Times New Roman" w:cs="Times New Roman"/>
          <w:b/>
          <w:sz w:val="26"/>
          <w:szCs w:val="26"/>
          <w:lang w:val="pt-BR"/>
        </w:rPr>
        <w:t>Bài 38: RÊU - CÂY RÊ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sz w:val="26"/>
          <w:szCs w:val="26"/>
          <w:lang w:val="pt-BR"/>
        </w:rPr>
        <w:t>I.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được rêu là thực vật đã có thân, lá, nhưng có cấu tạo đơn giản : Cơ quan sinh dưỡng : thân, lá, rễ (giả) ; Cơ quan sinh sản :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 bằng bào tử.</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So sánh với thực vật có hoa : chưa có mạch dẫn, chưa có rễ thật, chưa có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cấu tạo của cây rêu ; Mẫu cây rêu. Kính lú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một số loại rêu tường, có thêm túi bào tử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ơ thể tảo có cấu tạo: A. Cơ thể chỉ có một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Cơ thể có nhiều tế bà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ơ thể đơn bào hoặc đa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ơ thể đa bào.2/ Tảo là Thực vật bậc thấp vì: A. Chưa có rễ, thân và lá th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ơ thể có cấu tạo đơn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Sống ở nướ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D. Cả B và C.</w:t>
      </w:r>
      <w:r w:rsidRPr="00CD558D">
        <w:rPr>
          <w:rFonts w:ascii="Times New Roman" w:hAnsi="Times New Roman" w:cs="Times New Roman"/>
          <w:b/>
          <w:bCs/>
          <w:sz w:val="26"/>
          <w:szCs w:val="26"/>
          <w:lang w:val="sv-SE"/>
        </w:rPr>
        <w:t>2. Bài học</w:t>
      </w:r>
    </w:p>
    <w:p w:rsidR="00D50D1C" w:rsidRPr="00CD558D" w:rsidRDefault="00BA6623"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w:t>
      </w:r>
      <w:r w:rsidR="00D50D1C" w:rsidRPr="00CD558D">
        <w:rPr>
          <w:rFonts w:ascii="Times New Roman" w:hAnsi="Times New Roman" w:cs="Times New Roman"/>
          <w:b/>
          <w:bCs/>
          <w:i/>
          <w:iCs/>
          <w:sz w:val="26"/>
          <w:szCs w:val="26"/>
          <w:lang w:val="sv-SE"/>
        </w:rPr>
        <w:t xml:space="preserve">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o học sinh quan sát tảo, tảng rêu tường</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sự hiểu biết của em, rêu sống ở đâu? So sánh kích thước của rêu so với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A338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uẩn kiến thức vào bài: Giữa rêu và tảo khác nhau về cấu tạo cơ quan sinh dưỡng và cơ quan sinh sản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tự nhiên có những cây rêu rất nhỏ bé (có khi chiều cao chưa tới 1cm), thường mọc thành từng đám, tạo thành một lớp thảm màu lục tươi. Đó là cây rêu, vậy rêu có cấu tạo và đặc điểm gì? Bài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Môi trường sống của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Mô tả được rêu là thực vật đã có thân, lá, nhưng có cấu tạo đơn giản : Cơ quan sinh dưỡng : thân, lá, rễ (giả) ; Cơ quan sinh sản : túi bào tử.</w:t>
      </w:r>
    </w:p>
    <w:tbl>
      <w:tblPr>
        <w:tblW w:w="0" w:type="auto"/>
        <w:tblInd w:w="108" w:type="dxa"/>
        <w:tblLayout w:type="fixed"/>
        <w:tblLook w:val="0000" w:firstRow="0" w:lastRow="0" w:firstColumn="0" w:lastColumn="0" w:noHBand="0" w:noVBand="0"/>
      </w:tblPr>
      <w:tblGrid>
        <w:gridCol w:w="4624"/>
        <w:gridCol w:w="504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78300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nghiên cứu thông tin SGK/ 126 và cho biế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ống ở đâu .</w:t>
            </w:r>
          </w:p>
          <w:p w:rsidR="00D50D1C" w:rsidRPr="00CD558D" w:rsidRDefault="00783002"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w:t>
            </w:r>
            <w:r w:rsidRPr="00CD558D">
              <w:rPr>
                <w:rFonts w:ascii="Times New Roman" w:hAnsi="Times New Roman" w:cs="Times New Roman"/>
                <w:sz w:val="26"/>
                <w:szCs w:val="26"/>
              </w:rPr>
              <w:t xml:space="preserve">ranh : môi trường sống của rêu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độc lập nghiên cứu thông tin, ghi nhớ kiến thức, kết hợp với hiểu biết của mình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 sống ở nơi đất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1-2 HS phát biểu </w:t>
            </w:r>
            <w:r w:rsidRPr="00CD558D">
              <w:rPr>
                <w:rFonts w:ascii="Times New Roman" w:hAnsi="Times New Roman" w:cs="Times New Roman"/>
                <w:sz w:val="26"/>
                <w:szCs w:val="26"/>
              </w:rPr>
              <w:t> Lớp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Rêu sống trên cạn ở những nơi đất ẩm ướt.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an sát cây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inh sản bằng bào tử.</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lastRenderedPageBreak/>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ự thực hiện lệnh tam giác SGK/ 126.</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H 38.1 SGK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đọc thông ti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ác bộ phận của cơ quan sinh dưỡng?</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tổng kết ý kiến đúng và giảng giải thêm: Rêu tuy có dạng cây ( có thân, rễ , lá) nhưng cấu tạo còn đơn giản thô sơ. Thân không có sự phân nhánh, chưa có mạch dẫn, lá mỏng, nhỏ, chưa có đường gân thực sự, rễ là những sợi đa bào giống rễ và thực hiện chức năng của rễ, chưa có mạch dẫ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1 HS nhắc lại: đặc điểm cơ quan sinh dưỡng của cây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chiếu tranh: một đoạn rong mơ, cây rêu và cây cải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hảo luận nhóm tổ:</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khác nhau về cơ quan sinh dưỡng của cây rêu với rong mơ (tảo) và cây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hu bài 2 nhóm làm nhanh nhất, dán lên bả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chỉ ra sự tiến hoá của rêu so với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ng giải thêm  chỉ cho HS thấy được sự tiến hoá của rêu so với tảo và cây có hoa so với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ẳng định: Rêu là thực vật sống ở cạn đầu tiên được xếp vào nhóm Thực vật bậc cao cùng với những thực vật có thân, rễ, lá khá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yêu cầu của GV :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ghi nhận kiến thức trả lời câu hỏi lệnh tam giác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bà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ốm có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ễ gi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ngắn, không phân nhá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nhỏ và mỏ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à thân không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ả lời, nhóm khác nhận xét ,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ớ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HS nhắc lạ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theo nhóm tổ, thống nhất câu trả lời điền vào bảng phụ nhóm.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thông ti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Tiểu kê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Cây rêu có thân ngắn, không phân nhánh,  lá nhỏ, mỏng chưa có mạch dẫn, rễ giả có khẳ năng hút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3: Túi bào tử và sự phát triển của rêu</w:t>
      </w:r>
    </w:p>
    <w:p w:rsidR="00432FF8" w:rsidRPr="00CD558D" w:rsidRDefault="00432FF8" w:rsidP="00476020">
      <w:pPr>
        <w:pStyle w:val="NoSpacing"/>
        <w:rPr>
          <w:rFonts w:ascii="Times New Roman" w:hAnsi="Times New Roman" w:cs="Times New Roman"/>
          <w:b/>
          <w:bCs/>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o sánh với thực vật có hoa : chưa có mạch dẫn, chưa có rễ thật, chưa có hoa, quả.</w:t>
      </w:r>
    </w:p>
    <w:tbl>
      <w:tblPr>
        <w:tblW w:w="0" w:type="auto"/>
        <w:tblInd w:w="108" w:type="dxa"/>
        <w:tblLayout w:type="fixed"/>
        <w:tblLook w:val="0000" w:firstRow="0" w:lastRow="0" w:firstColumn="0" w:lastColumn="0" w:noHBand="0" w:noVBand="0"/>
      </w:tblPr>
      <w:tblGrid>
        <w:gridCol w:w="4623"/>
        <w:gridCol w:w="509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ỉ vị trí của túi bào tử trên mẫu câu rêu thật nếu có, chiếu tranh H 38.2 sgk/126: yêu cầu HS quan sát và nghiên cứu thông tin SGK/126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Đặc điểm của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inh sản và phát triển nòi giống bằng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sơ đồ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sự phát triển của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ọi 1 HS trình bày trên sơ đồ.</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quan sát tranh,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úi bào tử có nắp và cuống dài.</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Rêu sinh sản bằng bào tử chứa trong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w:t>
      </w:r>
      <w:r w:rsidRPr="00CD558D">
        <w:rPr>
          <w:rFonts w:ascii="Times New Roman" w:hAnsi="Times New Roman" w:cs="Times New Roman"/>
          <w:sz w:val="26"/>
          <w:szCs w:val="26"/>
        </w:rPr>
        <w:t xml:space="preserve">  - Cơ quan sinh sản của rêu là túi bào tử,  rêu 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úi bào tử -------------------</w:t>
      </w:r>
      <w:r w:rsidRPr="00CD558D">
        <w:rPr>
          <w:rFonts w:ascii="Times New Roman" w:hAnsi="Times New Roman" w:cs="Times New Roman"/>
          <w:sz w:val="26"/>
          <w:szCs w:val="26"/>
        </w:rPr>
        <w:t> Bào tử rơi ra ngoài -------------------</w:t>
      </w:r>
      <w:r w:rsidRPr="00CD558D">
        <w:rPr>
          <w:rFonts w:ascii="Times New Roman" w:hAnsi="Times New Roman" w:cs="Times New Roman"/>
          <w:sz w:val="26"/>
          <w:szCs w:val="26"/>
        </w:rPr>
        <w:t> cây rêu co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chín mở nắp                                        gặp đất ẩm nảy mầm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4: Vai trò của rêu</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6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ranh : các môi trường có rêu sống. Yêu cầu HS nghiên cứu thông tin SGK/12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có lợi ích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đáp án.</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ảng giải thêm về sự hình thành chất mùn và tạo than. </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ết luận về vai trò của rêu.</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ận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ồm có: ……… , ……. , chưa có ……..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ong thân và lá rêu chưa có …………………. . Rêu sinh sản bằng ……………  được chứa trong túi bào tử, cơ quan này nằm ở …………… cây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đáp án, công bố biểu điểm, yêu cầu HS đổi chéo bài , chấm điểm cho nh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V tổ chức cho HS chơi trò chơi: Mở ô chữ.</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rêu ở cạn nhưng chỉ sống được ở chỗ ẩm ư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ghiên cứu trước bài 39</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Mỗi nhóm mang một cây dương xỉ, nếu có túi bào tử thì càng tố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sv-SE"/>
        </w:rPr>
        <w:t xml:space="preserve">                                                   </w:t>
      </w:r>
    </w:p>
    <w:p w:rsidR="00D50D1C" w:rsidRPr="00CD558D" w:rsidRDefault="00D50D1C" w:rsidP="00D03541">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39: QUYẾT – CÂY DƯƠNG XỈ</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quyết (Cây dương xỉ) là thực vật có rễ, thân, lá,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đặc điểm chung của nhóm quyết thông qua đaị diện cây dương xỉ : + Cơ quan sinh dưỡng : rễ, thân, l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 túi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Sinh sản :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o sánh với cây rêu.</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So sánh với thực vật có hoa : Chưa có hoa, quả.- Ví dụ : cây lông cu ly, cây rau b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tranh, quan sát mẫu vật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vẽ H 39.1 đến 39.4 sgk/128,12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Kính hiển vi, kim nhọn, la men.(nếu có)</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Sưu tầm một số loại dương xỉ, chú ý mẫu có lá non và lágià  có thêm túi bào tử ở mặt dưới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1. Kiểm tra bài cũ </w:t>
      </w:r>
      <w:r w:rsidRPr="00CD558D">
        <w:rPr>
          <w:rFonts w:ascii="Times New Roman" w:hAnsi="Times New Roman" w:cs="Times New Roman"/>
          <w:b/>
          <w:bCs/>
          <w:i/>
          <w:iCs/>
          <w:sz w:val="26"/>
          <w:szCs w:val="26"/>
          <w:lang w:val="sv-SE"/>
        </w:rPr>
        <w:t xml:space="preserve"> : </w:t>
      </w: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dưới đây không phải là của r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Là thực vật đầu tiên sống ở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Thuộc nhóm thực vật bậc cao, chưa có hoa, sinh sản bằng bào tử.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Là nhóm thực vật bậc cao, có rễ, thân là chính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2/ Đặc điểm nào chứng tỏ rêu đã tiến hoá hơn tả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có sự phân hoá thành thân, lá và rễ giẩ nên đã sống được ở trên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Sinh sản bằng bào tử, có cơ quan sinh sản.C. Thụ tinh cần có nướ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D. Cả A và B.</w:t>
      </w: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cho HS quan sát mẫu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Dương xỉ sống ở đâu? So sánh kích thước dương xỉ với cây rêu? Kể tên các cơ quan của cây dương xỉ?</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HS trả lời. GV chuẩn kiến thức dẫn dắt vào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Mở bài: Quyết là tên gọi chung của một nhóm thực vật (Trong đó có cây dương xỉ), sinh sản bằng bào tử như rêu, nhưng khác nhau về cấu tạo cơ quan sinh dưỡng và sinh sản. Vậy sự khác nhau đó là gì?, ta cùng đi tìm hiểu trong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Quan sát cây dương xỉ.</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Mô tả được quyết (Cây dương xỉ) là thực vật có rễ, thân, lá, có mạch dẫn. Sinh sản bằng bào tử.</w:t>
      </w:r>
    </w:p>
    <w:tbl>
      <w:tblPr>
        <w:tblW w:w="0" w:type="auto"/>
        <w:tblInd w:w="108" w:type="dxa"/>
        <w:tblLayout w:type="fixed"/>
        <w:tblLook w:val="0000" w:firstRow="0" w:lastRow="0" w:firstColumn="0" w:lastColumn="0" w:noHBand="0" w:noVBand="0"/>
      </w:tblPr>
      <w:tblGrid>
        <w:gridCol w:w="4624"/>
        <w:gridCol w:w="491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i trường sống của dương xỉ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ây dương xỉ trên mẫu vật mình mang đến lớp, xác định các bộ phận của cây và đặc điểm của từng bộ ph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So sánh đặc điểm bên ngoài so với rêu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rút ra kiến thức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i thích thêm về sự tiến hoá của dương xỉ so với rêu về cơ quan sinh dư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ương xỉ thuộc nhóm thực vật bậc cao, đã có thân, rễ, lá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39.2 sgk/ đọc kĩ phần chú thích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cơ vò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 trình phát triển của dương xỉ.</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1E36D3"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oàn thiện kiến thức cho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ắc lại chu trình phát triển của r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o sánh giữa rêu và dương xỉ.</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lấy cây dương xỉ để quan sát, ghi nhớ thông tin, thảo luân nhóm, thống nhất ý kiến trả lời câu hỏi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Yêu cầ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dương xỉ có 3 bộ phận: rễ thân lá chính thức, lá non cuộn tròn, lá lớn xẻ thuỳ, có cuống lá và gân lá. Thân, rễ, lá có mạch d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với rêu: có rễ chính thức, lá có gân  và xẻ thu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Túi bào tử và sự phát triển của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ình vẽ, đọc chú thích, ghi nhớ kiến thức trả lời yêu cầu của GV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oãn nằm ở mặt sau của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ữ bào tử trong túi, mở khi chín cho bào tử văng ra ngoà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ừ dương xỉ no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dương xỉ hình thành túi bào tử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túi bào tử chín cơ vòng mở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bào tử rơi ra ngoài, nảy mầm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nguyên tả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cây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Đại diện HS trình bày, HS khác nhận xét, bổ sung.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ểm khác: Dương xỉ phát triển thành  nguyên tản trước khi thành cây mới</w:t>
            </w:r>
          </w:p>
        </w:tc>
      </w:tr>
    </w:tbl>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 xml:space="preserve">Tiểu kết:  </w:t>
      </w:r>
      <w:r w:rsidRPr="00CD558D">
        <w:rPr>
          <w:rFonts w:ascii="Times New Roman" w:hAnsi="Times New Roman" w:cs="Times New Roman"/>
          <w:i/>
          <w:iCs/>
          <w:sz w:val="26"/>
          <w:szCs w:val="26"/>
          <w:lang w:val="pt-BR"/>
        </w:rPr>
        <w:t>Dương xỉ sinh sản bằng  bào tử, cơ quan sinh sản là túi bào tử.</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Một vài loại dương xỉ thường gặp.</w:t>
      </w:r>
    </w:p>
    <w:p w:rsidR="00432FF8" w:rsidRPr="00CD558D" w:rsidRDefault="00432FF8"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Nêu được đặc điểm chung của nhóm quyết thông qua đaị diện cây dương xỉ </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một vài loại dương xỉ khác nhau như: rau bợ, lông cu l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nhận cây thuộc dương xỉ nhờ đặc điểm nào của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ngành quyết.</w:t>
            </w:r>
          </w:p>
          <w:p w:rsidR="00D50D1C" w:rsidRPr="00CD558D" w:rsidRDefault="00D50D1C" w:rsidP="00476020">
            <w:pPr>
              <w:pStyle w:val="NoSpacing"/>
              <w:rPr>
                <w:rFonts w:ascii="Times New Roman" w:hAnsi="Times New Roman" w:cs="Times New Roman"/>
                <w:sz w:val="26"/>
                <w:szCs w:val="26"/>
              </w:rPr>
            </w:pP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suy nghĩ, so sánh để rút ra đặc điểm ch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ừ đó rút ra đặc điểm chung của ngành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t xml:space="preserve">Tiểu kêt: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Để nhận biết cây thuộc ngành quyết thì người ta căn cứ vào đặc điểm của lá non:  cuộn tròn và có l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Quyết cổ đại và sự hình thành than đá.</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rPr>
        <w:t xml:space="preserve"> Yêu cầu nêu được :Than đá được hình thành từ quyết cổ đại.</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3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an đá được hình thành như thế nào?</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về quá trình này.</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Than đá được hình thành từ quyết cổ đ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30</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GV phát phiếu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ương xỉ là những cây đã có: ……… , ……. , thực sự và có  ……..làm chức năng vận chuyển.Dương xỉ sinh sản bằng ……… như rêu, nhung khác ở chỗ có   …………… do bào tử phất triển thành. Các túi bào tử của dương xỉ thường mọc thành đốm nằm ở …………………., và vách túi bào tử thường có ………………….. có tác dụng chứa bào tử.</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r w:rsidR="00597041" w:rsidRPr="00CD558D">
        <w:rPr>
          <w:rFonts w:ascii="Times New Roman" w:hAnsi="Times New Roman" w:cs="Times New Roman"/>
          <w:b/>
          <w:bCs/>
          <w:sz w:val="26"/>
          <w:szCs w:val="26"/>
        </w:rPr>
        <w:t>\</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Sưu tầm các loại cây dương xỉ gặp ở địa phương? Nhận xét về đặc điểm chung của chúng? Làm thế nào để nhận biết được một cây thuộc cây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513D65"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âp từ bài 28 đến bài 39</w:t>
      </w:r>
      <w:r w:rsidR="00513D65" w:rsidRPr="00CD558D">
        <w:rPr>
          <w:rFonts w:ascii="Times New Roman" w:hAnsi="Times New Roman" w:cs="Times New Roman"/>
          <w:sz w:val="26"/>
          <w:szCs w:val="26"/>
        </w:rPr>
        <w:t>* Rút kinh nghiệm bài học:</w:t>
      </w:r>
    </w:p>
    <w:p w:rsidR="00BF661E"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rPr>
      </w:pPr>
      <w:r w:rsidRPr="00CD558D">
        <w:rPr>
          <w:rFonts w:ascii="Times New Roman" w:hAnsi="Times New Roman" w:cs="Times New Roman"/>
          <w:b/>
          <w:bCs/>
          <w:sz w:val="26"/>
          <w:szCs w:val="26"/>
        </w:rPr>
        <w:t>Bài 40: HẠT TRẦN – CÂY THÔ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được đặc điểm chung của hạt trần thông qua đại diện là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thân, rễ,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sản: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inh sản: bằng hạt nằm lộ trên lá noãn h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So sánh với thực vật có hoa: chưa có hoa,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í dụ: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ranh, so sánh, tìm kiến thức mới trên mẫu vậ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và ý thức bảo vệ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Tranh vẽ H 40.1 đến 40.4 sgk/132, 13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ẫu vật : cành thông mang đủ nón đực và nón cái, mẫu nón thô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Sưu tầm cành thông mang đủ nón đực và nón cái.</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là của ngành Quyết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hưa có thân rễ, lámchính thức, sống tronh nước, sinh sản nhờ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ã có thân, rễ, lá chính thức, có mạch dẫn, sinh sản bằng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ã có thân, rễ, lá chính thức,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Để nhận biết một cây thuộc Dương xỉ cần chú ý đặc điểm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Lá non cuộn trò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Cơ thể đã có rễ, thân, lá thậ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Mặt dưới lá già có các đốm nhỏ màu nâ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ả A và 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Bằng sự hiểu biết, hãy cho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m có nhận xét gì về kích thước cây thông? Kể tên các cơ quan của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Kích thước t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Có các cơ quan: Rễ, thân, lá, hoa, quả.</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chuẩn kiến thức kĩ nă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ở bài: ? Ta đã tìm hiểu được những nhóm thực vật nào?</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ôm nay chúng ta cùng tìm hiểu một ngành mới: Hạt trần. Vậy hạt trần có đặc điểm gì để ta có thể nhận biết được chúng. Ta sẽ tìm hiểu trong bài hôm nay qua đại diện là cây th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ơ quan sinh dưỡng của thông.</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8C708E" w:rsidRPr="00CD558D">
        <w:rPr>
          <w:rFonts w:ascii="Times New Roman" w:hAnsi="Times New Roman" w:cs="Times New Roman"/>
          <w:sz w:val="26"/>
          <w:szCs w:val="26"/>
        </w:rPr>
        <w:t xml:space="preserve"> Nêu được đặc điểm chung của hạt trần thông qua đại diện là cây thông</w:t>
      </w:r>
    </w:p>
    <w:tbl>
      <w:tblPr>
        <w:tblW w:w="0" w:type="auto"/>
        <w:tblInd w:w="108" w:type="dxa"/>
        <w:tblLayout w:type="fixed"/>
        <w:tblLook w:val="0000" w:firstRow="0" w:lastRow="0" w:firstColumn="0" w:lastColumn="0" w:noHBand="0" w:noVBand="0"/>
      </w:tblPr>
      <w:tblGrid>
        <w:gridCol w:w="4626"/>
        <w:gridCol w:w="4914"/>
      </w:tblGrid>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chiếu hình cây thông trồng trong rừng, trên đồ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ông thường sống ở đâ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Kể một vài nơi ở Hải Phòng có trồng thông.</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ành thông mang đến lớp xác định các bộ phận của cây và đặc điểm của từng bộ phận.Thảo luận nhóm trả lời câu hỏ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của cây gồm những bộ phận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ậy thông có đặc điểm gì về rễ, thân và lá để thích nghi với môi trường sống ở trên đồi, nú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002E6FEC" w:rsidRPr="00CD558D">
              <w:rPr>
                <w:rFonts w:ascii="Times New Roman" w:hAnsi="Times New Roman" w:cs="Times New Roman"/>
                <w:b/>
                <w:sz w:val="26"/>
                <w:szCs w:val="26"/>
                <w:lang w:val="vi-VN"/>
              </w:rPr>
              <w:t>B3:</w:t>
            </w:r>
            <w:r w:rsidRPr="00CD558D">
              <w:rPr>
                <w:rFonts w:ascii="Times New Roman" w:hAnsi="Times New Roman" w:cs="Times New Roman"/>
                <w:sz w:val="26"/>
                <w:szCs w:val="26"/>
              </w:rPr>
              <w:t>GV gợi ý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 màu sắc, hình dạng , cách m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 loại thân, màu sắc, hình dạng vỏ.       - Rễ : loại rễ.</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tách 1 lá thông để thấy mỗi  đôi lá có một vẩy mỏng màu nâu bao boc, tách vảy đó ra sẽ thấy được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mở rộng : ngoài thông 2 lá còn có thông 3 lá. Thân xù xì do sẹo lá khi rụng để l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đặc điểm cơ quan sinh dưỡng của thông.</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trả lời theo hiểu biết của mình.</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ấy cành thông để quan sát, ghi nhớ thông tin, thảo luân nhóm, thống nhất ý kiến trả lời các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hông có 3 bộ phận: rễ, thân. lá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Lá màu xanh, dài và nhọn, 2 lá mọc từ một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gỗ màu nâu, vỏ xù x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ễ cọc to khoẻ đâm sâu xuống lò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theo hướng dẫn của GV.</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HS trình bày, HS khác nhận xét, bổ sung. </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lastRenderedPageBreak/>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i/>
          <w:iCs/>
          <w:sz w:val="26"/>
          <w:szCs w:val="26"/>
        </w:rPr>
        <w:t xml:space="preserve"> Cơ quan sinh dưỡng của thông gồm: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xml:space="preserve"> - Thân cành màu nâu xù xì.(có vết sẹo khi lá rụng để lại)</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Lá nhỏ hình kim, mọc từ 2 -3 lá trên một cành  rất ngắ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Rễ  cọc to khoẻ đâm sâu xuống lòng đấ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ơ quan sinh sản: Nó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31024E" w:rsidRPr="00CD558D">
        <w:rPr>
          <w:rFonts w:ascii="Times New Roman" w:hAnsi="Times New Roman" w:cs="Times New Roman"/>
          <w:sz w:val="26"/>
          <w:szCs w:val="26"/>
          <w:lang w:val="sv-SE"/>
        </w:rPr>
        <w:t xml:space="preserve"> HS hiểu được sự tiến hoá của thông với rêu và quyết: đặc điểm sinh sản</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0.2 sgk, ghi nhớ đặc điểm của nón đực và nón cái, xác định trên mẫu vật thật(hoặc trên tranh). Kết hợp thông tin SGk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kích thức, màu sắc , cách mọc của 2 nó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40.3, yêu cầu HS quan sát H 40.3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viết cấu tạo của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rong của nón đực và nón cái.</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hoàn thành bảng SGK/ 133 vào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iếu đáp án c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ón khác hoa ở điểm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có phải là hoa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GV yêu cầu HS quan sát nón thông đã </w:t>
            </w:r>
            <w:r w:rsidRPr="00CD558D">
              <w:rPr>
                <w:rFonts w:ascii="Times New Roman" w:hAnsi="Times New Roman" w:cs="Times New Roman"/>
                <w:sz w:val="26"/>
                <w:szCs w:val="26"/>
                <w:lang w:val="sv-SE"/>
              </w:rPr>
              <w:lastRenderedPageBreak/>
              <w:t>chín tìm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ạt có đặc điểm gì, nằm ở đâu?</w:t>
            </w:r>
          </w:p>
          <w:p w:rsidR="00D50D1C" w:rsidRPr="00CD558D" w:rsidRDefault="00315975"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đưa quả táo ta bổ dọc để lộ hạt và nón thông yêu cầu HS nhận xét về vị trí của hạt.? Chúng ta gọi quả thông là quả đã chính xác chư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cây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o HS quan sát quá trình phát triển của thông  để thấy được sự tiến hóa</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tranh và mẫu vật, chú ý đặc điểm ngoài của nón đực và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chỉ trên mẫu vật thật, hoặc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ở trên c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nhỏ hơn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àu vàng, nón cái màu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ọc thành cụm, nón cái mọc đơn độ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H 40.3 sgk/ 133,ghi nhớ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lên bảng trình bày về cấu tạo của nón đực và nón cái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HS lên viết bả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1) Trục nó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2) Vả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3) Túi phấn hoặc no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đều gồm 3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oàn thành bảng bằng cách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theo ý hiể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ón thông thấy được hạt nằm trên noãn hở.</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nên sự khác nhau giữa nón thông và quả của cây xanh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ình bày hiểu biết của mình về ngành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iểu được sự tiến hoá của thông với rêu và quyết: đặc điểm sinh sả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lastRenderedPageBreak/>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đực: nhỏ mọc thành cụm, có vảy (nhị) mang  túi phấn chứa hạt phấn.</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cái: lớn mọc riêng rẽ, vảy (lá noãn) mang  noãn.</w:t>
      </w:r>
    </w:p>
    <w:p w:rsidR="00D50D1C" w:rsidRPr="00CD558D" w:rsidRDefault="00D50D1C" w:rsidP="00476020">
      <w:pPr>
        <w:pStyle w:val="NoSpacing"/>
        <w:rPr>
          <w:rFonts w:ascii="Times New Roman" w:hAnsi="Times New Roman" w:cs="Times New Roman"/>
          <w:i/>
          <w:iCs/>
          <w:sz w:val="26"/>
          <w:szCs w:val="26"/>
          <w:lang w:val="fr-FR"/>
        </w:rPr>
      </w:pPr>
      <w:r w:rsidRPr="00CD558D">
        <w:rPr>
          <w:rFonts w:ascii="Times New Roman" w:hAnsi="Times New Roman" w:cs="Times New Roman"/>
          <w:i/>
          <w:iCs/>
          <w:sz w:val="26"/>
          <w:szCs w:val="26"/>
          <w:lang w:val="fr-FR"/>
        </w:rPr>
        <w:t>- Nón chưa được coi là hoa.</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i/>
          <w:iCs/>
          <w:sz w:val="26"/>
          <w:szCs w:val="26"/>
          <w:lang w:val="fr-FR"/>
        </w:rPr>
        <w:t>-  Hạt nằm trên lá noãn hở gọi là hạt trần, chưa có quả thật sự.</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iá trị của cây hạt trầ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2E1593" w:rsidRPr="00CD558D">
        <w:rPr>
          <w:rFonts w:ascii="Times New Roman" w:hAnsi="Times New Roman" w:cs="Times New Roman"/>
          <w:sz w:val="26"/>
          <w:szCs w:val="26"/>
        </w:rPr>
        <w:t xml:space="preserve"> Yêu cầu nêu được giá trị của cây hạt trần</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một số hình ảnh về cây hạt trần có giá trị cho HS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giá trị của cây hạt trầ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iên hệ thực tế về vai trò của Thô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ừng thông nhả ra môi trường khí ozon có khả năng diệt vi trùng lao, nên ở các bệnh viện lao thường trồng thông xung quanh để có môi trường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ng trại nuôi bò sữa ở Mộc Châu, Ba vì cũng áp dụng đặc tính này của lá thông để trồng thông ở nơi chăn thả bò, bò sữa phát triển trong môi trương càng sạch thì chất lượng sữa càng tố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ỏ thông chiết ra được chất ô xi hóa giúp nhanh phục hồi chí nhớ sau chấn thương não,..</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kết hợp  nghiên cứu thông tin SGK/134, nêu giá trị của cây hạt trầ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gỗ,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 Lấy gỗ</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thuố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4.</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ơ quan sinh sản của thông là:A. Hoa, quả,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Hoa,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C. Hạt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Nón cái và nón đực2. Thân của cây thông thuộc loại: A.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ân cỏ</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Thân cộ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Thân leo.3. Đặc điểm chủ yếu của các cây thuộc ngành Hạt trầ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inh sản bằng hạt, hạt nằm lộ trên các lá noãn hở</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ây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mạch dẫ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ó cơ quan sinh sản riêng biệ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So sánh đặc điểm cấu tạo và sinh sản của cây thông và cây dương xỉ?</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mụ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4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kiến thức về cây xanh có hoa</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ìm hiểu về các cây xanh có hoa mà em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24308D" w:rsidRDefault="0024308D" w:rsidP="00476020">
      <w:pPr>
        <w:pStyle w:val="NoSpacing"/>
        <w:rPr>
          <w:rFonts w:ascii="Times New Roman" w:hAnsi="Times New Roman" w:cs="Times New Roman"/>
          <w:b/>
          <w:bCs/>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1: HẠT KÍN – ĐẶC ĐIỂM CỦA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thực vật hạt kín là nhóm thực vật có hoa, quả, hạt. Hạt nằm trong quả(hạt kín). Là nhóm thực vật tiến hoá hơn cả (có sự thụ phấn, thụ tinh ké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xml:space="preserve"> - Đặc điểm chứng minh thực vật Hạt kín là nhóm thực vật tiến hóa nhất ( thể hiện qua cơ quan sinh dưỡng cũng như cơ quan sinh sản, quá trình thụ phấn và thụ tinh, kết hạt và tạo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 : cây bưởi, cam, ch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khái quát hoá những nhận xét trên cơ sở quan sát các cây cụ thể khác nha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phóng to  H 13.4  vàH 29.1.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ẫu vật : một số cây hạt kín có đủ bộ phận, 1 số loại quả : bưởi, c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Xem lại kiến thức về : các loại rễ, các loại thân, lá, cách mọc lá, kiểu gân lá, cấu tạo hoa, các loại hoa.</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Điền từ thích hợp vào chỗ trố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y thông thuộc ……………,  là nhóm thực vật đã có cấu tạo phức tạp: ………., có mạch dẫn. Chúng sinh sản bằng …….. nằm lộ trên các lá noãn ……….. (vì vậy mới có tên là ………………..). Chúng chưa có hoa và ……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A. Khởi động: </w:t>
      </w:r>
      <w:r w:rsidRPr="00CD558D">
        <w:rPr>
          <w:rFonts w:ascii="Times New Roman" w:hAnsi="Times New Roman" w:cs="Times New Roman"/>
          <w:sz w:val="26"/>
          <w:szCs w:val="26"/>
          <w:lang w:val="sv-SE"/>
        </w:rPr>
        <w:t>(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áo viên cho học sinh quan sát các mẫu cây, hoa, quả, hạt của một số cây Hạt kín. Yêu cầu học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xét các cơ quan sinh dưỡng so với các cây thuộc các nhóm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Quả và hạt có gì khác so với cây Hạt trầ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húng ta đã biết với nhiều cây có hoa như cam, đậu, ngô, lạc, khoai… chúng được gọi là những cây hạt kín. Tại sao lại như vậy, chúng ta cùng tìm hiểu bài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có hoa.</w:t>
      </w:r>
    </w:p>
    <w:p w:rsidR="008800A6" w:rsidRPr="00CD558D" w:rsidRDefault="008800A6"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Nêu được thực vật hạt kín là nhóm thực vật có hoa, quả, hạt. Hạt nằm trong quả(hạt kín). Là nhóm thực vật tiến hoá hơn cả (có sự thụ phấn, thụ tinh kép)</w:t>
      </w:r>
    </w:p>
    <w:tbl>
      <w:tblPr>
        <w:tblW w:w="9540" w:type="dxa"/>
        <w:tblInd w:w="198" w:type="dxa"/>
        <w:tblLayout w:type="fixed"/>
        <w:tblLook w:val="0000" w:firstRow="0" w:lastRow="0" w:firstColumn="0" w:lastColumn="0" w:noHBand="0" w:noVBand="0"/>
      </w:tblPr>
      <w:tblGrid>
        <w:gridCol w:w="4587"/>
        <w:gridCol w:w="4953"/>
      </w:tblGrid>
      <w:tr w:rsidR="00D50D1C" w:rsidRPr="00CD558D">
        <w:trPr>
          <w:trHeight w:val="3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0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các nhóm đặt mẫu vật nhóm mình lên bàn, quan sát dựa theo lệnh tam giác SGK/ 135 về các đặc điểm của cơ quan sinh dưỡng và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kiểm tra kết quả của mỗi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đáp án đúng.</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mẫu vật ghi nhớ kiến thức, thảo luận nhóm thực hiện lệnh tam giác SGK/ 135 theo hướng dẫn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ử dụng kính lúp để quan sát những cơ quan có kích thước nhỏ. Lập bảng SGK/ 13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nhận xét, bổ sung nếu cầ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Bảng đáp án đúng:</w:t>
      </w:r>
    </w:p>
    <w:tbl>
      <w:tblPr>
        <w:tblW w:w="0" w:type="auto"/>
        <w:tblInd w:w="108" w:type="dxa"/>
        <w:tblLayout w:type="fixed"/>
        <w:tblLook w:val="0000" w:firstRow="0" w:lastRow="0" w:firstColumn="0" w:lastColumn="0" w:noHBand="0" w:noVBand="0"/>
      </w:tblPr>
      <w:tblGrid>
        <w:gridCol w:w="714"/>
        <w:gridCol w:w="896"/>
        <w:gridCol w:w="848"/>
        <w:gridCol w:w="947"/>
        <w:gridCol w:w="942"/>
        <w:gridCol w:w="948"/>
        <w:gridCol w:w="1078"/>
        <w:gridCol w:w="1299"/>
        <w:gridCol w:w="1998"/>
      </w:tblGrid>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STT</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Cây </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thân</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rễ</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iểu lá</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Quả (nếu có)</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Môi trường sống</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ởi</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ỗ</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ọng</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ép</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 nẻ</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uệ</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ịt</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 nước</w:t>
            </w:r>
          </w:p>
        </w:tc>
      </w:tr>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èo tây</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r w:rsidR="00D50D1C" w:rsidRPr="00CD558D">
        <w:trPr>
          <w:trHeight w:val="795"/>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súng</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các cây hạt kín.</w:t>
      </w:r>
    </w:p>
    <w:p w:rsidR="008800A6" w:rsidRPr="00CD558D" w:rsidRDefault="008800A6"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Đặc điểm chứng minh thực vật Hạt kín là nhóm thực vật tiến hóa nhất ( thể hiện qua cơ quan sinh dưỡng cũng như cơ quan sinh sản, quá trình thụ phấn và thụ tinh, kết hạt và tạo quả)</w:t>
      </w:r>
    </w:p>
    <w:p w:rsidR="00954A34" w:rsidRPr="00CD558D" w:rsidRDefault="00954A34"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bảng so sánh trên nhận xét về sự đa dạng của rễ, thân, lá, hoa của các cây.</w:t>
      </w:r>
    </w:p>
    <w:tbl>
      <w:tblPr>
        <w:tblW w:w="0" w:type="auto"/>
        <w:tblInd w:w="108" w:type="dxa"/>
        <w:tblLayout w:type="fixed"/>
        <w:tblLook w:val="0000" w:firstRow="0" w:lastRow="0" w:firstColumn="0" w:lastColumn="0" w:noHBand="0" w:noVBand="0"/>
      </w:tblPr>
      <w:tblGrid>
        <w:gridCol w:w="4562"/>
        <w:gridCol w:w="5108"/>
      </w:tblGrid>
      <w:tr w:rsidR="00D50D1C" w:rsidRPr="00CD558D">
        <w:trPr>
          <w:trHeight w:val="386"/>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372"/>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ặc điểm chung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hạt kín với hạt trần, thấy được sự tiến hoá của ngành hạt kín</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rút ra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của cây hạt kín đều rất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ó hạt, hạt được che trở kín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xml:space="preserve"> Đặc điểm chung của cây hạt kín là: Cơ quan sinh dưỡng đa dạng. Có hoa, quả. Hạt nằm trong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6.</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nhóm cây sau đây, nhóm nào toàn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mít, cây rêu, cây 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thông, cây lúa, cây đ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ổi, cây cam, cây đ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cải, cây dương xỉ, cây dừ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ính đặc trưng nhất của cây hạt kín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chứa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cơ quan sinh dưỡng đa dạ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ính chất đặc trưng nhất của các cây hạt kín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sự sinh sản bằng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ó hoa, quả, hạt, hạt nằm trong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2</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ỗi nhóm mang một số cây 1 lá mầm: lúa, cỏ gà, thài lài,…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và cây 2 lá mầm: dâm bụt, đậu, cải, ….</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700FF"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2EA5" w:rsidRPr="00CD558D">
        <w:rPr>
          <w:rFonts w:ascii="Times New Roman" w:hAnsi="Times New Roman" w:cs="Times New Roman"/>
          <w:sz w:val="26"/>
          <w:szCs w:val="26"/>
        </w:rPr>
        <w:t>……………………………………………………………………………………</w:t>
      </w:r>
      <w:r w:rsidR="0024308D">
        <w:rPr>
          <w:rFonts w:ascii="Times New Roman" w:hAnsi="Times New Roman" w:cs="Times New Roman"/>
          <w:sz w:val="26"/>
          <w:szCs w:val="26"/>
        </w:rPr>
        <w:t>…</w:t>
      </w: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B0EAD"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4B0EAD" w:rsidRPr="00CD558D" w:rsidRDefault="004B0EAD"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42: LỚP HAI LÁ MẦM VÀ LỚP MỘT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 xml:space="preserve"> I. MỤC TIÊU</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So sánh được thực vật thuộc lớp Hai lá mầm với thực vật thuộc lớp Một lá mầ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o ví dụ cây Một lá mầm và cây Hai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Phân biệt dựa vào các dấu hiệu chủ yếu sau: Kiểu rễ, kiểu gân, số lá mầm của phôi, dạng thân, số cánh hoa.</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2. Kĩ năng.</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Rèn luyện kĩ năng quan sát, thực hành.</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Rèn kĩ năng hoạt động nhó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 xml:space="preserve">3. Thái độ: </w:t>
      </w:r>
    </w:p>
    <w:p w:rsidR="004B0EAD" w:rsidRPr="00CD558D" w:rsidRDefault="004B0EAD" w:rsidP="00476020">
      <w:pPr>
        <w:pStyle w:val="NoSpacing"/>
        <w:rPr>
          <w:rFonts w:ascii="Times New Roman" w:hAnsi="Times New Roman" w:cs="Times New Roman"/>
          <w:b/>
          <w:sz w:val="26"/>
          <w:szCs w:val="26"/>
          <w:lang w:val="vi-VN"/>
        </w:rPr>
      </w:pPr>
      <w:r w:rsidRPr="00CD558D">
        <w:rPr>
          <w:rFonts w:ascii="Times New Roman" w:hAnsi="Times New Roman" w:cs="Times New Roman"/>
          <w:sz w:val="26"/>
          <w:szCs w:val="26"/>
          <w:lang w:val="vi-VN"/>
        </w:rPr>
        <w:t>- Giáo dục ý thức bảo vệ cây xanh.</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4. Năng lự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ăng lực tư duy sáng tạo, tự học, tự giải quyết vấn đề</w:t>
      </w:r>
    </w:p>
    <w:p w:rsidR="00BA6623"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  Năng lực phản hồi, lắng nghe tích cực, hợp tác trong quá trình thảo luận.</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II. CHUẨN BỊ</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1. Chuẩn bị của GV: tranh: các loại rễ (bài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kiểu gân lá (bài 1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Chuẩn bị của HS: Chuẩn bị theo nhóm</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Mẫu: cây lúa, cây hành, cây bưởi con, lá dâm bụt, ổi.</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II. HOẠT ĐỘNG DẠY – HỌC</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ểm tra bài cũ.</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u1: Khoanh tròn vào đầu câu trả lời đúng</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Trong nhóm cây sau, nhóm nào toàn cây hạt kína. Cây mít, cây rêu, cây ớ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thông, cây lúa, cây đào.</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ổi, cây cải, cây dừa.</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Phi lao, cây bòng, cây mơ.2/Tính chất đặc trưng nhất của cây hạt kín là:a. Có rễ, thân, lá.</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hạt nằm trong quả.</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hiện tượng thụ tinh.- Câu2: Nêu đặc điểm chung của thực vật hạt kín</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 :</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B0EAD" w:rsidRPr="00CD558D" w:rsidRDefault="004B0EAD" w:rsidP="00476020">
      <w:pPr>
        <w:pStyle w:val="NoSpacing"/>
        <w:rPr>
          <w:rFonts w:ascii="Times New Roman" w:hAnsi="Times New Roman" w:cs="Times New Roman"/>
          <w:bCs/>
          <w:iCs/>
          <w:sz w:val="26"/>
          <w:szCs w:val="26"/>
          <w:lang w:val="pt-BR"/>
        </w:rPr>
      </w:pPr>
      <w:r w:rsidRPr="00CD558D">
        <w:rPr>
          <w:rFonts w:ascii="Times New Roman" w:hAnsi="Times New Roman" w:cs="Times New Roman"/>
          <w:bCs/>
          <w:iCs/>
          <w:sz w:val="26"/>
          <w:szCs w:val="26"/>
          <w:lang w:val="pt-BR"/>
        </w:rPr>
        <w:t>Giáo viên gọi 2 học sinh lên bảng yêu cầu trình bày lên bảng (viết) các đặc điểm về rễ, thân, lá, hoa, quả, hạt của 2 cây Hạt kín bất kỳ (1 cây 1 lá mầm và 1 cây hai lá mầm). Từ đó dẫn dắt học sinh vào bài.</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4B0EAD" w:rsidRPr="00CD558D" w:rsidRDefault="004B0EAD"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b/>
          <w:bCs/>
          <w:i/>
          <w:iCs/>
          <w:sz w:val="26"/>
          <w:szCs w:val="26"/>
          <w:lang w:val="pt-BR"/>
        </w:rPr>
        <w:t xml:space="preserve">  </w:t>
      </w:r>
      <w:r w:rsidRPr="00CD558D">
        <w:rPr>
          <w:rFonts w:ascii="Times New Roman" w:hAnsi="Times New Roman" w:cs="Times New Roman"/>
          <w:sz w:val="26"/>
          <w:szCs w:val="26"/>
          <w:lang w:val="pt-BR"/>
        </w:rPr>
        <w:t>Mở bài: Các cây hạt  kín rất khác nhau về cơ quan sinh dưỡng và cơ quan sinh sản. Để phân biệt các cây hạt kín với nhau , các nhà khoa học đã chia chúng thành những nhóm nhỏ hơn: lớp, họ…TV hạt kín gồm 2 lớp</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Cây hai lá mầm và cây một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So sánh được thực vật thuộc lớp Hai lá mầm với thực vật thuộc lớp Một lá mầm.</w:t>
      </w:r>
    </w:p>
    <w:tbl>
      <w:tblPr>
        <w:tblW w:w="0" w:type="auto"/>
        <w:tblInd w:w="108" w:type="dxa"/>
        <w:tblLayout w:type="fixed"/>
        <w:tblLook w:val="0000" w:firstRow="0" w:lastRow="0" w:firstColumn="0" w:lastColumn="0" w:noHBand="0" w:noVBand="0"/>
      </w:tblPr>
      <w:tblGrid>
        <w:gridCol w:w="4502"/>
        <w:gridCol w:w="5060"/>
      </w:tblGrid>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71205F"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treo tranh Các kiểu rễ, các kiểu gân lá, yêu cầu HS quan sát nhớ lại kiến thức cũ. Trả lời các câu hỏi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kiểu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Có mấy kiểu gân lá, là những kiểu </w:t>
            </w:r>
            <w:r w:rsidRPr="00CD558D">
              <w:rPr>
                <w:rFonts w:ascii="Times New Roman" w:hAnsi="Times New Roman" w:cs="Times New Roman"/>
                <w:sz w:val="26"/>
                <w:szCs w:val="26"/>
              </w:rPr>
              <w:lastRenderedPageBreak/>
              <w:t>nào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ố lá mầm của phôi.</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mấy dạng thân đứng ?</w:t>
            </w:r>
          </w:p>
          <w:p w:rsidR="004B0EAD" w:rsidRPr="00CD558D" w:rsidRDefault="0071205F"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bổ sung nếu HS không nhớ hế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yêu cầu HS quan sát H 42.1, trao đổi nhóm hoàn thành Lệnh tam giác SGK / 137.</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 xml:space="preserve"> GV chốt đáp án đúng.</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yêu cầu HS nghiên cứu thông tin SGK và bảng trên cho biết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ặc điểm quan trọng nhất phân biệt hai lớp trên là gì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gười ta có thể dựa vào đặc điểm nào để phân biệt cây 2 lá mầm và cây 1 lá mầm.</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HS quan sát tranh, nhớ lại kiến thức, trả lời câu hỏi của GV: </w:t>
            </w: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HS quan sát tranh, thảo luận nhóm thực hiện lệnh tam giác SGK/ 137 theo hướng dẫn của GV.</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ự sửa chữa nếu cần.</w:t>
            </w: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ố lá mầm của phôi hạt.</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ễ, thân, kiểu gân lá, số cánh hoa,..</w:t>
            </w:r>
          </w:p>
        </w:tc>
      </w:tr>
    </w:tbl>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Yêu cầu:</w:t>
      </w:r>
      <w:r w:rsidRPr="00CD558D">
        <w:rPr>
          <w:rFonts w:ascii="Times New Roman" w:hAnsi="Times New Roman" w:cs="Times New Roman"/>
          <w:b/>
          <w:bCs/>
          <w:i/>
          <w:iCs/>
          <w:sz w:val="26"/>
          <w:szCs w:val="26"/>
          <w:lang w:val="sv-SE"/>
        </w:rPr>
        <w:t>Bảng đáp án đúng:</w:t>
      </w:r>
    </w:p>
    <w:tbl>
      <w:tblPr>
        <w:tblW w:w="0" w:type="auto"/>
        <w:tblInd w:w="108" w:type="dxa"/>
        <w:tblLayout w:type="fixed"/>
        <w:tblLook w:val="0000" w:firstRow="0" w:lastRow="0" w:firstColumn="0" w:lastColumn="0" w:noHBand="0" w:noVBand="0"/>
      </w:tblPr>
      <w:tblGrid>
        <w:gridCol w:w="2348"/>
        <w:gridCol w:w="3500"/>
        <w:gridCol w:w="3807"/>
      </w:tblGrid>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hai lá mầm</w:t>
            </w:r>
          </w:p>
        </w:tc>
      </w:tr>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iểu gân lá</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ân</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Hạ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Cánh hoa</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hù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song song hoặc hình cu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ờng là thân cỏ, thân cộ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một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dính</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ọ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mạng.</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 cỏ, leo</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rời.</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phân biệt giữa lớp một lá mầm và lớp hai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Cho ví dụ cây Một lá mầm và cây Hai lá mầm.</w:t>
      </w:r>
    </w:p>
    <w:tbl>
      <w:tblPr>
        <w:tblW w:w="0" w:type="auto"/>
        <w:tblInd w:w="108" w:type="dxa"/>
        <w:tblLayout w:type="fixed"/>
        <w:tblLook w:val="0000" w:firstRow="0" w:lastRow="0" w:firstColumn="0" w:lastColumn="0" w:noHBand="0" w:noVBand="0"/>
      </w:tblPr>
      <w:tblGrid>
        <w:gridCol w:w="3959"/>
        <w:gridCol w:w="5671"/>
      </w:tblGrid>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yêu cầu HS thực hiện lệnh tam giác Sgk/ 138</w:t>
            </w: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bổ sung thêm và chốt đáp án đú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quan sát H 42.2, thảo luận nhóm, hoàn thành phiếu học tập:</w:t>
            </w:r>
          </w:p>
          <w:p w:rsidR="004B0EAD" w:rsidRPr="00CD558D" w:rsidRDefault="004B0EAD" w:rsidP="00476020">
            <w:pPr>
              <w:pStyle w:val="NoSpacing"/>
              <w:rPr>
                <w:rFonts w:ascii="Times New Roman" w:hAnsi="Times New Roman" w:cs="Times New Roman"/>
                <w:sz w:val="26"/>
                <w:szCs w:val="26"/>
              </w:rPr>
            </w:pP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chữa bài, lấy thêm ví dụ khác.</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nêu rõ đặc điểm phân biệt cây một lá mầm và cây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một lá mầm: rễ chùm, gân lá hình cung hoặc song song, hoa dính.</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ai lá mầm: rễ cọc, gân lá hình mạng, hoa rờ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 hiểu biết, trao đổi nhóm hoàn thành phiếu học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nhóm khác nhận xét bổ sung.</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39</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từ, cụm thích hợp điền vào chỗ trố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hạt kín được chia thành 2 lớp: Lớp ………….……….. và lớp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ai lớp này phân biệt với nhau chủ yếu ở ……………………. của phô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 có đặc điểm cánh hoa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Lớp hai lá mầm có kiểu rễ ……… và gân lá………….</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lastRenderedPageBreak/>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lúa và cây lạc đều là những cây có sản phẩm chúng ta dùng làm lương thực, thực phẩm, vậy tại sao lại không xếp chúng vào cùng một lớp? Em hãy chỉ ra các đặc điểm khác nhau cơ bản giữa hai cây này.</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4B0EAD" w:rsidRPr="00CD558D" w:rsidRDefault="004B0EAD"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43</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Default="005D2D5A" w:rsidP="005D2D5A">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B7E6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3: KHÁI NIỆM SƠ LƯỢC VỀ PHÂN LOẠI THỰC VẬ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lastRenderedPageBreak/>
        <w:t xml:space="preserve">I. MỤC TIÊ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phân loại thực vật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bậc phân loại thực vật và những đặc điểm chủ yếu của các ngà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Vẽ sơ đồ bậc phân loại thực vật,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so sánh, phân tích thông tin.</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 xml:space="preserve">3.Thái độ: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các loài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u1: Khoanh tròn vào đầu câu trả lời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Dựa vào </w:t>
      </w:r>
      <w:r w:rsidRPr="00CD558D">
        <w:rPr>
          <w:rFonts w:ascii="Times New Roman" w:hAnsi="Times New Roman" w:cs="Times New Roman"/>
          <w:b/>
          <w:bCs/>
          <w:sz w:val="26"/>
          <w:szCs w:val="26"/>
          <w:lang w:val="sv-SE"/>
        </w:rPr>
        <w:t>đặc điểm chủ yếu</w:t>
      </w:r>
      <w:r w:rsidRPr="00CD558D">
        <w:rPr>
          <w:rFonts w:ascii="Times New Roman" w:hAnsi="Times New Roman" w:cs="Times New Roman"/>
          <w:sz w:val="26"/>
          <w:szCs w:val="26"/>
          <w:lang w:val="sv-SE"/>
        </w:rPr>
        <w:t xml:space="preserve"> nào để phân biệt lớp hai lá mầm và lớp một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ấu tạo của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ấu tạo cơ quan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ấu tạo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Trong những nhóm cây sau đây, nhóm cây gồm toàn cây hai lá mầm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ải, cây đậu, cây ngô.</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sim, cây lúa, cây hoa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à chua, cây ớt, cây phượ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táo, cây ổi, cây bưở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ởi độ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Ta đã tìm hiểu các nhóm thực vật từ Tảo đến cây hạt Kín. Chúng hợp thành giới Thực vật. </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a thấy thực vật rất đa dạng và phức tạp.Tảo :20000 loài, rêu:2200 loài, dương xỉ :1100 loài; hạt trần 600 loài; hạt kín gồm 300000 loài. Để tìm hiểu rõ hơn về chúng người ta chia chúng thành các nhóm nhỏ hơn. Công việc đó gọi là : Phân loại thực vật.</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Phân loại thực vật là gì?</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pt-BR"/>
        </w:rPr>
        <w:t xml:space="preserve"> Nêu được: Khái niệm phân loại thực vật là gì?</w:t>
      </w:r>
    </w:p>
    <w:tbl>
      <w:tblPr>
        <w:tblW w:w="0" w:type="auto"/>
        <w:tblInd w:w="108" w:type="dxa"/>
        <w:tblLayout w:type="fixed"/>
        <w:tblLook w:val="0000" w:firstRow="0" w:lastRow="0" w:firstColumn="0" w:lastColumn="0" w:noHBand="0" w:noVBand="0"/>
      </w:tblPr>
      <w:tblGrid>
        <w:gridCol w:w="4625"/>
        <w:gridCol w:w="5090"/>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độc lại thôi tin đầu bài:? Em hiểu thế nào về </w:t>
            </w:r>
            <w:r w:rsidR="00D50D1C" w:rsidRPr="00CD558D">
              <w:rPr>
                <w:rFonts w:ascii="Times New Roman" w:hAnsi="Times New Roman" w:cs="Times New Roman"/>
                <w:i/>
                <w:iCs/>
                <w:sz w:val="26"/>
                <w:szCs w:val="26"/>
              </w:rPr>
              <w:t>Giới thực vật</w:t>
            </w:r>
            <w:r w:rsidR="00D50D1C" w:rsidRPr="00CD558D">
              <w:rPr>
                <w:rFonts w:ascii="Times New Roman" w:hAnsi="Times New Roman" w:cs="Times New Roman"/>
                <w:sz w:val="26"/>
                <w:szCs w:val="26"/>
              </w:rPr>
              <w: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dẫn dắt: để hiểu khái niệm: Phân loại thực vật là gì? chúng ta hãy hoàn thành lệnh tam giác SGK/ 140.</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lastRenderedPageBreak/>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Phân loại thực vật.</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đọc sách, nêu được: các nhóm thực vật từ Tảo đến hạt Kín chúng hợp lại thành </w:t>
            </w:r>
            <w:r w:rsidRPr="00CD558D">
              <w:rPr>
                <w:rFonts w:ascii="Times New Roman" w:hAnsi="Times New Roman" w:cs="Times New Roman"/>
                <w:b/>
                <w:bCs/>
                <w:sz w:val="26"/>
                <w:szCs w:val="26"/>
              </w:rPr>
              <w:t>gi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S thảo luận nhóm thực hiện lệnh tam giác SGK/ 140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ống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lastRenderedPageBreak/>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iệc tìm hiểu sự giống và khác nhau của thực vật rồi xếp chung vào các nhómlớn hay nhỏ theo trật tự nhất định gọi là Phân loại thực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ác bậc phân loại.</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Nêu được các bậc phân loại thực vật và những đặc điểm chủ yếu của các ngành</w:t>
      </w:r>
    </w:p>
    <w:tbl>
      <w:tblPr>
        <w:tblW w:w="0" w:type="auto"/>
        <w:tblInd w:w="108" w:type="dxa"/>
        <w:tblLayout w:type="fixed"/>
        <w:tblLook w:val="0000" w:firstRow="0" w:lastRow="0" w:firstColumn="0" w:lastColumn="0" w:noHBand="0" w:noVBand="0"/>
      </w:tblPr>
      <w:tblGrid>
        <w:gridCol w:w="4622"/>
        <w:gridCol w:w="509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C66423" w:rsidRPr="00CD558D" w:rsidRDefault="00C66423"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ác bậc phân loại: Ngành – Lớp – Bộ – Họ – Chi – loài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cho HS hiểu rõ khái niệm về “ nhóm” .‘ nhóm’ không phải là một khái niệm chính thức trong phân loại và không thuộc về một bậc phân loại nào... ,... . Vì vậy, sau khi học xong khái niệm về PLTV  chúng ta không nên dùng nhóm hạt Trần mà nói: 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rong các bậc phân loại thực vật trên, bậc phân loại nào là bậc cơ sở, bậc phân loại nào là khái  quát nhấ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w:t>
            </w:r>
            <w:r w:rsidRPr="00CD558D">
              <w:rPr>
                <w:rFonts w:ascii="Times New Roman" w:hAnsi="Times New Roman" w:cs="Times New Roman"/>
                <w:sz w:val="26"/>
                <w:szCs w:val="26"/>
                <w:lang w:val="vi-VN"/>
              </w:rPr>
              <w:t>3:</w:t>
            </w:r>
            <w:r w:rsidR="00D50D1C" w:rsidRPr="00CD558D">
              <w:rPr>
                <w:rFonts w:ascii="Times New Roman" w:hAnsi="Times New Roman" w:cs="Times New Roman"/>
                <w:sz w:val="26"/>
                <w:szCs w:val="26"/>
              </w:rPr>
              <w:t>GV giới thiệu: ở các bậc thấp thì sự khác nhau giữa các thực vật càng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loài.</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iể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dùng khái niệm “nhóm” để gọi các bậc phân loại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ậc phân loại cơ sở là :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Bậc phân loại cao nhất là : Ngà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ình bày khái niệm về Loài: Loài là tập hợp những cá thể có nhiều đặc điểm giống nhau về hình dạng, cấu tạ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Thực vật chia thành các bậc phân loại từ cao đến thấp theo trật tự sau:</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Ngành – Lớp – Bộ – Họ – Chi – Loài.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Các ngành thực vật.</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Vẽ sơ đồ bậc phân loại thực vật</w:t>
      </w:r>
    </w:p>
    <w:tbl>
      <w:tblPr>
        <w:tblW w:w="0" w:type="auto"/>
        <w:tblInd w:w="108" w:type="dxa"/>
        <w:tblLayout w:type="fixed"/>
        <w:tblLook w:val="0000" w:firstRow="0" w:lastRow="0" w:firstColumn="0" w:lastColumn="0" w:noHBand="0" w:noVBand="0"/>
      </w:tblPr>
      <w:tblGrid>
        <w:gridCol w:w="4577"/>
        <w:gridCol w:w="5138"/>
      </w:tblGrid>
      <w:tr w:rsidR="00D50D1C" w:rsidRPr="00CD558D">
        <w:trPr>
          <w:trHeight w:val="144"/>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84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Treo bảng phụ: Sơ đồ phân chi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Ghép các cụm từ vào các chữ số trên sơ đồ để hoàn thành sơ đồ: Khái quát sự phân chia củ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mỗi ngành TV có nhiều đặc điểm nhưng khi phân loại chỉ dựa vào những đặc điểm quan trọng nhất để phân biệt các ngành.</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41,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ử đại diện nhóm lên bẳng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2 HS lên bảng ghép nội dung cho phù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Ngành hạt k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Hai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một lá mầ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4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GV hỏi: Thế nào là phân loại thực vật? Trật tự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Trình bày sơ đồ khái quát sự phân chi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ia ngành hạt kín thành 2 lớp theo cách tr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đưa bài tập: Điền đúng (Đ) hoặc sai (S) .</w:t>
      </w:r>
    </w:p>
    <w:tbl>
      <w:tblPr>
        <w:tblW w:w="0" w:type="auto"/>
        <w:tblInd w:w="108" w:type="dxa"/>
        <w:tblLayout w:type="fixed"/>
        <w:tblLook w:val="0000" w:firstRow="0" w:lastRow="0" w:firstColumn="0" w:lastColumn="0" w:noHBand="0" w:noVBand="0"/>
      </w:tblPr>
      <w:tblGrid>
        <w:gridCol w:w="7050"/>
        <w:gridCol w:w="1425"/>
        <w:gridCol w:w="1225"/>
      </w:tblGrid>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úng</w:t>
            </w: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ai</w:t>
            </w:r>
          </w:p>
        </w:tc>
      </w:tr>
      <w:tr w:rsidR="00D50D1C" w:rsidRPr="00CD558D">
        <w:trPr>
          <w:trHeight w:val="77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ảo là ngành TV bậc thấp, chưa có thân, rễ, lá, sống ở dưới nước là chủ yế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80"/>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êu là thực vật bậc thấp .</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Ngành Hạt trần cơ quan sinh sản là nón.</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Loài là bậc phân loại cơ sở.</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44.</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24308D" w:rsidRDefault="0024308D" w:rsidP="00C51629">
      <w:pPr>
        <w:pStyle w:val="NoSpacing"/>
        <w:rPr>
          <w:rFonts w:ascii="Times New Roman" w:hAnsi="Times New Roman" w:cs="Times New Roman"/>
          <w:b/>
          <w:i/>
          <w:sz w:val="26"/>
          <w:szCs w:val="26"/>
          <w:lang w:val="it-IT"/>
        </w:rPr>
      </w:pP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THỰC HÀNH: BÁO CÁO KẾT QUẢ SƯU TẦM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lastRenderedPageBreak/>
        <w:t xml:space="preserve">ĐẠI DIỆN THỰC CÓ Ở ĐỊA PHƯƠNG VÀ XẮP XẾP VÀO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LỚP, CÁC NGÀNH ĐÃ HỌC</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đặc điểm hình thái để nhận biết đại diện của một số ngành thực vật chí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C51629" w:rsidRPr="00CD558D" w:rsidRDefault="00C51629" w:rsidP="00C51629">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C51629" w:rsidRPr="00CD558D" w:rsidRDefault="00C51629" w:rsidP="00C51629">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Panh, kính lúp.</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Nhãn, bút ghi tên cây.</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Kéo cắt cây.                                            + Kẹp ép tiêu bản.</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II. CÁC HOẠT ĐỘNG </w:t>
      </w:r>
    </w:p>
    <w:p w:rsidR="00C51629" w:rsidRPr="00CD558D" w:rsidRDefault="00C51629" w:rsidP="00C51629">
      <w:pPr>
        <w:spacing w:line="360" w:lineRule="exact"/>
        <w:jc w:val="center"/>
        <w:rPr>
          <w:rFonts w:eastAsia="Times New Roman" w:cs="Times New Roman"/>
          <w:b/>
          <w:bCs/>
          <w:sz w:val="26"/>
          <w:szCs w:val="26"/>
        </w:rPr>
      </w:pPr>
      <w:r w:rsidRPr="00CD558D">
        <w:rPr>
          <w:rFonts w:eastAsia="Times New Roman" w:cs="Times New Roman"/>
          <w:b/>
          <w:bCs/>
          <w:sz w:val="26"/>
          <w:szCs w:val="26"/>
        </w:rPr>
        <w:t>Hoạt động : I. Các nhóm thực vật.</w:t>
      </w:r>
    </w:p>
    <w:p w:rsidR="00C51629" w:rsidRPr="00CD558D" w:rsidRDefault="00C51629" w:rsidP="00C51629">
      <w:pPr>
        <w:spacing w:line="360" w:lineRule="exact"/>
        <w:jc w:val="center"/>
        <w:rPr>
          <w:rFonts w:eastAsia="Times New Roman" w:cs="Times New Roman"/>
          <w:bCs/>
          <w:sz w:val="26"/>
          <w:szCs w:val="26"/>
        </w:rPr>
      </w:pPr>
      <w:r w:rsidRPr="00CD558D">
        <w:rPr>
          <w:rFonts w:cs="Times New Roman"/>
          <w:b/>
          <w:color w:val="000000"/>
          <w:sz w:val="26"/>
          <w:szCs w:val="26"/>
        </w:rPr>
        <w:t xml:space="preserve">Mục tiêu: </w:t>
      </w:r>
      <w:r w:rsidRPr="00CD558D">
        <w:rPr>
          <w:rFonts w:cs="Times New Roman"/>
          <w:color w:val="000000"/>
          <w:sz w:val="26"/>
          <w:szCs w:val="26"/>
        </w:rPr>
        <w:t>HS nhắc lại kiến thức về các nhóm thực vật</w:t>
      </w:r>
    </w:p>
    <w:tbl>
      <w:tblPr>
        <w:tblW w:w="0" w:type="auto"/>
        <w:tblInd w:w="108" w:type="dxa"/>
        <w:tblLayout w:type="fixed"/>
        <w:tblLook w:val="0000" w:firstRow="0" w:lastRow="0" w:firstColumn="0" w:lastColumn="0" w:noHBand="0" w:noVBand="0"/>
      </w:tblPr>
      <w:tblGrid>
        <w:gridCol w:w="4290"/>
        <w:gridCol w:w="5340"/>
      </w:tblGrid>
      <w:tr w:rsidR="00C51629" w:rsidRPr="00CD558D">
        <w:trPr>
          <w:trHeight w:val="1291"/>
        </w:trPr>
        <w:tc>
          <w:tcPr>
            <w:tcW w:w="429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Đ2: GV yêu cầu HS các nhóm hoàn thành bảng vào phiếu học tập  (5')</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GV hoàn thiện kiến thức.</w:t>
            </w:r>
          </w:p>
        </w:tc>
        <w:tc>
          <w:tcPr>
            <w:tcW w:w="534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S thảo luận nhóm :</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Đại diện 2-3 HS lên bảng hoàn thành, HS khác NX, bổ sung</w:t>
            </w:r>
          </w:p>
        </w:tc>
      </w:tr>
    </w:tbl>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5408" behindDoc="0" locked="0" layoutInCell="1" allowOverlap="1">
                <wp:simplePos x="0" y="0"/>
                <wp:positionH relativeFrom="column">
                  <wp:posOffset>675640</wp:posOffset>
                </wp:positionH>
                <wp:positionV relativeFrom="paragraph">
                  <wp:posOffset>274955</wp:posOffset>
                </wp:positionV>
                <wp:extent cx="181610" cy="228600"/>
                <wp:effectExtent l="9525" t="45085" r="56515" b="12065"/>
                <wp:wrapNone/>
                <wp:docPr id="22"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LKrbuQIAAKkFAAAOAAAAZHJzL2Uyb0RvYy54bWysVF1v2jAUfZ+0/2D5Pc0HIQTUULUh7KXb KrXbnk3sEGuOndkuAU3777s2kI7uZZoKUuSPe4/vPefY1zf7TqAd04YrWeD4KsKIyVpRLrcF/vK0 DnKMjCWSEqEkK/CBGXyzfP/ueugXLFGtEpRpBCDSLIa+wK21/SIMTd2yjpgr1TMJm43SHbEw1duQ ajIAeifCJIqycFCa9lrVzBhYXR038dLjNw2r7eemMcwiUWCozfqv9t+N+4bLa7LYatK3vD6VQf6j io5wCYeOUCtiCXrW/C+ojtdaGdXYq1p1oWoaXjPfA3QTR6+6eWxJz3wvQI7pR5rM28HWn3YPGnFa 4CTBSJIONLrnkqEsdtwMvVlASCkftOuu3svH/l7V3w2SqmyJ3DJf49OhhzyfEV6kuInp4YTN8FFR iCHPVnmi9o3uUCN4/9UlOnAgA+29ModRGba3qIbFOI+zGPSrYStJ8izyyoVk4WBccq+N/cBUh9yg wAJa8KBkd28sNAKh5xAXLtWaC+HFFxINBZ5PMgdPwILmh880SnDqoly80dtNKTTaEecj/3P0AOpF WMctuFnwrsD5GEQWLSO0ktQfZwkXMEbWU2Y1BxIFw66GjlGMBIN75EZHeCHd8cw7+dgJzPYWhn4d 6PEu+zmP5lVe5WmQJlkVpNFqFdyuyzTI1vFsupqsynIV/3J9xemi5ZQy6Vo7Oz5O/81Rp7t39Oro +ZHM8BLd8wPFXlZ6u55Gs3SSB7PZdBKkkyoK7vJ1GdyWcZbNqrvyrnpVaeW7N29T7Eilq0o9g16P LR0Q5c42k+k8iTFM4IVIZkcFERFbkKS2GiOt7DduW+9551GHcWGNPHL/k3Yj+pGIs4ZuNqpw6u2F KrDUWV9/ldztOd7DjaKHB+1s4W4VvAc+6fR2uQfnz7mPenlhl78BAAD//wMAUEsDBBQABgAIAAAA IQCHsEqj3gAAAAkBAAAPAAAAZHJzL2Rvd25yZXYueG1sTI/LTsMwEEX3SPyDNUjsqFNSSglxqgrx 2FVqqcTWjYc4SmwH22ncv2e6guXVHN05t1wn07MT+tA6K2A+y4ChrZ1qbSPg8Pl2twIWorRK9s6i gDMGWFfXV6UslJvsDk/72DAqsaGQAnSMQ8F5qDUaGWZuQEu3b+eNjBR9w5WXE5Wbnt9n2ZIb2Vr6 oOWALxrrbj8aAT8fX6vOd+fXep62cdqNaXN410Lc3qTNM7CIKf7BcNEndajI6ehGqwLrKWfLBaEC FnkO7ALkDzTuKODxKQdelfz/guoXAAD//wMAUEsBAi0AFAAGAAgAAAAhALaDOJL+AAAA4QEAABMA AAAAAAAAAAAAAAAAAAAAAFtDb250ZW50X1R5cGVzXS54bWxQSwECLQAUAAYACAAAACEAOP0h/9YA AACUAQAACwAAAAAAAAAAAAAAAAAvAQAAX3JlbHMvLnJlbHNQSwECLQAUAAYACAAAACEA9yyq27kC AACpBQAADgAAAAAAAAAAAAAAAAAuAgAAZHJzL2Uyb0RvYy54bWxQSwECLQAUAAYACAAAACEAh7BK o94AAAAJAQAADwAAAAAAAAAAAAAAAAATBQAAZHJzL2Rvd25yZXYueG1sUEsFBgAAAAAEAAQA8wAA AB4GAAAAAA== "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hực vật bậc thấp -&gt; Các ngành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t>(………)</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Giới TV</w:t>
      </w:r>
    </w:p>
    <w:p w:rsidR="00C51629" w:rsidRPr="00CD558D" w:rsidRDefault="005F4A4D" w:rsidP="00C51629">
      <w:pPr>
        <w:spacing w:line="360" w:lineRule="exact"/>
        <w:rPr>
          <w:rFonts w:eastAsia="Times New Roman" w:cs="Times New Roman"/>
          <w:sz w:val="26"/>
          <w:szCs w:val="26"/>
          <w:lang w:val="en-US" w:eastAsia="ar-SA" w:bidi="ar-SA"/>
        </w:rPr>
      </w:pPr>
      <w:r>
        <w:rPr>
          <w:rFonts w:cs="Times New Roman"/>
          <w:noProof/>
          <w:sz w:val="26"/>
          <w:szCs w:val="26"/>
          <w:lang w:eastAsia="en-US" w:bidi="ar-SA"/>
        </w:rPr>
        <mc:AlternateContent>
          <mc:Choice Requires="wps">
            <w:drawing>
              <wp:anchor distT="0" distB="0" distL="114300" distR="114300" simplePos="0" relativeHeight="251666432" behindDoc="0" locked="0" layoutInCell="1" allowOverlap="1">
                <wp:simplePos x="0" y="0"/>
                <wp:positionH relativeFrom="column">
                  <wp:posOffset>651510</wp:posOffset>
                </wp:positionH>
                <wp:positionV relativeFrom="paragraph">
                  <wp:posOffset>68580</wp:posOffset>
                </wp:positionV>
                <wp:extent cx="149225" cy="302895"/>
                <wp:effectExtent l="13970" t="10160" r="55880" b="39370"/>
                <wp:wrapNone/>
                <wp:docPr id="21"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54WEsgIAAJ8FAAAOAAAAZHJzL2Uyb0RvYy54bWysVFtv2jAUfp+0/2D5Pc2FACFqqNoQ9tJt ldppzyZ2iDXHzmyXgKb+9x0bSEf3Mk0FKfLlXL7zne/4+mbfCbRj2nAlCxxfRRgxWSvK5bbA357W QYaRsURSIpRkBT4wg2+WHz9cD33OEtUqQZlGEESafOgL3Frb52Fo6pZ1xFypnkm4bJTuiIWt3oZU kwGidyJMomgWDkrTXquaGQOnq+MlXvr4TcNq+7VpDLNIFBiwWf/V/rtx33B5TfKtJn3L6xMM8h8o OsIlJB1DrYgl6Fnzv0J1vNbKqMZe1aoLVdPwmvkaoJo4elPNY0t65msBckw/0mTeL2z9ZfegEacF TmKMJOmgR/dcMjRLHDdDb3IwKeWDdtXVe/nY36v6h0FSlS2RW+YxPh168IudR3jh4jamhwyb4bOi YEOerfJE7RvduZBAAdr7fhzGfrC9RTUcxukiSaYY1XA1iZJsMfUZSH527rWxn5jqkFsUWABwH5zs 7o11YEh+NnG5pFpzIXzLhURDgReTGYiiJiA889N7GiU4dVbO3ujtphQa7YhTj/+dAFyYddyChgXv CpyNRiRvGaGVpD6dJVzAGllPlNUcqBMMOwwdoxgJBtPjVkfQQrr0zOv3WAns9haW/hzo8dr6tYgW VVZlaZAmsypIo9UquF2XaTBbx/PparIqy1X84uqK07zllDLpSjvrPE7/TUeniTsqdFT6SGZ4Gd2z DmAvkd6up9E8nWTBfD6dBOmkioK7bF0Gt2U8m82ru/KueoO08tWb9wE7UulQqWfo12NLB0S5k81k unDipxzehWR+7CAiYgstqa3GSCv7ndvWK91p1MW4kEYWuf+pd2P0IxHnHrrd2IVTba9UgVDP/fUD 5GbmOH0bRQ8P2snCzRK8At7p9GK5Z+bPvbd6fVeXvwEAAP//AwBQSwMEFAAGAAgAAAAhAKF8dwXc AAAACQEAAA8AAABkcnMvZG93bnJldi54bWxMj01LxDAQhu+C/yGM4M1NW9iy1KaLCiIiCHYX9Dht Yls2mZQm263/3ulJb/MyD+9HuV+cFbOZwuBJQbpJQBhqvR6oU3A8PN/tQISIpNF6Mgp+TIB9dX1V YqH9hT7MXMdOsAmFAhX0MY6FlKHtjcOw8aMh/n37yWFkOXVST3hhc2dlliS5dDgQJ/Q4mqfetKf6 7BSc0L3O9Jkd3htXHx/1W2q/XlKlbm+Wh3sQ0SzxD4a1PleHijs1/kw6CMs6yXJG14MnrECWpyAa BdvdFmRVyv8Lql8AAAD//wMAUEsBAi0AFAAGAAgAAAAhALaDOJL+AAAA4QEAABMAAAAAAAAAAAAA AAAAAAAAAFtDb250ZW50X1R5cGVzXS54bWxQSwECLQAUAAYACAAAACEAOP0h/9YAAACUAQAACwAA AAAAAAAAAAAAAAAvAQAAX3JlbHMvLnJlbHNQSwECLQAUAAYACAAAACEAwueFhLICAACfBQAADgAA AAAAAAAAAAAAAAAuAgAAZHJzL2Uyb0RvYy54bWxQSwECLQAUAAYACAAAACEAoXx3BdwAAAAJAQAA DwAAAAAAAAAAAAAAAAAMBQAAZHJzL2Rvd25yZXYueG1sUEsFBgAAAAAEAAQA8wAAABUGAAAAAA== " strokeweight=".26mm">
                <v:stroke endarrow="block" joinstyle="miter" endcap="square"/>
              </v:line>
            </w:pict>
          </mc:Fallback>
        </mc:AlternateConten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0528" behindDoc="0" locked="0" layoutInCell="1" allowOverlap="1">
                <wp:simplePos x="0" y="0"/>
                <wp:positionH relativeFrom="column">
                  <wp:posOffset>1773555</wp:posOffset>
                </wp:positionH>
                <wp:positionV relativeFrom="paragraph">
                  <wp:posOffset>100330</wp:posOffset>
                </wp:positionV>
                <wp:extent cx="181610" cy="228600"/>
                <wp:effectExtent l="12065" t="41910" r="53975" b="5715"/>
                <wp:wrapNone/>
                <wp:docPr id="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1v1uQIAAKkFAAAOAAAAZHJzL2Uyb0RvYy54bWysVMtu2zAQvBfoPxC8K3pYlmUhcpHIci9p GyBpe6ZFyiJKkSrJWA6K/nuXtKPE6aUoYgMCH7vD2dkhLz8ceoH2TBuuZInjiwgjJhtFudyV+Ov9 JsgxMpZISoSSrMSPzOAPq/fvLsehYInqlKBMIwCRphiHEnfWDkUYmqZjPTEXamASNlule2Jhqnch 1WQE9F6ESRRl4ag0HbRqmDGwuj5u4pXHb1vW2C9ta5hFosTAzfqv9t+t+4arS1LsNBk63pxokP9g 0RMu4dAJak0sQQ+a/wXV80Yro1p70ag+VG3LG+ZrgGri6FU1dx0ZmK8FxDHDJJN5O9jm8/5WI05L nIA8kvTQoxsuGcoyp804mAJCKnmrXXXNQd4NN6r5YZBUVUfkjnmO948D5MUuIzxLcRMzwAnb8ZOi EEMerPJCHVrdo1bw4ZtLdOAgBjr4zjxOnWEHixpYjPM4i4FgA1tJkmeR71xICgfjkgdt7EemeuQG JRZQggcl+xtjHa3nEBcu1YYL4ZsvJBpLvJxlDp6ABc1Pn2mU4NRFuXijd9tKaLQnzkf+54uFnZdh PbfgZsH7EudTECk6RmgtqT/OEi5gjKyXzGoOIgqGHYeeUYwEg3vkRkfSQrrjmXfysRKYHSwM/TrI 4132axkt67zO0yBNsjpIo/U6uNpUaZBt4sV8PVtX1Tr+7eqK06LjlDLpSntyfJz+m6NOd+/o1cnz k5jhObpXHcieM73azKNFOsuDxWI+C9JZHQXX+aYKrqo4yxb1dXVdv2Ja++rN25CdpHSs1AP0666j I6Lc2WY2XyYxhgm8EMni2EFExA5a0liNkVb2O7ed97zzqMM4s0Yeuf+pdxP6UYinHrrZ1IVTbc9S gVGf+uuvkrs9x3u4VfTxVjtbuFsF74FPOr1d7sF5OfdRzy/s6g8AAAD//wMAUEsDBBQABgAIAAAA IQCoJgx93wAAAAkBAAAPAAAAZHJzL2Rvd25yZXYueG1sTI/LbsIwEEX3lfoP1iB1V5yAKCGNg1DV x64SFKlbEw9xlNhOY4eYv+90RZeje3Tn3GIbTccuOPjGWQHpPAGGtnKqsbWA49fbYwbMB2mV7JxF AVf0sC3v7wqZKzfZPV4OoWZUYn0uBegQ+pxzX2k00s9dj5aysxuMDHQONVeDnKjcdHyRJE/cyMbS By17fNFYtYfRCPj5+M7aob2+Vmn8DNN+jLvjuxbiYRZ3z8ACxnCD4U+f1KEkp5MbrfKsE7BYb5aE UrCiCQQsk/UG2EnAKs2AlwX/v6D8BQAA//8DAFBLAQItABQABgAIAAAAIQC2gziS/gAAAOEBAAAT AAAAAAAAAAAAAAAAAAAAAABbQ29udGVudF9UeXBlc10ueG1sUEsBAi0AFAAGAAgAAAAhADj9If/W AAAAlAEAAAsAAAAAAAAAAAAAAAAALwEAAF9yZWxzLy5yZWxzUEsBAi0AFAAGAAgAAAAhAKHDW/W5 AgAAqQUAAA4AAAAAAAAAAAAAAAAALgIAAGRycy9lMm9Eb2MueG1sUEsBAi0AFAAGAAgAAAAhAKgm DH3fAAAACQEAAA8AAAAAAAAAAAAAAAAAEwUAAGRycy9kb3ducmV2LnhtbFBLBQYAAAAABAAEAPMA AAAfBgAAAAA= "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rêu</w: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9504" behindDoc="0" locked="0" layoutInCell="1" allowOverlap="1">
                <wp:simplePos x="0" y="0"/>
                <wp:positionH relativeFrom="column">
                  <wp:posOffset>1737360</wp:posOffset>
                </wp:positionH>
                <wp:positionV relativeFrom="paragraph">
                  <wp:posOffset>132715</wp:posOffset>
                </wp:positionV>
                <wp:extent cx="206375" cy="226695"/>
                <wp:effectExtent l="13970" t="7620" r="55880" b="51435"/>
                <wp:wrapNone/>
                <wp:docPr id="1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k1UBtAIAAJ8FAAAOAAAAZHJzL2Uyb0RvYy54bWysVE1v2zAMvQ/YfxB0d/0Rx0mMOkXrOLt0 W4F22Fmx5FiYLHmSGicY9t9HKYnbdJdhaAIYokRSj4+Pur7ZdwLtmDZcyQLHVxFGTNaKcrkt8Len dTDHyFgiKRFKsgIfmME3y48froc+Z4lqlaBMI0giTT70BW6t7fMwNHXLOmKuVM8kHDZKd8SCqbch 1WSA7J0IkyjKwkFp2mtVM2Ngd3U8xEufv2lYbb82jWEWiQIDNuu/2n837hsur0m+1aRveX2CQf4D RUe4hEvHVCtiCXrW/K9UHa+1MqqxV7XqQtU0vGa+Bqgmjt5U89iSnvlagBzTjzSZ90tbf9k9aMQp 9G6BkSQd9OieS4ayqeNm6E0OLqV80K66ei8f+3tV/zBIqrIlcss8xqdDD3GxiwgvQpxherhhM3xW FHzIs1WeqH2jO5cSKEB734/D2A+2t6iGzSTKJrMpRjUcJUmWLTymkOTn4F4b+4mpDrlFgQUA98nJ 7t5YB4bkZxd3l1RrLoRvuZBoKPBikoEoagLCMz99pFGCU+fl/I3ebkqh0Y449fifLxFOXrt13IKG Be8KPB+dSN4yQitJ/XWWcAFrZD1RVnOgTjDsMHSMYiQYTI9bHUEL6a5nXr/HSsDaW1j6faDHa+vX IlpU82qeBmmSVUEarVbB7bpMg2wdz6aryaosV/FvV1ec5i2nlElX2lnncfpvOjpN3FGho9JHMsPL 7J51AHuJ9HY9jWbpZB7MZtNJkE6qKLibr8vgtoyzbFbdlXfVG6SVr968D9iRSodKPUO/Hls6IMqd bCbTRRJjMOBdSGbHDiIittCS2mqMtLLfuW290p1GXY4Lacwj9z/1bsx+JOLcQ2eNXTjV9kIVCPXc Xz9AbmaO07dR9PCgnSzcLMEr4INOL5Z7Zl7b3uvlXV3+AQAA//8DAFBLAwQUAAYACAAAACEAnuCf Zd8AAAAJAQAADwAAAGRycy9kb3ducmV2LnhtbEyPwUrEMBCG74LvEEbw5ibtYtTadFFBRIQFuwt6 TJvYlk0mpcl269s7nvQ2w3z88/3lZvGOzXaKQ0AF2UoAs9gGM2CnYL97vroFFpNGo11Aq+DbRthU 52elLkw44bud69QxCsFYaAV9SmPBeWx763VchdEi3b7C5HWideq4mfSJwr3juRCSez0gfej1aJ96 2x7qo1dw0P51xo98t218vX80b5n7fMmUurxYHu6BJbukPxh+9UkdKnJqwhFNZE5BfrOWhNIg7oAR sBYyA9YouJYSeFXy/w2qHwAAAP//AwBQSwECLQAUAAYACAAAACEAtoM4kv4AAADhAQAAEwAAAAAA AAAAAAAAAAAAAAAAW0NvbnRlbnRfVHlwZXNdLnhtbFBLAQItABQABgAIAAAAIQA4/SH/1gAAAJQB AAALAAAAAAAAAAAAAAAAAC8BAABfcmVscy8ucmVsc1BLAQItABQABgAIAAAAIQBvk1UBtAIAAJ8F AAAOAAAAAAAAAAAAAAAAAC4CAABkcnMvZTJvRG9jLnhtbFBLAQItABQABgAIAAAAIQCe4J9l3wAA AAkBAAAPAAAAAAAAAAAAAAAAAA4FAABkcnMvZG93bnJldi54bWxQSwUGAAAAAAQABADzAAAAGgYA AAAA "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V bậc cao</w:t>
      </w:r>
    </w:p>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8480" behindDoc="0" locked="0" layoutInCell="1" allowOverlap="1">
                <wp:simplePos x="0" y="0"/>
                <wp:positionH relativeFrom="column">
                  <wp:posOffset>2497455</wp:posOffset>
                </wp:positionH>
                <wp:positionV relativeFrom="paragraph">
                  <wp:posOffset>164465</wp:posOffset>
                </wp:positionV>
                <wp:extent cx="253365" cy="114300"/>
                <wp:effectExtent l="12065" t="58420" r="39370" b="8255"/>
                <wp:wrapNone/>
                <wp:docPr id="1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omhgugIAAKkFAAAOAAAAZHJzL2Uyb0RvYy54bWysVFFv2yAQfp+0/4B4d23HjpNYdarWcfbS bZXabc/E4BgNgwc0TlTtv+8gqdt0L9PURLI4uDvuvu87Lq/2nUA7pg1XssDxRYQRk7WiXG4L/O1h HcwxMpZISoSSrMAHZvDV8uOHy6HP2US1SlCmESSRJh/6ArfW9nkYmrplHTEXqmcSDhulO2LB1NuQ ajJA9k6EkyjKwkFp2mtVM2Ngd3U8xEufv2lYbb82jWEWiQJDbdZ/tf9u3DdcXpJ8q0nf8vpUBvmP KjrCJVw6ploRS9Cj5n+l6nitlVGNvahVF6qm4TXzPUA3cfSmm/uW9Mz3AuCYfoTJvF/a+svuTiNO gTtgSpIOOLrlkqEsddgMvcnBpZR32nVX7+V9f6vqnwZJVbZEbpmv8eHQQ1zsIsKzEGeYHm7YDJ8V BR/yaJUHat/oDjWC999doEsOYKC9Z+YwMsP2FtWwOZkmSTbFqIajOE6TyDMXktylccG9NvYTUx1y iwILaMEnJbtbY11ZLy7OXao1F8KTLyQaCrxIMpBHTUCC5pePNEpw6rycv9HbTSk02hGnI//zzcLJ a7eOW1Cz4F2B56MTyVtGaCWpv84SLmCNrIfMag4gCoZdDR2jGAkGc+RWx6KFdNczr+RjJ2DtLSz9 PsDjVfa0iBbVvJqnQTrJqiCNVqvgel2mQbaOZ9NVsirLVfzb9RWnecspZdK19qz4OP03RZ1m76jV UfMjmOF5do86FHte6fV6Gs3SZB7MZtMkSJMqCm7m6zK4LuMsm1U35U31ptLKd2/ep9gRSleVegS+ 7ls6IMqdbJLpYhJjMOCFmMyODCIitkBJbTVGWtkf3LZe806jLseZNOaR+5+4G7MfgXjm0FkjC6fe XqACoT7z60fJTc9xDjeKHu60k4WbKngPfNDp7XIPzmvbe728sMs/AAAA//8DAFBLAwQUAAYACAAA ACEAU8khOt8AAAAJAQAADwAAAGRycy9kb3ducmV2LnhtbEyPy07DMBBF90j8gzVI7KjTGFCTxqkq xGOH1FKJrRu7cZR4HGyncf8edwW7Gc3RnXOrTTQDOSvnO4sclosMiMLGyg5bDoevt4cVEB8ESjFY VBwuysOmvr2pRCntjDt13oeWpBD0peCgQxhLSn2jlRF+YUeF6XayzoiQVtdS6cScws1A8yx7pkZ0 mD5oMaoXrZp+PxkOPx/fq971l9dmGT/DvJvi9vCuOb+/i9s1kKBi+IPhqp/UoU5ORzuh9GTgwArG EsohfyqAJOCRsRzI8ToUQOuK/m9Q/wIAAP//AwBQSwECLQAUAAYACAAAACEAtoM4kv4AAADhAQAA EwAAAAAAAAAAAAAAAAAAAAAAW0NvbnRlbnRfVHlwZXNdLnhtbFBLAQItABQABgAIAAAAIQA4/SH/ 1gAAAJQBAAALAAAAAAAAAAAAAAAAAC8BAABfcmVscy8ucmVsc1BLAQItABQABgAIAAAAIQA7omhg ugIAAKkFAAAOAAAAAAAAAAAAAAAAAC4CAABkcnMvZTJvRG9jLnhtbFBLAQItABQABgAIAAAAIQBT ySE63wAAAAkBAAAPAAAAAAAAAAAAAAAAABQFAABkcnMvZG93bnJldi54bWxQSwUGAAAAAAQABADz AAAAIAYAAAAA "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w: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dương xỉ</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t xml:space="preserve">   (……)</w:t>
      </w:r>
      <w:r w:rsidRPr="00CD558D">
        <w:rPr>
          <w:rFonts w:eastAsia="Times New Roman" w:cs="Times New Roman"/>
          <w:sz w:val="26"/>
          <w:szCs w:val="26"/>
        </w:rPr>
        <w:tab/>
      </w:r>
      <w:r w:rsidRPr="00CD558D">
        <w:rPr>
          <w:rFonts w:eastAsia="Times New Roman" w:cs="Times New Roman"/>
          <w:sz w:val="26"/>
          <w:szCs w:val="26"/>
        </w:rPr>
        <w:tab/>
      </w:r>
    </w:p>
    <w:p w:rsidR="00C51629" w:rsidRPr="00CD558D" w:rsidRDefault="005F4A4D" w:rsidP="00C51629">
      <w:pPr>
        <w:spacing w:line="360" w:lineRule="exact"/>
        <w:ind w:left="3600" w:firstLine="720"/>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7456" behindDoc="0" locked="0" layoutInCell="1" allowOverlap="1">
                <wp:simplePos x="0" y="0"/>
                <wp:positionH relativeFrom="column">
                  <wp:posOffset>2497455</wp:posOffset>
                </wp:positionH>
                <wp:positionV relativeFrom="paragraph">
                  <wp:posOffset>0</wp:posOffset>
                </wp:positionV>
                <wp:extent cx="217170" cy="228600"/>
                <wp:effectExtent l="12065" t="8255" r="46990" b="48895"/>
                <wp:wrapNone/>
                <wp:docPr id="1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UjzswIAAJ8FAAAOAAAAZHJzL2Uyb0RvYy54bWysVF1vmzAUfZ+0/2D5nfIRAgSVVC0he+m2 Su20ZwdMsGZsZrsh0bT/vmsnoU33Mk1NJOSP6+tzzznX1zf7nqMdVZpJUeDwKsCIilo2TGwL/O1p 7WUYaUNEQ7gUtMAHqvHN8uOH63HIaSQ7yRuqECQROh+HAnfGDLnv67qjPdFXcqACNlupemJgqrZ+ o8gI2XvuR0GQ+KNUzaBkTbWG1dVxEy9d/raltfnatpoaxAsM2Iz7Kvfd2K+/vCb5VpGhY/UJBvkP FD1hAi6dUq2IIehZsb9S9axWUsvWXNWy92Xbspq6GqCaMHhTzWNHBupqAXL0MNGk3y9t/WX3oBBr QLsUI0F60OieCYqSmeVmHHQOIaV4ULa6ei8eh3tZ/9BIyLIjYksdxqfDAOdCe8K/OGIneoAbNuNn 2UAMeTbSEbVvVW9TAgVo7/Q4THrQvUE1LEZhGqagWg1bUZQlgdPLJ/n58KC0+URlj+ygwByAu+Rk d6+NBUPyc4i9S8g149xJzgUaC7yYJTY9AePpn+6klpw1NsrGa7XdlFyhHbHucT9XIuy8DuuZAQ9z 1hc4m4JI3lHSVKJx1xnCOIyRcUQZxYA6TrHF0NMGI06he+zoCJoLez11/j1WArO9gaFbB3qct34t gkWVVVnsxVFSeXGwWnm36zL2knWYzlezVVmuwt+2rjDOO9Y0VNjSzj4P43/z0anjjg6dnD6R6V9m d6wD2Eukt+t5kMazzEvT+cyLZ1Xg3WXr0rstwyRJq7vyrnqDtHLV6/cBO1FpUcln0Ouxa0bUMGub 2XwRhRgm8C5E6VFBRPgWJKmNwkhJ852ZzjndetTmuLBGFtj/Sbsp+5GIs4Z2Nqlwqu2FKjDqWV/X QLZnjt23kc3hQVlb2F6CV8AdOr1Y9pl5PXdRL+/q8g8AAAD//wMAUEsDBBQABgAIAAAAIQD0yGrX 3QAAAAcBAAAPAAAAZHJzL2Rvd25yZXYueG1sTI9PS8QwEMXvgt8hjODNTf/oqrXpooKICILdBT2m zdiWTSalyXbrt3c86fHNe7z3m3KzOCtmnMLgSUG6SkAgtd4M1CnYbZ8ubkCEqMlo6wkVfGOATXV6 UurC+CO941zHTnAJhUIr6GMcCylD26PTYeVHJPa+/OR0ZDl10kz6yOXOyixJ1tLpgXih1yM+9tju 64NTsNfuZaaPbPvWuHr3YF5T+/mcKnV+ttzfgYi4xL8w/OIzOlTM1PgDmSCsgvw2zzmqgD9i+zK7 vgLR8H2dgKxK+Z+/+gEAAP//AwBQSwECLQAUAAYACAAAACEAtoM4kv4AAADhAQAAEwAAAAAAAAAA AAAAAAAAAAAAW0NvbnRlbnRfVHlwZXNdLnhtbFBLAQItABQABgAIAAAAIQA4/SH/1gAAAJQBAAAL AAAAAAAAAAAAAAAAAC8BAABfcmVscy8ucmVsc1BLAQItABQABgAIAAAAIQDxvUjzswIAAJ8FAAAO AAAAAAAAAAAAAAAAAC4CAABkcnMvZTJvRG9jLnhtbFBLAQItABQABgAIAAAAIQD0yGrX3QAAAAcB AAAPAAAAAAAAAAAAAAAAAA0FAABkcnMvZG93bnJldi54bWxQSwUGAAAAAAQABADzAAAAFwYAAAAA " strokeweight=".26mm">
                <v:stroke endarrow="block" joinstyle="miter" endcap="square"/>
              </v:line>
            </w:pict>
          </mc:Fallback>
        </mc:AlternateContent>
      </w:r>
      <w:r>
        <w:rPr>
          <w:rFonts w:cs="Times New Roman"/>
          <w:noProof/>
          <w:sz w:val="26"/>
          <w:szCs w:val="26"/>
          <w:lang w:eastAsia="en-US" w:bidi="ar-SA"/>
        </w:rPr>
        <mc:AlternateContent>
          <mc:Choice Requires="wps">
            <w:drawing>
              <wp:anchor distT="0" distB="0" distL="114300" distR="114300" simplePos="0" relativeHeight="251671552" behindDoc="0" locked="0" layoutInCell="1" allowOverlap="1">
                <wp:simplePos x="0" y="0"/>
                <wp:positionH relativeFrom="column">
                  <wp:posOffset>3221355</wp:posOffset>
                </wp:positionH>
                <wp:positionV relativeFrom="paragraph">
                  <wp:posOffset>114300</wp:posOffset>
                </wp:positionV>
                <wp:extent cx="289560" cy="114300"/>
                <wp:effectExtent l="12065" t="55880" r="31750" b="10795"/>
                <wp:wrapNone/>
                <wp:docPr id="1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rNfuAIAAKkFAAAOAAAAZHJzL2Uyb0RvYy54bWysVF1vmzAUfZ+0/2D5nQIJIQSVVC0he+m2 Su22ZwebYM3YzHZDomr/fddOSpvuZZqaSMgf9x7fe86xL6/2nUA7pg1XssDxRYQRk7WiXG4L/O1h HWQYGUskJUJJVuADM/hq+fHD5dDnbKJaJSjTCECkyYe+wK21fR6Gpm5ZR8yF6pmEzUbpjliY6m1I NRkAvRPhJIrScFCa9lrVzBhYXR038dLjNw2r7demMcwiUWCozfqv9t+N+4bLS5JvNelbXp/KIP9R RUe4hENHqBWxBD1q/hdUx2utjGrsRa26UDUNr5nvAbqJozfd3LekZ74XIMf0I03m/WDrL7s7jTgF 7VKMJOlAo1suGUrnjpuhNzmElPJOu+7qvbzvb1X90yCpypbILfM1Phx6yItdRniW4iamhxM2w2dF IYY8WuWJ2je6Q43g/XeX6MCBDLT3yhxGZdjeohoWJ9liloJ+NWzFcTKNvHIhyR2MS+61sZ+Y6pAb FFhACx6U7G6NdWW9hLhwqdZcCC++kGgo8GLq4QlY0PzymUYJTl2Uizd6uymFRjvifOR/vlnYeR3W cQtuFrwrcDYGkbxlhFaS+uMs4QLGyHrKrOZAomDY1dAxipFgcI/c6Fi0kO545p187ARmewtDvw70 eJc9LaJFlVVZEiSTtAqSaLUKrtdlEqTreD5bTVdluYp/u77iJG85pUy61p4dHyf/5qjT3Tt6dfT8 SGZ4ju5Zh2LPK71ez6J5Ms2C+Xw2DZJpFQU32boMrss4TefVTXlTvam08t2b9yl2pNJVpR5Br/uW DohyZ5vpbDGJMUzghZjMjwoiIrYgSW01RlrZH9y23vPOow7jzBpZ5P4n7Ub0IxHPGrrZqMKptxeq wKjP+vqr5G7P8R5uFD3caWcLd6vgPfBJp7fLPTiv5z7q5YVd/gEAAP//AwBQSwMEFAAGAAgAAAAh AGtjW5nfAAAACQEAAA8AAABkcnMvZG93bnJldi54bWxMj8tOwzAQRfdI/IM1SOyo3VYpIcSpKsRj h9RSia0bmzhKPA6x07h/z7CC5ege3Tm33CbXs7MZQ+tRwnIhgBmsvW6xkXD8eLnLgYWoUKveo5Fw MQG21fVVqQrtZ9yb8yE2jEowFEqCjXEoOA+1NU6FhR8MUvblR6cinWPD9ahmKnc9Xwmx4U61SB+s GsyTNXV3mJyE77fPvBu7y3O9TO9x3k9pd3y1Ut7epN0jsGhS/IPhV5/UoSKnk59QB9ZLyMT9mlAK ctpEQJatHoCdJKw3AnhV8v8Lqh8AAAD//wMAUEsBAi0AFAAGAAgAAAAhALaDOJL+AAAA4QEAABMA AAAAAAAAAAAAAAAAAAAAAFtDb250ZW50X1R5cGVzXS54bWxQSwECLQAUAAYACAAAACEAOP0h/9YA AACUAQAACwAAAAAAAAAAAAAAAAAvAQAAX3JlbHMvLnJlbHNQSwECLQAUAAYACAAAACEA8RazX7gC AACpBQAADgAAAAAAAAAAAAAAAAAuAgAAZHJzL2Uyb0RvYy54bWxQSwECLQAUAAYACAAAACEAa2Nb md8AAAAJAQAADwAAAAAAAAAAAAAAAAASBQAAZHJzL2Rvd25yZXYueG1sUEsFBgAAAAAEAAQA8wAA AB4GAAAAAA== "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 Ngành hạt trần</w:t>
      </w:r>
    </w:p>
    <w:p w:rsidR="00C51629" w:rsidRPr="00CD558D" w:rsidRDefault="005F4A4D" w:rsidP="00C51629">
      <w:pPr>
        <w:spacing w:line="360" w:lineRule="exact"/>
        <w:ind w:left="3600" w:firstLine="720"/>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2576" behindDoc="0" locked="0" layoutInCell="1" allowOverlap="1">
                <wp:simplePos x="0" y="0"/>
                <wp:positionH relativeFrom="column">
                  <wp:posOffset>3257550</wp:posOffset>
                </wp:positionH>
                <wp:positionV relativeFrom="paragraph">
                  <wp:posOffset>146050</wp:posOffset>
                </wp:positionV>
                <wp:extent cx="289560" cy="114300"/>
                <wp:effectExtent l="10160" t="11430" r="33655" b="55245"/>
                <wp:wrapNone/>
                <wp:docPr id="1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qWZsgIAAJ8FAAAOAAAAZHJzL2Uyb0RvYy54bWysVF1vmzAUfZ+0/2D5nQIJIQSVVC0he+m2 Su20ZwebYM3YzHZDomn/fddOQpvuZZqaSMgf19fnnnOur2/2nUA7pg1XssDxVYQRk7WiXG4L/O1p HWQYGUskJUJJVuADM/hm+fHD9dDnbKJaJSjTCJJIkw99gVtr+zwMTd2yjpgr1TMJm43SHbEw1duQ ajJA9k6EkyhKw0Fp2mtVM2NgdXXcxEufv2lYbb82jWEWiQIDNuu/2n837hsur0m+1aRveX2CQf4D RUe4hEvHVCtiCXrW/K9UHa+1MqqxV7XqQtU0vGa+Bqgmjt5U89iSnvlagBzTjzSZ90tbf9k9aMQp aDfDSJIONLrnkqE0c9wMvckhpJQP2lVX7+Vjf6/qHwZJVbZEbpnH+HTo4VzsToQXR9zE9HDDZvis KMSQZ6s8UftGdy4lUID2Xo/DqAfbW1TD4iRbzFJQrYatOE6mkdcrJPn5cK+N/cRUh9ygwAKA++Rk d2+sA0Pyc4i7S6o1F8JLLiQaCryY+vQEjGd++pNGCU5dlIs3ersphUY74tzjf75E2Hkd1nELHha8 K3A2BpG8ZYRWkvrrLOECxsh6oqzmQJ1g2GHoGMVIMOgeNzqCFtJdz7x/j5XAbG9h6NeBHu+tX4to UWVVlgTJJK2CJFqtgtt1mQTpOp7PVtNVWa7i366uOMlbTimTrrSzz+Pk33x06rijQ0enj2SGl9k9 6wD2EuntehbNk2kWzOezaZBMqyi4y9ZlcFvGaTqv7sq76g3Syldv3gfsSKVDpZ5Br8eWDohyZ5vp bDGJMUzgXZjMjwoiIrYgSW01RlrZ79y23unOoy7HhTWyyP1P2o3Zj0ScNXSzUYVTbS9UgVHP+voG cj1z7L6NoocH7WzhegleAX/o9GK5Z+b13Ee9vKvLPwAAAP//AwBQSwMEFAAGAAgAAAAhAKM9q7zf AAAACQEAAA8AAABkcnMvZG93bnJldi54bWxMj0FLxDAQhe+C/yGM4M1NU+2y1E4XFUREEOwu6HHa xLZsMylNtlv/vdmTnh7De7z5XrFd7CBmM/neMYJaJSAMN0733CLsd883GxA+EGsaHBuEH+NhW15e FJRrd+IPM1ehFbGEfU4IXQhjLqVvOmPJr9xoOHrfbrIU4jm1Uk90iuV2kGmSrKWlnuOHjkbz1Jnm UB0twoHs68yf6e69ttX+Ub+p4etFIV5fLQ/3IIJZwl8YzvgRHcrIVLsjay8GhEzdxi0BIT1rDGTZ Zg2iRrhTCciykP8XlL8AAAD//wMAUEsBAi0AFAAGAAgAAAAhALaDOJL+AAAA4QEAABMAAAAAAAAA AAAAAAAAAAAAAFtDb250ZW50X1R5cGVzXS54bWxQSwECLQAUAAYACAAAACEAOP0h/9YAAACUAQAA CwAAAAAAAAAAAAAAAAAvAQAAX3JlbHMvLnJlbHNQSwECLQAUAAYACAAAACEADnalmbICAACfBQAA DgAAAAAAAAAAAAAAAAAuAgAAZHJzL2Uyb0RvYy54bWxQSwECLQAUAAYACAAAACEAoz2rvN8AAAAJ AQAADwAAAAAAAAAAAAAAAAAMBQAAZHJzL2Rvd25yZXYueG1sUEsFBgAAAAAEAAQA8wAAABgGAAAA AA== " strokeweight=".26mm">
                <v:stroke endarrow="block" joinstyle="miter" endcap="square"/>
              </v:line>
            </w:pict>
          </mc:Fallback>
        </mc:AlternateContent>
      </w:r>
      <w:r w:rsidR="00C51629" w:rsidRPr="00CD558D">
        <w:rPr>
          <w:rFonts w:eastAsia="Times New Roman" w:cs="Times New Roman"/>
          <w:sz w:val="26"/>
          <w:szCs w:val="26"/>
        </w:rPr>
        <w:t>(…...)             (….) Ngành hạt kín</w:t>
      </w:r>
    </w:p>
    <w:tbl>
      <w:tblPr>
        <w:tblW w:w="0" w:type="auto"/>
        <w:tblInd w:w="108" w:type="dxa"/>
        <w:tblLayout w:type="fixed"/>
        <w:tblLook w:val="0000" w:firstRow="0" w:lastRow="0" w:firstColumn="0" w:lastColumn="0" w:noHBand="0" w:noVBand="0"/>
      </w:tblPr>
      <w:tblGrid>
        <w:gridCol w:w="4230"/>
        <w:gridCol w:w="5400"/>
      </w:tblGrid>
      <w:tr w:rsidR="00C51629" w:rsidRPr="00CD558D">
        <w:trPr>
          <w:trHeight w:val="1511"/>
        </w:trPr>
        <w:tc>
          <w:tcPr>
            <w:tcW w:w="423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hế nào là phân loại thực vật?</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Có các ngành thực vật nào?</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Nêu rõ sự tiến hoá từ thấp đến cao của các ngành thực vật trên?</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S nêu được:</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Các ngành thực vật và đặc điểm của các ngành.</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ảo là TV bậc thấp chưa có rễ, thân, lá.</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Rêu đã có thân, lá, rễ giả, chưa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lastRenderedPageBreak/>
              <w:t>+ Quyết: đã có thân, rễ, lá,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ạt trần: cơ quan sinh dưỡng đa dạng, sinh sản bằng nón chưa có hoa, quả.</w:t>
            </w:r>
          </w:p>
          <w:p w:rsidR="00C51629" w:rsidRPr="00CD558D" w:rsidRDefault="00C51629" w:rsidP="00B1265D">
            <w:pPr>
              <w:spacing w:line="360" w:lineRule="exact"/>
              <w:rPr>
                <w:rFonts w:cs="Times New Roman"/>
                <w:sz w:val="26"/>
                <w:szCs w:val="26"/>
              </w:rPr>
            </w:pPr>
            <w:r w:rsidRPr="00CD558D">
              <w:rPr>
                <w:rFonts w:eastAsia="Times New Roman" w:cs="Times New Roman"/>
                <w:sz w:val="26"/>
                <w:szCs w:val="26"/>
              </w:rPr>
              <w:t>+ Hạt kín: sinh sản bằng hoa quả, hạt nằm trong quả.</w:t>
            </w:r>
          </w:p>
        </w:tc>
      </w:tr>
    </w:tbl>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lastRenderedPageBreak/>
        <w:t>- Đặc điểm của các ngành TV</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Rêu</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Quyết</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Hạt trần</w:t>
      </w:r>
    </w:p>
    <w:p w:rsidR="00C51629" w:rsidRPr="00CD558D" w:rsidRDefault="00C51629" w:rsidP="00C51629">
      <w:pPr>
        <w:spacing w:line="360" w:lineRule="exact"/>
        <w:rPr>
          <w:rFonts w:eastAsia="Times New Roman" w:cs="Times New Roman"/>
          <w:b/>
          <w:bCs/>
          <w:sz w:val="26"/>
          <w:szCs w:val="26"/>
        </w:rPr>
      </w:pPr>
      <w:r w:rsidRPr="00CD558D">
        <w:rPr>
          <w:rFonts w:eastAsia="Times New Roman" w:cs="Times New Roman"/>
          <w:sz w:val="26"/>
          <w:szCs w:val="26"/>
        </w:rPr>
        <w:t>+ Hạt kín.</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II</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ở địa phươ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C51629" w:rsidRPr="00CD558D" w:rsidRDefault="00C51629" w:rsidP="00C51629">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ình thái của các cây sống ở các môi trường: nước, cạn ,tìm đặc điểm thích nghi.</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Buộc nhãn trên cây tránh nhầm lẫ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C51629" w:rsidRPr="00CD558D" w:rsidRDefault="00C51629" w:rsidP="00C51629">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oàn thiện báo cáo thu hoạch</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D03541" w:rsidRP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 Rút kinh nghiệm bài học:………………………………………………………</w:t>
      </w:r>
      <w:r w:rsidR="0024308D">
        <w:rPr>
          <w:rFonts w:ascii="Times New Roman" w:hAnsi="Times New Roman" w:cs="Times New Roman"/>
          <w:sz w:val="26"/>
          <w:szCs w:val="26"/>
        </w:rPr>
        <w:t>…………..</w:t>
      </w:r>
    </w:p>
    <w:p w:rsidR="0024308D" w:rsidRDefault="0024308D" w:rsidP="00C97D0A">
      <w:pPr>
        <w:pStyle w:val="NoSpacing"/>
        <w:rPr>
          <w:rFonts w:ascii="Times New Roman" w:hAnsi="Times New Roman" w:cs="Times New Roman"/>
          <w:b/>
          <w:i/>
          <w:sz w:val="26"/>
          <w:szCs w:val="26"/>
          <w:lang w:val="it-IT"/>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lastRenderedPageBreak/>
        <w:t>ÔN TẬP</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bCs/>
          <w:sz w:val="26"/>
          <w:szCs w:val="26"/>
        </w:rPr>
        <w:t>I.MỤC TIÊU</w:t>
      </w: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1.Kiến thức:</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2.Kỹ năng:</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Rèn kĩ năng so sánh, tổng hợp</w:t>
      </w:r>
    </w:p>
    <w:p w:rsidR="00C97D0A" w:rsidRPr="00CD558D" w:rsidRDefault="00C97D0A" w:rsidP="00C97D0A">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CHUẨN BỊ</w:t>
      </w:r>
    </w:p>
    <w:p w:rsidR="00C97D0A" w:rsidRPr="00CD558D" w:rsidRDefault="00C97D0A" w:rsidP="00C97D0A">
      <w:pPr>
        <w:pStyle w:val="NoSpacing"/>
        <w:rPr>
          <w:rFonts w:ascii="Times New Roman" w:hAnsi="Times New Roman" w:cs="Times New Roman"/>
          <w:bCs/>
          <w:sz w:val="26"/>
          <w:szCs w:val="26"/>
        </w:rPr>
      </w:pPr>
      <w:r w:rsidRPr="00CD558D">
        <w:rPr>
          <w:rFonts w:ascii="Times New Roman" w:hAnsi="Times New Roman" w:cs="Times New Roman"/>
          <w:bCs/>
          <w:sz w:val="26"/>
          <w:szCs w:val="26"/>
        </w:rPr>
        <w:t>GV: -</w:t>
      </w:r>
      <w:r w:rsidRPr="00CD558D">
        <w:rPr>
          <w:rFonts w:ascii="Times New Roman" w:hAnsi="Times New Roman" w:cs="Times New Roman"/>
          <w:bCs/>
          <w:sz w:val="26"/>
          <w:szCs w:val="26"/>
          <w:lang w:val="vi-VN"/>
        </w:rPr>
        <w:t xml:space="preserve"> Ô chữ, các bảng nhỏ ghi sẵn các chức năng chính, cấu tạo của các cơ quan, môi trường, đặc điểm hình thái của cây</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rPr>
        <w:t>III.HOẠT ĐỘNG DẠY HỌC</w:t>
      </w:r>
      <w:r w:rsidRPr="00CD558D">
        <w:rPr>
          <w:rFonts w:ascii="Times New Roman" w:hAnsi="Times New Roman" w:cs="Times New Roman"/>
          <w:b/>
          <w:bCs/>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Bài mới:  </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reo ô chữ (sgk/118)</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ổ biến luật chơi: chọn hàng ngang / đội, giải đúng 10 đ / hàng ngang, ô chìa khóa / 20 đ</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àng ngang không giải được → dành cho khán giả</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position w:val="-6"/>
          <w:sz w:val="26"/>
          <w:szCs w:val="26"/>
          <w:lang w:val="vi-VN"/>
        </w:rPr>
        <w:object w:dxaOrig="300" w:dyaOrig="240">
          <v:shape id="_x0000_i1033" type="#_x0000_t75" style="width:15pt;height:12pt" o:ole="">
            <v:imagedata r:id="rId32" o:title=""/>
          </v:shape>
          <o:OLEObject Type="Embed" ProgID="Equation.DSMT4" ShapeID="_x0000_i1033" DrawAspect="Content" ObjectID="_1628526790" r:id="rId33"/>
        </w:object>
      </w:r>
      <w:r w:rsidRPr="00CD558D">
        <w:rPr>
          <w:rFonts w:ascii="Times New Roman" w:hAnsi="Times New Roman" w:cs="Times New Roman"/>
          <w:sz w:val="26"/>
          <w:szCs w:val="26"/>
          <w:lang w:val="vi-VN"/>
        </w:rPr>
        <w:t xml:space="preserve"> ô chìa khóa : cây có hoa.</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ận dụng kiến thức đã học để giải ô chữ</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2 đội giải ô chữ → TK ghi điểm cho 2 đội</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cho 2 đội</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lang w:val="vi-VN"/>
        </w:rPr>
        <w:t>B. Hình thành kiến thức:</w:t>
      </w:r>
    </w:p>
    <w:p w:rsidR="00C97D0A" w:rsidRPr="00CD558D" w:rsidRDefault="00C97D0A" w:rsidP="00C97D0A">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   * Hoạt động 1 </w:t>
      </w:r>
      <w:r w:rsidRPr="00CD558D">
        <w:rPr>
          <w:rFonts w:ascii="Times New Roman" w:hAnsi="Times New Roman" w:cs="Times New Roman"/>
          <w:b/>
          <w:sz w:val="26"/>
          <w:szCs w:val="26"/>
          <w:lang w:val="vi-VN"/>
        </w:rPr>
        <w:t>Hoa và sinh sản hữu tí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r w:rsidRPr="00CD558D">
        <w:rPr>
          <w:rFonts w:ascii="Times New Roman" w:hAnsi="Times New Roman" w:cs="Times New Roman"/>
          <w:sz w:val="26"/>
          <w:szCs w:val="26"/>
        </w:rPr>
        <w:t>.</w:t>
      </w:r>
    </w:p>
    <w:tbl>
      <w:tblPr>
        <w:tblpPr w:leftFromText="180" w:rightFromText="180" w:vertAnchor="text" w:horzAnchor="margin" w:tblpX="108" w:tblpY="4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2"/>
        <w:gridCol w:w="2858"/>
        <w:gridCol w:w="3888"/>
      </w:tblGrid>
      <w:tr w:rsidR="00C97D0A" w:rsidRPr="00CD558D">
        <w:trPr>
          <w:trHeight w:val="163"/>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gv</w:t>
            </w: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hs</w:t>
            </w: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ội dung ghi bảng</w:t>
            </w:r>
          </w:p>
        </w:tc>
      </w:tr>
      <w:tr w:rsidR="00C97D0A" w:rsidRPr="00CD558D">
        <w:trPr>
          <w:trHeight w:val="1820"/>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hụ tinh là gì?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Quả và hạt được hình thành như thế nào?</w:t>
            </w:r>
          </w:p>
          <w:p w:rsidR="00C97D0A" w:rsidRPr="00CD558D" w:rsidRDefault="00C97D0A" w:rsidP="0066359B">
            <w:pPr>
              <w:pStyle w:val="NoSpacing"/>
              <w:rPr>
                <w:rFonts w:ascii="Times New Roman" w:hAnsi="Times New Roman" w:cs="Times New Roman"/>
                <w:sz w:val="26"/>
                <w:szCs w:val="26"/>
                <w:lang w:val="vi-VN"/>
              </w:rPr>
            </w:pP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rả lời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sửa chữa</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Thụ tinh....</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Sau khi thụ tinh: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Hợp tử →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oãn → hạt chứa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Bầu → quả chứa hạt</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2/ Hoạt động 2 </w:t>
      </w:r>
      <w:r w:rsidRPr="00CD558D">
        <w:rPr>
          <w:rFonts w:ascii="Times New Roman" w:hAnsi="Times New Roman" w:cs="Times New Roman"/>
          <w:b/>
          <w:sz w:val="26"/>
          <w:szCs w:val="26"/>
          <w:lang w:val="vi-VN"/>
        </w:rPr>
        <w:t>Quả và hạ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w:t>
      </w:r>
      <w:r w:rsidRPr="00CD558D">
        <w:rPr>
          <w:rFonts w:ascii="Times New Roman" w:hAnsi="Times New Roman" w:cs="Times New Roman"/>
          <w:sz w:val="26"/>
          <w:szCs w:val="26"/>
          <w:lang w:val="vi-VN"/>
        </w:rPr>
        <w:t>kết hạt, tạo quả</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2"/>
        <w:gridCol w:w="2880"/>
        <w:gridCol w:w="3348"/>
      </w:tblGrid>
      <w:tr w:rsidR="00C97D0A" w:rsidRPr="00CD558D">
        <w:tc>
          <w:tcPr>
            <w:tcW w:w="349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ây có hoa có những loại cơ quan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Ghi các cq, bộ phận của cây có hoa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1279"/>
              <w:gridCol w:w="943"/>
            </w:tblGrid>
            <w:tr w:rsidR="00C97D0A" w:rsidRPr="00CD558D">
              <w:tc>
                <w:tcPr>
                  <w:tcW w:w="607"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q</w:t>
                  </w:r>
                </w:p>
              </w:tc>
              <w:tc>
                <w:tcPr>
                  <w:tcW w:w="127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nă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ính</w:t>
                  </w:r>
                </w:p>
              </w:tc>
              <w:tc>
                <w:tcPr>
                  <w:tcW w:w="943"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và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415"/>
            </w:tblGrid>
            <w:tr w:rsidR="00C97D0A" w:rsidRPr="00CD558D">
              <w:tc>
                <w:tcPr>
                  <w:tcW w:w="14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ôi trường và đ đ MT</w:t>
                  </w:r>
                </w:p>
              </w:tc>
              <w:tc>
                <w:tcPr>
                  <w:tcW w:w="1415"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Đ đ hình thái của cây</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và các bảng nhỏ ghi sẵn chức năng, cấu tạo, MT và đặc điểm MT, đặc điểm hình thái của cây</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GV làm trọng tài và là giám khảo quyết định điểm của 2 đội thi</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Qua 2 bảng có nhận xét gì về cây có hoa? ví dụ minh họa</w:t>
            </w:r>
          </w:p>
        </w:tc>
        <w:tc>
          <w:tcPr>
            <w:tcW w:w="2880"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trả lờ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đội cử 2 người tham gia, oẳn tù tì →  chọn bả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bảng: + 1 người gắn các bảng ghi chức năng vào đúng cơ quan + 1 người chọn và gắn các bảng ghi cấu tạo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1 người gắn bảng MT → 1 người gắn bảng ghi đặc điểm hình thái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và nhận xét</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Trả lời</w:t>
            </w:r>
          </w:p>
        </w:tc>
        <w:tc>
          <w:tcPr>
            <w:tcW w:w="3348"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Cây là một thể thống nhất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Cây sống trong những môi trường khác nhau đã hình thành một số đặc điểm hích nghi</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lastRenderedPageBreak/>
        <w:t xml:space="preserve">3/ Hoạt động 3 </w:t>
      </w:r>
      <w:r w:rsidRPr="00CD558D">
        <w:rPr>
          <w:rFonts w:ascii="Times New Roman" w:hAnsi="Times New Roman" w:cs="Times New Roman"/>
          <w:b/>
          <w:sz w:val="26"/>
          <w:szCs w:val="26"/>
          <w:lang w:val="vi-VN"/>
        </w:rPr>
        <w:t>Các nhóm thực vậ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các nhóm thực vật: tảo, rêu, dương xỉ</w:t>
      </w:r>
    </w:p>
    <w:tbl>
      <w:tblPr>
        <w:tblW w:w="9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810"/>
        <w:gridCol w:w="4580"/>
      </w:tblGrid>
      <w:tr w:rsidR="00C97D0A" w:rsidRPr="00CD558D">
        <w:trPr>
          <w:trHeight w:val="3375"/>
        </w:trPr>
        <w:tc>
          <w:tcPr>
            <w:tcW w:w="23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Đã học những nhóm thực vật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Y/ c HS lập bảng so sánh các nhóm thực vật băng cách chọn các bảng gắn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ừ bảng trên y/c hs so sánh tảo, rêu, dương xỉ ?</w:t>
            </w:r>
          </w:p>
          <w:p w:rsidR="00C97D0A" w:rsidRPr="00CD558D" w:rsidRDefault="00C97D0A" w:rsidP="0066359B">
            <w:pPr>
              <w:pStyle w:val="NoSpacing"/>
              <w:rPr>
                <w:rFonts w:ascii="Times New Roman" w:hAnsi="Times New Roman" w:cs="Times New Roman"/>
                <w:sz w:val="26"/>
                <w:szCs w:val="26"/>
                <w:lang w:val="vi-VN"/>
              </w:rPr>
            </w:pPr>
          </w:p>
        </w:tc>
        <w:tc>
          <w:tcPr>
            <w:tcW w:w="284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ử 4 hs tham gia : 1 hs/ hàng nga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đánh giá</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4513" w:type="dxa"/>
          </w:tcPr>
          <w:tbl>
            <w:tblPr>
              <w:tblW w:w="4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976"/>
              <w:gridCol w:w="976"/>
              <w:gridCol w:w="1426"/>
            </w:tblGrid>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Tảo</w:t>
                  </w: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Rêu</w:t>
                  </w:r>
                </w:p>
              </w:tc>
              <w:tc>
                <w:tcPr>
                  <w:tcW w:w="142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Dương xỉ</w:t>
                  </w: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ơi sống</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Sinh sản</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908"/>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ức tiến hóa</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2/ Củng cố: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xếp tảo vào nhóm thực vật bậc thấp?</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ại sao rêu chỉ sống được ở nơi ẩm ướt?</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rêu, dương xỉ được xếp vào nhóm thực vật bậc cao?</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lang w:val="vi-VN"/>
        </w:rPr>
        <w:t>3/  Vận dụng, mở r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Bạn lớp phó học tập cùng cả lớp hát bài: Em yêu cây xa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4/ Dặn dò:</w:t>
      </w:r>
      <w:r w:rsidRPr="00CD558D">
        <w:rPr>
          <w:rFonts w:ascii="Times New Roman" w:hAnsi="Times New Roman" w:cs="Times New Roman"/>
          <w:sz w:val="26"/>
          <w:szCs w:val="26"/>
          <w:lang w:val="vi-VN"/>
        </w:rPr>
        <w:t xml:space="preserve">    Ôn tập tốt → kiểm tra.</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24308D" w:rsidRDefault="0024308D"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lang w:val="sv-SE"/>
        </w:rPr>
      </w:pPr>
      <w:r w:rsidRPr="00CD558D">
        <w:rPr>
          <w:rFonts w:ascii="Times New Roman" w:hAnsi="Times New Roman" w:cs="Times New Roman"/>
          <w:b/>
          <w:sz w:val="26"/>
          <w:szCs w:val="26"/>
          <w:lang w:val="sv-SE"/>
        </w:rPr>
        <w:t>KIỂM TRA 45 PHÚT</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 xml:space="preserve">I. MỤC TIÊU </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Kiến thứ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ánh giá kiến thức của HS ở một số nội dung về: hoa, quả, hạt; Một số khái niệm về thụ phấn, thụ tinh.</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Phân biệt được tảo, rêu, quyết với một cây xanh có hoa khác về đặc điểm của cơ quan sinh dưỡng và cơ quan sinh sản.</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2/ Kĩ nă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so sánh, tổng hợp kiến thức.</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Kĩ năng làm bài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3/ Thái độ.</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Rén thái độ nghiêm túc và tính trung thực trong học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C97D0A" w:rsidRPr="00CD558D" w:rsidRDefault="00C97D0A" w:rsidP="00C97D0A">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C97D0A" w:rsidRPr="00CD558D" w:rsidRDefault="00C97D0A" w:rsidP="00C97D0A">
      <w:pPr>
        <w:pStyle w:val="NoSpacing"/>
        <w:rPr>
          <w:rFonts w:ascii="Times New Roman" w:hAnsi="Times New Roman" w:cs="Times New Roman"/>
          <w:b/>
          <w:sz w:val="26"/>
          <w:szCs w:val="26"/>
          <w:u w:val="single"/>
          <w:lang w:val="sv-SE"/>
        </w:rPr>
      </w:pPr>
      <w:r w:rsidRPr="00CD558D">
        <w:rPr>
          <w:rFonts w:ascii="Times New Roman" w:hAnsi="Times New Roman" w:cs="Times New Roman"/>
          <w:b/>
          <w:bCs/>
          <w:sz w:val="26"/>
          <w:szCs w:val="26"/>
          <w:lang w:val="sv-SE"/>
        </w:rPr>
        <w:t xml:space="preserve">II. NỘI DUNG </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ĐỀ KIỂM TRA</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TRẮC NGHIỆM: (2 điểm)</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Hãy chọn câu trả lời đúng nhất:</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Tảo xoắn sinh sản hữu tính bằ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a.Hoa     ;                b. Quả;                        c.Hạt ;                    d.Sự tiếp hợp</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Cơ quan sinh sản của rêu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a.Hoa;              b.Quả;                c.Túi bào tử;                 d.Hạt.</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Những cây thuộc nhóm dương xỉ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Rong mơ, tảo xoắn, rong đuôi ch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Cây cải, cây lúa, cây bưở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Cây rau bợ,cây lông cu l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Trong trồng trọt, biện pháp để hạt nẩy mầm tốt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Chọn hạt giống;                                       b.Chuẩn bị tốt đất gieo trồng;</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sz w:val="26"/>
          <w:szCs w:val="26"/>
          <w:lang w:val="fr-FR"/>
        </w:rPr>
        <w:t>c.Gieo hạt đúng thời vụ;                             d.Tất cả các biện pháp trên</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b/>
          <w:sz w:val="26"/>
          <w:szCs w:val="26"/>
          <w:lang w:val="fr-FR"/>
        </w:rPr>
        <w:t>II.TỰ LUẬN: (8đ)</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 1:(1,5đ)   Hãy phân biệt hiện tượng thụ phấn và hiện tượng thụ tinh. Thụ phấn có quan hệ gì với thụ tinh.</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2</w:t>
      </w:r>
      <w:r w:rsidRPr="00CD558D">
        <w:rPr>
          <w:rFonts w:ascii="Times New Roman" w:hAnsi="Times New Roman" w:cs="Times New Roman"/>
          <w:sz w:val="26"/>
          <w:szCs w:val="26"/>
          <w:u w:val="single"/>
          <w:lang w:val="fr-FR"/>
        </w:rPr>
        <w:t>:</w:t>
      </w:r>
      <w:r w:rsidRPr="00CD558D">
        <w:rPr>
          <w:rFonts w:ascii="Times New Roman" w:hAnsi="Times New Roman" w:cs="Times New Roman"/>
          <w:sz w:val="26"/>
          <w:szCs w:val="26"/>
          <w:lang w:val="fr-FR"/>
        </w:rPr>
        <w:t xml:space="preserve"> (3đ)  Có những cách phát tán tự nhiên nào của quả và hạt? Nêu đặc điểm thích nghi của mỗi cách phát tán đ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3:(2đ)  Nêu lợi ích của tảo trong tự nhiên và trong đời sống con ngườ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4: (1,5đ) Dương xỉ tiến hoá hơn rêu ở những điểm nào?</w:t>
      </w:r>
    </w:p>
    <w:p w:rsidR="00C97D0A" w:rsidRPr="00CD558D" w:rsidRDefault="00C97D0A" w:rsidP="00C97D0A">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fr-FR"/>
        </w:rPr>
        <w:t xml:space="preserve">                                            </w:t>
      </w:r>
      <w:r w:rsidRPr="00CD558D">
        <w:rPr>
          <w:rFonts w:ascii="Times New Roman" w:hAnsi="Times New Roman" w:cs="Times New Roman"/>
          <w:b/>
          <w:sz w:val="26"/>
          <w:szCs w:val="26"/>
        </w:rPr>
        <w:t>Đáp án và thang điểm</w:t>
      </w:r>
    </w:p>
    <w:tbl>
      <w:tblPr>
        <w:tblW w:w="0" w:type="auto"/>
        <w:tblInd w:w="80" w:type="dxa"/>
        <w:tblLayout w:type="fixed"/>
        <w:tblLook w:val="0000" w:firstRow="0" w:lastRow="0" w:firstColumn="0" w:lastColumn="0" w:noHBand="0" w:noVBand="0"/>
      </w:tblPr>
      <w:tblGrid>
        <w:gridCol w:w="945"/>
        <w:gridCol w:w="6870"/>
        <w:gridCol w:w="1765"/>
      </w:tblGrid>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PHẦN TRẮC NGHIỆM (2 điểm)</w:t>
            </w:r>
          </w:p>
        </w:tc>
      </w:tr>
      <w:tr w:rsidR="00C97D0A" w:rsidRPr="00CD558D">
        <w:trPr>
          <w:trHeight w:val="322"/>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Câu </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                                                         Nội dung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pt-BR"/>
              </w:rPr>
              <w:t xml:space="preserve">    Điểm</w:t>
            </w:r>
          </w:p>
        </w:tc>
      </w:tr>
      <w:tr w:rsidR="00C97D0A" w:rsidRPr="00CD558D">
        <w:trPr>
          <w:trHeight w:val="644"/>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rPr>
              <w:t>1d                      2c                     3c                     4d</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Mỗi câu đúng: 0,5 đ</w:t>
            </w:r>
          </w:p>
        </w:tc>
      </w:tr>
      <w:tr w:rsidR="00C97D0A" w:rsidRPr="00CD558D">
        <w:trPr>
          <w:trHeight w:val="1166"/>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1</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 xml:space="preserve">  Phân biệt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b/>
              <w:t>-Sự thụ phấn: hạt phấn tiếp xúc với đầu nhụy.</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ab/>
              <w:t>-Sự thụ tinh: hạt phấn có sự nảy mầm để đưa tế bào sinh dục đực của hạt phấn vào kết hợp với tế bào sinh dục cái của noãn tạo một tế bào mới gọi là hợp tử.</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Quan hệ giữa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ab/>
              <w:t>Sự thụ tinh chỉ xảy ra khi có sự thụ phấn và nẩy mầm của hạt phấn. Như vậy thụ phấn là điều kiện của thụ tinh.</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0,5 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0,5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lastRenderedPageBreak/>
              <w:t>0,5 đ</w:t>
            </w:r>
          </w:p>
        </w:tc>
      </w:tr>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r>
      <w:tr w:rsidR="00C97D0A" w:rsidRPr="00CD558D">
        <w:trPr>
          <w:trHeight w:val="1570"/>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2</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ó 3 cách phát tán tự nhiên của quả và hạt:</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gió: Quả hoặc hạt có cánh,hoặc có túm lông nhẹ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động vật: quả - hạt có hương thơm,vị ngọt,hạt có vỏ cúng,có nhiều gai,móc bám</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ự phát tán: vỏ quả tự nứt để hạt tung ra ngoài</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1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3</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ợi ích của tảo trong tự nhiên và đời sống con người:</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óp phần cung cấp ôxi và thức ăn cho ĐV ở nướ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ức ăn cho người và gia sú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Lầm phân bón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uốc (trong y học), các nguyên liệu khác như làm giấy,hồ dán,thuốc nhuộm....</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Câu 4</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iểm tiến hoá của dương xỉ so với rêu:</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mạch dẫn,thân và lá đa dạng,phức tạp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cơ quan sinh sản nằm ở mặt dưới lá-&gt;được bảo vệ tốt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thêm giai đoạn nguyên tản-&gt; cây con lúc đầu sống nhờ vào chất dinh dưỡng của nguyên tản nên phát triển tốt hơn.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tc>
      </w:tr>
    </w:tbl>
    <w:p w:rsidR="00C97D0A" w:rsidRPr="00CD558D" w:rsidRDefault="00C97D0A" w:rsidP="00C97D0A">
      <w:pPr>
        <w:pStyle w:val="NoSpacing"/>
        <w:rPr>
          <w:rFonts w:ascii="Times New Roman" w:hAnsi="Times New Roman" w:cs="Times New Roman"/>
          <w:i/>
          <w:sz w:val="26"/>
          <w:szCs w:val="26"/>
          <w:lang w:val="pt-BR"/>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4: SỰ PHÁT TRIỂN CỦ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ướng phát triển của giới Thực vật: Tảo -&gt; Rêu -&gt; Dương xỉ -&gt; Hạt Trần -&gt; Hạt Kín: được thể hiện qua: + Cơ quan sinh dưỡng, cơ quan sinh sả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t; Từ đơn giản đến phức tạp, tiến hoá hơ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êu được 3 giai đoạn phát triển chính của thực vật: Sự xuất hiện thực vật ở nước, các thực vật ở cạn lần lượt xuất hiện; Sự xuất hiện và chiếm ưu thế của các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Hạt kín chiếm ưu thế và tiến hoá hơn cả trong giới thực vật thể hiện qua: Đa dạng môi trường sống, đa dạng loài,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luyện kĩ năng khái quát hoá kiến thức, kĩ năng thảo luận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ơ đồ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ội dung các câu cần sắp x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Ghép các chữ cáI a,b,c…ở cột B với các số 1,2,3.. ở cột A để có câu trả lời đúng vào cột C</w:t>
      </w:r>
    </w:p>
    <w:tbl>
      <w:tblPr>
        <w:tblW w:w="0" w:type="auto"/>
        <w:tblInd w:w="108" w:type="dxa"/>
        <w:tblLayout w:type="fixed"/>
        <w:tblLook w:val="0000" w:firstRow="0" w:lastRow="0" w:firstColumn="0" w:lastColumn="0" w:noHBand="0" w:noVBand="0"/>
      </w:tblPr>
      <w:tblGrid>
        <w:gridCol w:w="2834"/>
        <w:gridCol w:w="3734"/>
        <w:gridCol w:w="3009"/>
      </w:tblGrid>
      <w:tr w:rsidR="00D50D1C" w:rsidRPr="00CD558D">
        <w:trPr>
          <w:trHeight w:val="352"/>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w:t>
            </w:r>
          </w:p>
        </w:tc>
      </w:tr>
      <w:tr w:rsidR="00D50D1C" w:rsidRPr="00CD558D">
        <w:trPr>
          <w:trHeight w:val="2209"/>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ngành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Ngành hạt kín</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Chưa có rễ</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Rễ giả, lá nhỏ hẹp, nơi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Rễ thật, lá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Sinh sản bằng hạt hạt, có n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Có hoa, quả, hạt nằm trong quả.</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2/ Thế nào là phân loại thực vật, nêu các bậc phân loạ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2. Bài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A. Khởi động:</w:t>
      </w:r>
      <w:r w:rsidRPr="00CD558D">
        <w:rPr>
          <w:rFonts w:ascii="Times New Roman" w:hAnsi="Times New Roman" w:cs="Times New Roman"/>
          <w:sz w:val="26"/>
          <w:szCs w:val="26"/>
        </w:rPr>
        <w:t xml:space="preserve"> (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iáo viên cho học sinh ôn lại các nhóm thực vật đã học, kể tên các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sống ở nước? Nhóm nào sống trên c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có cấu tạo đơn giản? Nhóm nào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nhóm nào sẽ xuất hiện trước? Nhóm nào xuất hiện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úng lại phát triển theo chiều hướng phức tạp dần về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rình bày các dự đoán theo ý kiến chủ quan của các e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Để có câu trả lời chính xác, chúng ta sẽ nghiên cứu bài học hôm na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B. Hình thành kiến thức: </w:t>
      </w:r>
      <w:r w:rsidRPr="00CD558D">
        <w:rPr>
          <w:rFonts w:ascii="Times New Roman" w:hAnsi="Times New Roman" w:cs="Times New Roman"/>
          <w:sz w:val="26"/>
          <w:szCs w:val="26"/>
        </w:rPr>
        <w:t>(30p)</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rPr>
        <w:lastRenderedPageBreak/>
        <w:t xml:space="preserve">Mở bài: giới TV từ những dạng đơn giản nhất(tảo) đến những cây hạt kín cấu tạo phức tạp có quan hệ gì với nhau và con đường phát triển của chúng diễn ra như thế nào?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Quá trình xuất hiện và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Hướng phát triển của giới Thực vật: Tảo -&gt; Rêu -&gt; Dương xỉ -&gt; Hạt Trần -&gt; Hạt Kín: được thể hiện qua: + Cơ quan sinh dưỡng, cơ quan sinh sản.</w:t>
      </w:r>
    </w:p>
    <w:tbl>
      <w:tblPr>
        <w:tblW w:w="0" w:type="auto"/>
        <w:tblInd w:w="108" w:type="dxa"/>
        <w:tblLayout w:type="fixed"/>
        <w:tblLook w:val="0000" w:firstRow="0" w:lastRow="0" w:firstColumn="0" w:lastColumn="0" w:noHBand="0" w:noVBand="0"/>
      </w:tblPr>
      <w:tblGrid>
        <w:gridCol w:w="4557"/>
        <w:gridCol w:w="5143"/>
      </w:tblGrid>
      <w:tr w:rsidR="00D50D1C" w:rsidRPr="00CD558D">
        <w:trPr>
          <w:trHeight w:val="374"/>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18"/>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142 và sơ đồ H 44.1,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sơ đồ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nội dung yêu cầu của phân thảo luận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ưu ý HS : Đặc điểm cấu tạo và sinh sản phụ thuộc vào moi trường số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nêu rõ đặc điểm thích nghi với môi trường thể hiện sự tiến hoá của động vật.</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142 và sơ đồ H 44.1 thảo luận nhóm 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ần lượt đọc các câu trả lời theo thứ tự từ 1 đến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1- a; 2- d; 3- b; 4- g; 5- c; 6-e</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iên cứu lại phần lệnh tam giác 1, thảo luận nhóm thực hiện lệnh tam giác 2.</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 Tổ tiên của thực vật là tảo nguyên thuỷ.</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 Giới thực vật xuất hiện dần dần từ dạng đơn giản đến những dạng phức tạp nhất thể hiện sự phát triển. Quá trình này phụ thuộcnhiều vào sự thay đổi các điều kiện của môi trường.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Các giai đoạn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Nêu được 3 giai đoạn phát triển chính của thực vật: Sự xuất hiện thực vật ở nước, các thực vật ở cạn lần lượt xuất hiện; Sự xuất hiện và chiếm ưu thế của các thực vật Hạt Kín.</w:t>
      </w:r>
    </w:p>
    <w:tbl>
      <w:tblPr>
        <w:tblW w:w="9540" w:type="dxa"/>
        <w:tblInd w:w="198" w:type="dxa"/>
        <w:tblLayout w:type="fixed"/>
        <w:tblLook w:val="0000" w:firstRow="0" w:lastRow="0" w:firstColumn="0" w:lastColumn="0" w:noHBand="0" w:noVBand="0"/>
      </w:tblPr>
      <w:tblGrid>
        <w:gridCol w:w="5760"/>
        <w:gridCol w:w="3780"/>
      </w:tblGrid>
      <w:tr w:rsidR="00665216"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GV</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HS</w:t>
            </w:r>
          </w:p>
        </w:tc>
      </w:tr>
      <w:tr w:rsidR="00D50D1C"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quan sát lại sơ đồ H 44.1 SGK cho biết 3 giai đoạn chính của giới Thực vật.</w:t>
            </w:r>
          </w:p>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oàn chỉnh lại 3 giai đoạn cho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Xuất hiện các Thực vật ở nướ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Các Thực vật ở cạn lần lượt xuất hiệ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ai đoạn 3: Xuất hiện và chiếm ưu thế của Thực vật hạt kí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phân tích từng giai đoạn cho HS nắm được bằng các câu hỏ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thực vật nào xuất hiện và phát triể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ự thích nghi với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3:? Đặc điểm tiến hoá của Hạt kín.</w:t>
            </w:r>
          </w:p>
          <w:p w:rsidR="00665216" w:rsidRPr="00CD558D" w:rsidRDefault="00665216"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cung cấp thông tin thể hiện sự đa dạng của hạt kín.</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sơ đồ H 44.1 SGK để phân chia các giai đoạn phát triển chính của TV theo ý hiểu của mình.</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sơ đồ trả lời câu hỏi của GV.Yêu cầu nêu đượ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ước là chủ yếu.</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ảo</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thể có cấu tạo đơn giả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ó nhiều thay đổ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ạt trầ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tiến hoá nhất.</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Quá trình phát triển của TV có 3 giai đoạn chính:</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lastRenderedPageBreak/>
        <w:t>+ Giai đoạn 1: Xuất hiện các Thực vật ở nước.</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Giai đoạn 2: Các Thực vật ở cạn lần lượt xuất hiệ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Giai đoạn 3: Xuất hiện và chiếm ưu thế của Thực vật hạt kí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Ghi nhớ : SGK/ 143.</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Bài học hôm nay cần nắm vấn đề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thích hợp điền vào chỗ trố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ổ tiên chung của mọi sinh vật cũng như giới TV ngày nay là ………………… chúng xuất hiện trong cá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ạng TV xuất hiện đầu tiên là……………………, dạng TV xuất hiện sau cùng là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TV ở cạn bao gồm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chuyển môi trường sống từ dưới ……….. lên  ……….là nguyên nhân chính khiến cho TV phát triển từ thấp đến ca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Sự xuất hiện của các TV mới trong quá trình phát triển gắn liền với sự thay đổi của.. </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b/>
          <w:bCs/>
          <w:sz w:val="26"/>
          <w:szCs w:val="26"/>
          <w:lang w:val="pt-BR"/>
        </w:rPr>
        <w:t>4. Vận dụng tìm tòi:</w:t>
      </w:r>
      <w:r w:rsidRPr="00CD558D">
        <w:rPr>
          <w:rFonts w:ascii="Times New Roman" w:hAnsi="Times New Roman" w:cs="Times New Roman"/>
          <w:i/>
          <w:iCs/>
          <w:sz w:val="26"/>
          <w:szCs w:val="26"/>
          <w:lang w:val="pt-BR"/>
        </w:rPr>
        <w:t xml:space="preserve">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Trong các ngành thực vật đã học, ngành nào chiếm ưu thế nhất? Vì sa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Tảo nguyên thuỷ là tổ tiên của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ừ chưa có rễ, thân rễ lá đến có cơ quan sinh dưỡng đa dạng. Từ sinh sản bằng hình thức đứt đoạn đến sinh sản bằng hạt nằm trong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ác nhóm thực vật mới xuất hiện thích nghi hơn với điều kiện môI trường thay đ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Nghiên cứu trước bài 45</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3D1EB4" w:rsidRPr="00CD558D" w:rsidRDefault="003D1EB4"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7115B6" w:rsidRPr="00CD558D" w:rsidRDefault="007115B6"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5: NGUỒN GỐC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tuỳ theo mục đích sử dụng, cây trồng đã được tuyển chon và cải tạo từ cây hoang d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biệt được sự khác nhau giữa cây dại và cây trồng dựa vào: Tính chất: quả to, ngọt, không hạt và nguồn gốc cây trồ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iện pháp chính nhằm cải tạo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Ví dụ một số loại cây: Chuối hoang dại thì quả nhỏ, chát, nhiều hạt; chuối trồng thì quả to hơn, ngọt, ít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khái quát hoá để tìm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Chủân bị của GV: Máy chiếu,tranh ảnh về một số cây trồng và cây dạ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Giới TV được chia thành những ngàn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ác ngành nấm- vi khuẩn, Địa y và ngành TV bậc c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ác ngành tảo, rêu, dương xỉ, hạt trần và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Ngành hạt trần và ngành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Ngành một lá mầm và ngành hai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Quá trình phát triển của giới thực vật được chia làm mấy giai đo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2 giai đoạn.                                           B. 3</w:t>
      </w:r>
      <w:r w:rsidR="005D2D5A" w:rsidRPr="00CD558D">
        <w:rPr>
          <w:rFonts w:ascii="Times New Roman" w:hAnsi="Times New Roman" w:cs="Times New Roman"/>
          <w:sz w:val="26"/>
          <w:szCs w:val="26"/>
          <w:lang w:val="sv-SE"/>
        </w:rPr>
        <w:t xml:space="preserve"> </w:t>
      </w:r>
      <w:r w:rsidRPr="00CD558D">
        <w:rPr>
          <w:rFonts w:ascii="Times New Roman" w:hAnsi="Times New Roman" w:cs="Times New Roman"/>
          <w:sz w:val="26"/>
          <w:szCs w:val="26"/>
          <w:lang w:val="sv-SE"/>
        </w:rPr>
        <w:t>giai đo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4 giai đoạn.                                           D. 5 giai đo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Bài mới:</w:t>
      </w:r>
      <w:r w:rsidRPr="00CD558D">
        <w:rPr>
          <w:rFonts w:ascii="Times New Roman" w:hAnsi="Times New Roman" w:cs="Times New Roman"/>
          <w:i/>
          <w:iCs/>
          <w:sz w:val="26"/>
          <w:szCs w:val="26"/>
          <w:lang w:val="sv-SE"/>
        </w:rPr>
        <w:t xml:space="preserve"> (3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A. Hoạt động khởi động </w:t>
      </w:r>
      <w:r w:rsidRPr="00CD558D">
        <w:rPr>
          <w:rFonts w:ascii="Times New Roman" w:hAnsi="Times New Roman" w:cs="Times New Roman"/>
          <w:i/>
          <w:iCs/>
          <w:sz w:val="26"/>
          <w:szCs w:val="26"/>
          <w:lang w:val="sv-SE"/>
        </w:rPr>
        <w:t xml:space="preserve">(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Yêu cầu các em đặt mẫu vật lên bàn, mỗi bàn là một nhóm. Em hãy kể tên những cây nhà em trồng và nêu công dụng của chúng?</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Nhìn vào mẫu vật các em mang đến lớp, đại diện nhóm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Gọi 3 đến 4 nhóm lên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Đại diện nhóm trả lời: cây rau cải để ăn lá, cây nhãn để ăn quả hoặc lấy gỗ, cây hoa để làm cảnh, cây cà rốt để lấy củ, rau ngải cứu để ăn hoặc chữa bệnh, cây chè để uống.... (tùy vào mẫu vật các em  mang đến).</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Mỗi cây có những công dụng khác nhau. Những cây này có nguồn gốc từ đâu?</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Do con người trồng.</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 GV vào bài: Vậy để biết được cây trồng có nguồn gốc từ đâu thì chúng ta cùng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môi trường xung quanh chúng ta có rất nhiều cây cối, trong đó có những câu mọc dại và cây được trồng. Vậy giữa cây trồng và các cây hoang dại cùng loài có mối quan hệ gì với nhau? So với cây dại, cây trồng có điểm gì khác? Bài hôm nay chúng ta sẽ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ây trồng bắt nguồn từ đâu?</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Giải thích được tuỳ theo mục đích sử dụng, cây trồng đã được tuyển chon và cải tạo từ cây hoang dại.</w:t>
      </w:r>
    </w:p>
    <w:tbl>
      <w:tblPr>
        <w:tblW w:w="0" w:type="auto"/>
        <w:tblInd w:w="108" w:type="dxa"/>
        <w:tblLayout w:type="fixed"/>
        <w:tblLook w:val="0000" w:firstRow="0" w:lastRow="0" w:firstColumn="0" w:lastColumn="0" w:noHBand="0" w:noVBand="0"/>
      </w:tblPr>
      <w:tblGrid>
        <w:gridCol w:w="4456"/>
        <w:gridCol w:w="5091"/>
      </w:tblGrid>
      <w:tr w:rsidR="00D50D1C" w:rsidRPr="00CD558D">
        <w:trPr>
          <w:trHeight w:val="373"/>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966"/>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44.</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chốt kiến thức đú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giới thiệu thêm và nguồn gốc cây trồng.</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uy nghĩ liên hệ thực tế thực hiện lệnh tam giác SGK/ 144.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được một số cây trồng và cây dại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ục đích của cây trồng nói ch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Có nhiều loại cây trồng khác nhau.</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Cây được trồng nhằm mục đíchphục vụ nhu cầu cuộc sống của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ây trồng khác cây dại như thế nào?</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Phân biệt được sự khác nhau giữa cây dại và cây trồng dựa vào: Tính chất: quả to, ngọt, không hạt và nguồn gốc cây trồng.</w:t>
      </w:r>
    </w:p>
    <w:tbl>
      <w:tblPr>
        <w:tblW w:w="0" w:type="auto"/>
        <w:tblInd w:w="108" w:type="dxa"/>
        <w:tblLayout w:type="fixed"/>
        <w:tblLook w:val="0000" w:firstRow="0" w:lastRow="0" w:firstColumn="0" w:lastColumn="0" w:noHBand="0" w:noVBand="0"/>
      </w:tblPr>
      <w:tblGrid>
        <w:gridCol w:w="4446"/>
        <w:gridCol w:w="5161"/>
      </w:tblGrid>
      <w:tr w:rsidR="00D50D1C" w:rsidRPr="00CD558D">
        <w:trPr>
          <w:trHeight w:val="70"/>
        </w:trPr>
        <w:tc>
          <w:tcPr>
            <w:tcW w:w="444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Hoạt động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có sự khác nhau đó.</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Nhờ mục đích sử dụng khác nhau mà con người đã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 nhiều loại cây trồng khác nhau và khác xa với tổ tiên của chú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trồng khác cây dại như thế nào.</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ý nghĩa tạo ra nhiều cây trồng mới trong thực vật.</w:t>
            </w:r>
          </w:p>
          <w:p w:rsidR="003D1EB4" w:rsidRPr="00CD558D" w:rsidRDefault="00C66423"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3D1EB4" w:rsidRPr="00CD558D">
              <w:rPr>
                <w:rFonts w:ascii="Times New Roman" w:hAnsi="Times New Roman" w:cs="Times New Roman"/>
                <w:sz w:val="26"/>
                <w:szCs w:val="26"/>
                <w:lang w:val="sv-SE"/>
              </w:rPr>
              <w:t>Gv lấy thêm một số ví dụ về những cây trồng mới mà con người đã tạo ra trên Thế giới và ở Việt Nam.</w:t>
            </w:r>
          </w:p>
        </w:tc>
        <w:tc>
          <w:tcPr>
            <w:tcW w:w="516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Hoạt động của HS</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quan sát H 45.1 SGK thực hiện lệnh tam giác sgk/144.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cải dại khác cây cải trồng cùng loài về lá (bắp cải), về thân (su hào), về hoa (súp l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giải thích dựa vào mục đích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Cây trồng khác cây dại ở chính bộ phận mà con người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Làm cho TV thêm phong phú và đa dạng.</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Cây trồng khác cây dại ở chính bộ phận mà con người sử dụ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i/>
          <w:iCs/>
          <w:sz w:val="26"/>
          <w:szCs w:val="26"/>
          <w:lang w:val="sv-SE"/>
        </w:rPr>
        <w:t>- Tuỳ theo mục đích sử dụng mà từ một cây dại ban đầu con người đã tạo ra được nhiều thứ cây mới khác xa và tốt hơn tổ tiên hoang dại của chú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3: Muốn cải tạo cây trồng cần phải làm gì?</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Nêu được những biện pháp chính nhằm cải tạo cây trồng.</w:t>
      </w:r>
    </w:p>
    <w:tbl>
      <w:tblPr>
        <w:tblW w:w="0" w:type="auto"/>
        <w:tblInd w:w="108" w:type="dxa"/>
        <w:tblLayout w:type="fixed"/>
        <w:tblLook w:val="0000" w:firstRow="0" w:lastRow="0" w:firstColumn="0" w:lastColumn="0" w:noHBand="0" w:noVBand="0"/>
      </w:tblPr>
      <w:tblGrid>
        <w:gridCol w:w="4140"/>
        <w:gridCol w:w="5422"/>
      </w:tblGrid>
      <w:tr w:rsidR="00D50D1C" w:rsidRPr="00CD558D">
        <w:trPr>
          <w:trHeight w:val="374"/>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606"/>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SGK /145 và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tạo ra giống tốt người ta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ăm sóc cây, cần phải làm gì.</w:t>
            </w:r>
          </w:p>
          <w:p w:rsidR="00D50D1C" w:rsidRPr="00CD558D" w:rsidRDefault="00D50D1C" w:rsidP="00476020">
            <w:pPr>
              <w:pStyle w:val="NoSpacing"/>
              <w:rPr>
                <w:rFonts w:ascii="Times New Roman" w:hAnsi="Times New Roman" w:cs="Times New Roman"/>
                <w:sz w:val="26"/>
                <w:szCs w:val="26"/>
              </w:rPr>
            </w:pP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i tiến tính di truyền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y tốt nhân giống thành nhiều cây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điều kiện thuận lợi để cây bộc lộ hết đặc tính tốt.</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ú tố tạo ra sự đa dạng của cây trồng hiện nay từ dạng cây dại ban đầu là doA.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Bản nă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on ngườ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Động vật.</w:t>
      </w:r>
      <w:r w:rsidRPr="00CD558D">
        <w:rPr>
          <w:rFonts w:ascii="Times New Roman" w:hAnsi="Times New Roman" w:cs="Times New Roman"/>
          <w:b/>
          <w:bCs/>
          <w:sz w:val="26"/>
          <w:szCs w:val="26"/>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iCs/>
          <w:sz w:val="26"/>
          <w:szCs w:val="26"/>
        </w:rPr>
      </w:pPr>
      <w:r w:rsidRPr="00CD558D">
        <w:rPr>
          <w:rFonts w:ascii="Times New Roman" w:hAnsi="Times New Roman" w:cs="Times New Roman"/>
          <w:iCs/>
          <w:sz w:val="26"/>
          <w:szCs w:val="26"/>
        </w:rPr>
        <w:t>? Giải thích tại sao cây trồng cho năng suất cao và phẩm chất tốt hơn so với cây dạ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Cs/>
          <w:sz w:val="26"/>
          <w:szCs w:val="26"/>
        </w:rPr>
        <w:t>? Để chăm sóc cây trồng thì em cần phải làm g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ề vai trò của Thực vậ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F6929"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Tiết số:            </w:t>
      </w:r>
    </w:p>
    <w:p w:rsidR="003D1EB4"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 xml:space="preserve">Chương </w:t>
      </w:r>
      <w:r w:rsidRPr="00CD558D">
        <w:rPr>
          <w:rFonts w:ascii="Times New Roman" w:hAnsi="Times New Roman" w:cs="Times New Roman"/>
          <w:b/>
          <w:bCs/>
          <w:sz w:val="26"/>
          <w:szCs w:val="26"/>
          <w:lang w:val="pt-BR"/>
        </w:rPr>
        <w:t>IX: VAI TRÒ CỦA THỰC VẬT</w:t>
      </w:r>
    </w:p>
    <w:p w:rsidR="00D50D1C" w:rsidRPr="00CD558D" w:rsidRDefault="00D50D1C" w:rsidP="00CF6929">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6: THỰC VẬT GÓP PHẦN ĐIỀU HOÀ KHÍ HẬ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vai trò của thực vật đối với tự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được TV, nhất là Thực vật rừng lại có vai trò quan trọng trong việc giữ cân bằng lượng khí CO2 và O2 trong không khí và do đó góp phần điều hoà khí hậu, giảm ô nhiễm môi trườ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ó thái độ yêu và bảo vệ thiên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 tư liệu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hoặc cụm từ thích hợp điền vào ô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y trồng bắt nguồn từ ……… . tuỳ theo ……….. mà từ một cây dại ban đầu con người đã tạo được nhiều thứ cây trồng khác nhau và …………… tổ tiên hoang dại của chúng.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hờ khả năng …………… thực vật của con người, ngày nay đã có rất nhiều thứ ……….. khác nha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iáo viên: Chia lớp thành 2 nhóm (mỗi dãy 1 nhóm) tham gia vào trò chơ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Ai nhanh tay hơn? </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Câu hỏi: Hãy viết sơ đồ của quang hợp và hô hấp? Em có nhận xét gì về mối quan hệ của hai quá trình này?</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HS: Nhớ lại kiến thức, đại diện  nhóm lên bảng viết.</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Mục đích: giúp các em tìm ra  mối quan hệ của hai quá trình này chúng đối lập nhau nhưng lại liên quan mật thiết với nhau: sản phẩm của quá trình này là nguyên liệu của quá trình kia và ngược lại.</w:t>
      </w:r>
    </w:p>
    <w:p w:rsidR="00D50D1C" w:rsidRPr="00CD558D" w:rsidRDefault="004851EB"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V: Gọi các nhóm nhận xét chéo nhau, nhờ đâu mà hàm lượng các khí lại được giữ ổn định thì ta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lastRenderedPageBreak/>
        <w:t xml:space="preserve"> </w:t>
      </w:r>
      <w:r w:rsidRPr="00CD558D">
        <w:rPr>
          <w:rFonts w:ascii="Times New Roman" w:hAnsi="Times New Roman" w:cs="Times New Roman"/>
          <w:sz w:val="26"/>
          <w:szCs w:val="26"/>
          <w:lang w:val="sv-SE"/>
        </w:rPr>
        <w:t>Mở bài: Thực vật nhờ quá trình quang hợp tạo chất hữu cơ để làm thức ăn cho nhiều loại sinh vật khác. Ngoài ra thực vật còn có ý nghĩa to lớn trong việc điều hoà khí hậu và bảo vệ môi trường. Cụ thể chúng ta sẽ tìm hiểu qua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Nhờ đâu hàm lượng khí cacbonic và ô xi trong không khí được ổn định.</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Nêu được vai trò của thực vật đối với tự nhiên</w:t>
      </w:r>
    </w:p>
    <w:tbl>
      <w:tblPr>
        <w:tblW w:w="0" w:type="auto"/>
        <w:tblInd w:w="108" w:type="dxa"/>
        <w:tblLayout w:type="fixed"/>
        <w:tblLook w:val="0000" w:firstRow="0" w:lastRow="0" w:firstColumn="0" w:lastColumn="0" w:noHBand="0" w:noVBand="0"/>
      </w:tblPr>
      <w:tblGrid>
        <w:gridCol w:w="4495"/>
        <w:gridCol w:w="5097"/>
      </w:tblGrid>
      <w:tr w:rsidR="00D50D1C" w:rsidRPr="00CD558D">
        <w:trPr>
          <w:trHeight w:val="351"/>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118"/>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6.1 sgk, thảo luận nhóm thực hiện lệnh tam giác SGK/ 14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chốt kiến thức đúng.</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thảo luận nhóm thực hiện lệnh tam giác SGK/ 146.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điều hoà lượng khí CO2 và O2 đã được thực hiện nhờ quá trình hô hấp và quang hợp của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không có thực vật thì các sinh vật sẽ không thể tồn tạ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 Trong quá trình quang hợp TV lấy vào khí CO2 và nhả ra khí O2 góp phần giữ cân bằng các khí này trong không khí.</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giúp điều hoà khí hậu.</w:t>
      </w:r>
    </w:p>
    <w:p w:rsidR="004851EB" w:rsidRPr="00CD558D" w:rsidRDefault="004851E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HS nêu được TV, nhất là Thực vật rừng lại có vai trò quan trọng trong việc giữ cân bằng lượng khí CO2 và O2 trong không khí và do đó góp phần điều hoà khí hậu, giảm ô nhiễm môi trường.</w:t>
      </w:r>
    </w:p>
    <w:tbl>
      <w:tblPr>
        <w:tblW w:w="0" w:type="auto"/>
        <w:tblInd w:w="108" w:type="dxa"/>
        <w:tblLayout w:type="fixed"/>
        <w:tblLook w:val="0000" w:firstRow="0" w:lastRow="0" w:firstColumn="0" w:lastColumn="0" w:noHBand="0" w:noVBand="0"/>
      </w:tblPr>
      <w:tblGrid>
        <w:gridCol w:w="4567"/>
        <w:gridCol w:w="5040"/>
      </w:tblGrid>
      <w:tr w:rsidR="00D50D1C" w:rsidRPr="00CD558D">
        <w:trPr>
          <w:trHeight w:val="391"/>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77"/>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ới thiệu: Tuy ở cùng một khu vực nhưng giữa những nơi có nhiều cây và những nơi không có cây khí hậu không hoàn toàn giống nhau.</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bảng SGK/ 14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lại râm mát hơn  còn ngoài chỗ trống lại nóng h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gió lại yếu hơn ngoài chỗ chống.</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thảo luận nhóm thực hiện lệnh tam giác sgk/147</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đáp án đúng cho HS.</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kết hợp kiến thức cũ để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rừng có nhiều lá cây che hết phần ánh nắ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nhiều cây cản gió làm lượng gió giả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ực hiện lệnh tam giác sgk/147.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mưa ở nơi B nhiều hơn nơi 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ó rừng khí hậu hai nơi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ừng có vai trò điều hoà khí h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rừ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Tiểu kết:  </w:t>
      </w:r>
      <w:r w:rsidRPr="00CD558D">
        <w:rPr>
          <w:rFonts w:ascii="Times New Roman" w:hAnsi="Times New Roman" w:cs="Times New Roman"/>
          <w:i/>
          <w:iCs/>
          <w:sz w:val="26"/>
          <w:szCs w:val="26"/>
        </w:rPr>
        <w:t xml:space="preserve">Thực vật có vai trò trong việc điều hoà khí hậu.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hực vật làm giảm ô nhiễm môi trường.</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499"/>
        <w:gridCol w:w="5108"/>
      </w:tblGrid>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quan sát một số tranh ảnh về nạn ô nhiễm môi trường khí hiện na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goài nhũng hiện tượng trên em còn thấy ở địa phương  hiện tượng nào làm ô nhiễm môi trường khô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Ta phải làm gì để làm giảm ô nhiễm tr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phải làm như vậy?</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nghiên cứu thông tin SGK/ 147 để giải thích rõ hơn xem tại sao người ta lại trồng nhiều cây xanh để làm giảm ô nhiễm không khí.</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bổ sung thêm thông tin cho HS.</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kể theo hiểu biết của m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nhiều cây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đọc thông tin,SGK ghi nhớ kiến thức nêu rõ vai trò của cây xanh trong việc giảm ô nhiễm môi trườ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AD49C3"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GV yêu cầu HS làm Bài tập:</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ờ đâu thực vật có khả năng điều hoà khí h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hờ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Nhờ tán cây cản bớt ánh sáng và tốc độ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Nhờ quá trình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hực vật làm giảm ô nhiễm môi trường v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á cây ngăn bụi và khí độc làm không khí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m hàm lượng khí CO2 và O2 trong không khí ổn đị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ực vật tạo nhiều mùn cho đất khi lá cây rụ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A và B.</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ọc sinh thảo luận nhóm các câu hỏi sa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ói : “ Rừng cây như 1 lá phổi xanh của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Con người không thể thiếu oxi cho hô hấp mà trong quá trình quang hợp cây lấy vào khí CO2 và nhả khí O2 cho con người sử dụng vì thế rừng như là 1 lá phổi của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đang đi dưới trời nắng mà qua chỗ có cây xanh ta cảm thấy dễ chị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Vì: khi đứng dưới các cây hàm lượng oxi nhiều (do cây xanh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luyện tập</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sv-SE"/>
        </w:rPr>
        <w:t>- Đọc mục : “ Em có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24308D" w:rsidRDefault="0024308D" w:rsidP="00476020">
      <w:pPr>
        <w:pStyle w:val="NoSpacing"/>
        <w:rPr>
          <w:rFonts w:ascii="Times New Roman" w:hAnsi="Times New Roman" w:cs="Times New Roman"/>
          <w:b/>
          <w:i/>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7: THỰC VẬT BẢO VỆ ĐẤT VÀ NGUỒN NƯỚ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9718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w:t>
      </w:r>
      <w:r w:rsidR="00D50D1C"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êu các ví dụ về vai trò của cây xanh đối với việc bảo vệ đất và nguồn nước ng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II. CHUẨN BỊ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phóng to hình 47.1 – 47.3 Sgk/ 149,150.</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Bảng ph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ết sơ đồ quang hợp của cây xa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vai trò của thực vật góp phần điều hoà khí hậu và làm giảm ô nhiễm môi trườ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cho học sinh xem video về hiện tượng xói mòn, sạt lở đất (ở các tỉnh miền núi phía Bắc), hiện tượng lũ lụt ( ở các tỉnh miền Trung), sau đó giáo viên đưa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Em có nhận xét  gì về các hiện tượng trên? Kể tên các tỉnh thường xuyên phải chịu hậu quả của các hiện tượng n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Học sinh xem video, thảo luận rồi lên bảng trả lời. Nhóm nào trả lời nhanh và chính xác thì nhóm đó sẽ chiến thắ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nhận xét: Các hiện tượng trên gây ra các hậu quả nghiêm trọng cho con người… vậy nguyên nhân nào dẫn đến các hiện tượng này thì chúng ta sẽ đi tìm hiểu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 xml:space="preserve"> </w:t>
      </w:r>
      <w:r w:rsidRPr="00CD558D">
        <w:rPr>
          <w:rFonts w:ascii="Times New Roman" w:hAnsi="Times New Roman" w:cs="Times New Roman"/>
          <w:sz w:val="26"/>
          <w:szCs w:val="26"/>
          <w:lang w:val="it-IT"/>
        </w:rPr>
        <w:t xml:space="preserve">Mở bà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hực vật không những có vai trò điều hoà khí hậu mà còn bảo vệ đất và nguồn nước. </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Tại sao thực vật lại có vai trò đó chúng ta sẽ tìm hiểu qua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ực vật giúp giữ đất, chống xói mòn.</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lastRenderedPageBreak/>
        <w:t>Mục tiêu:</w:t>
      </w:r>
      <w:r w:rsidR="009718DB"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tbl>
      <w:tblPr>
        <w:tblW w:w="0" w:type="auto"/>
        <w:tblInd w:w="198" w:type="dxa"/>
        <w:tblLayout w:type="fixed"/>
        <w:tblLook w:val="0000" w:firstRow="0" w:lastRow="0" w:firstColumn="0" w:lastColumn="0" w:noHBand="0" w:noVBand="0"/>
      </w:tblPr>
      <w:tblGrid>
        <w:gridCol w:w="4487"/>
        <w:gridCol w:w="5030"/>
      </w:tblGrid>
      <w:tr w:rsidR="00D50D1C" w:rsidRPr="00CD558D">
        <w:trPr>
          <w:trHeight w:val="392"/>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5053"/>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quan sát H 47.1 sgk,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ì sao khi có mưa lượng chảy ở hai nơi đó lại nha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Yêu cầu HS quan sát H 47.2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ều gì xảy ra đối với đất trên đồi trọc khi có mưa ? Tại sao.</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Hiện tượng đó người ta gọi là xói mò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các bờ sông, biển lại có hiện tượng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úng ta phải làm gì để chống xói mòn,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xem thêm tranh ảnh, tư liệ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ý kiến của HS, chốt kiến thức đúng.</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tranh, chú ý số liệu ghi trên tr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Vì ở trong rừng tán lá đã cản bớt 1 phần nước mưa rơi xuống và nước chảy theo thân cây xuống đất chứ không chảy thẳng xuống đất do đó lượng chảy nhỏ hơ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quan sát hình,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ất sẽ bị mất dần tạo thành rãnh trên đồi do không có cây giữ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Do không có rễ cây giữ đất, sóng đánh sẽ mang đất 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ần phải trồng cây phủ kín đồi trọc và những nơi ven biển ven s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 xml:space="preserve">Yêu cầu: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 Thực vật có vai trò giữ đất chống xói mòn, xói lở.</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hực vật góp phần hạn chế ngập lụt và hạn hán.</w:t>
      </w:r>
    </w:p>
    <w:p w:rsidR="004851EB" w:rsidRPr="00CD558D" w:rsidRDefault="004851EB" w:rsidP="00476020">
      <w:pPr>
        <w:pStyle w:val="NoSpacing"/>
        <w:rPr>
          <w:rFonts w:ascii="Times New Roman" w:hAnsi="Times New Roman" w:cs="Times New Roman"/>
          <w:b/>
          <w:bCs/>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sv-SE"/>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tranh H 47.3,giới thiệu: Đây là hiện tượng xảy ra sau xói mò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Đó là hiện tượng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lại có hiện tượng đó.</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Thực tế còn gặp hiện tượng hạn hán kéo dài ở Miền Nam, ngập lụt ở Miền Trung, giải thích vì sao có những hiện tượng đó. </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o HS xem thêm tranh ảnh, tư liệ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Cần phải làm gì để hạn chế hiện tượng trên.</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ốt đáp án đúng cho HS.</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Hiện tượng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Mưa lớn, đất lhông giữ được nước, trôi xuống -&gt;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giải thích theo ý hiểu của mìn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cây gây rừ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i/>
          <w:iCs/>
          <w:sz w:val="26"/>
          <w:szCs w:val="26"/>
          <w:lang w:val="sv-SE"/>
        </w:rPr>
        <w:t>Thực vật có vai trò trong việc hạn chế ngập lụt và hạn h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Thực vật góp phần bảo vệ nguồn nước ngầm.</w:t>
      </w:r>
    </w:p>
    <w:p w:rsidR="004851EB" w:rsidRPr="00CD558D" w:rsidRDefault="004851E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i/>
          <w:iCs/>
          <w:sz w:val="26"/>
          <w:szCs w:val="26"/>
        </w:rPr>
        <w:t xml:space="preserve"> </w:t>
      </w:r>
      <w:r w:rsidR="009718DB" w:rsidRPr="00CD558D">
        <w:rPr>
          <w:rFonts w:ascii="Times New Roman" w:hAnsi="Times New Roman" w:cs="Times New Roman"/>
          <w:iCs/>
          <w:sz w:val="26"/>
          <w:szCs w:val="26"/>
        </w:rPr>
        <w:t>HS nắm được: Thực vật có vai trò góp phần bảo vệ nguồn nước ngầm.</w:t>
      </w:r>
    </w:p>
    <w:tbl>
      <w:tblPr>
        <w:tblW w:w="0" w:type="auto"/>
        <w:tblInd w:w="108" w:type="dxa"/>
        <w:tblLayout w:type="fixed"/>
        <w:tblLook w:val="0000" w:firstRow="0" w:lastRow="0" w:firstColumn="0" w:lastColumn="0" w:noHBand="0" w:noVBand="0"/>
      </w:tblPr>
      <w:tblGrid>
        <w:gridCol w:w="4612"/>
        <w:gridCol w:w="5018"/>
      </w:tblGrid>
      <w:tr w:rsidR="00D50D1C" w:rsidRPr="00CD558D">
        <w:trPr>
          <w:trHeight w:val="384"/>
        </w:trPr>
        <w:tc>
          <w:tcPr>
            <w:tcW w:w="4612" w:type="dxa"/>
            <w:tcBorders>
              <w:top w:val="single" w:sz="4" w:space="0" w:color="000000"/>
              <w:left w:val="single" w:sz="4" w:space="0" w:color="000000"/>
              <w:bottom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t>Hoạt động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H 47.1 SGK.? Nước rơi xuống sẽ đi đâu.</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ở nơi A và B, nơi nào có lượng nước ngầm lớn hơn vì sao?</w:t>
            </w:r>
          </w:p>
          <w:p w:rsidR="0039480A" w:rsidRPr="00CD558D" w:rsidRDefault="0039480A"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w:t>
            </w:r>
            <w:r w:rsidRPr="00CD558D">
              <w:rPr>
                <w:rFonts w:ascii="Times New Roman" w:hAnsi="Times New Roman" w:cs="Times New Roman"/>
                <w:b/>
                <w:sz w:val="26"/>
                <w:szCs w:val="26"/>
              </w:rPr>
              <w:t>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Gv bổ sung cho HS nêu HS trả lời </w:t>
            </w:r>
            <w:r w:rsidRPr="00CD558D">
              <w:rPr>
                <w:rFonts w:ascii="Times New Roman" w:hAnsi="Times New Roman" w:cs="Times New Roman"/>
                <w:sz w:val="26"/>
                <w:szCs w:val="26"/>
              </w:rPr>
              <w:lastRenderedPageBreak/>
              <w:t>chưa đủ ý.</w:t>
            </w:r>
          </w:p>
        </w:tc>
        <w:tc>
          <w:tcPr>
            <w:tcW w:w="501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lastRenderedPageBreak/>
              <w:t>Hoạt động của HS</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ả lời câu hỏi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gt; Tạo thành xuối chảy xuống 1 phần ngấm xuống đất.</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Nơi có rừng.</w:t>
            </w:r>
          </w:p>
          <w:p w:rsidR="0039480A" w:rsidRPr="00CD558D" w:rsidRDefault="003948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nêu kết luận về vai trò của rừng với việc </w:t>
            </w:r>
            <w:r w:rsidRPr="00CD558D">
              <w:rPr>
                <w:rFonts w:ascii="Times New Roman" w:hAnsi="Times New Roman" w:cs="Times New Roman"/>
                <w:sz w:val="26"/>
                <w:szCs w:val="26"/>
              </w:rPr>
              <w:lastRenderedPageBreak/>
              <w:t>bảo vệ nguồn nước ngầm.</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lastRenderedPageBreak/>
        <w:t>Tiểu kết:</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Thực vật có vai trò góp phần bảo vệ nguồn nước ng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Nhờ đâu thực vật có khả năng giữ đất chống xói mò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giải thích tại sao trên vùng đất dốc, những nơi có thực vật bao phủ và làm ruộng bậc thang lại góp phần chóng xói mòn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sau khi mưa lớn ở miền núi phải đề phòng lũ qu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vùng bờ biển người ta phải trồng rừng ở phía ngoài đê.</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à 1 học sinh em cần là</w:t>
      </w:r>
      <w:r w:rsidRPr="00CD558D">
        <w:rPr>
          <w:rFonts w:ascii="Times New Roman" w:hAnsi="Times New Roman" w:cs="Times New Roman"/>
          <w:i/>
          <w:iCs/>
          <w:sz w:val="26"/>
          <w:szCs w:val="26"/>
        </w:rPr>
        <w:t>m gì để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ọc mục : “ Em có biế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vai trò của Thực vật đối với động vật và đời sống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B7E6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13D65"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8: VAI TRÒ CỦA THỰC VẬT ĐỐI VỚI ĐỘNG</w:t>
      </w:r>
    </w:p>
    <w:p w:rsidR="00D50D1C" w:rsidRPr="00CD558D" w:rsidRDefault="00D50D1C" w:rsidP="00CF6929">
      <w:pPr>
        <w:pStyle w:val="NoSpacing"/>
        <w:jc w:val="center"/>
        <w:rPr>
          <w:rFonts w:ascii="Times New Roman" w:hAnsi="Times New Roman" w:cs="Times New Roman"/>
          <w:i/>
          <w:iCs/>
          <w:sz w:val="26"/>
          <w:szCs w:val="26"/>
          <w:lang w:val="it-IT"/>
        </w:rPr>
      </w:pPr>
      <w:r w:rsidRPr="00CD558D">
        <w:rPr>
          <w:rFonts w:ascii="Times New Roman" w:hAnsi="Times New Roman" w:cs="Times New Roman"/>
          <w:b/>
          <w:bCs/>
          <w:sz w:val="26"/>
          <w:szCs w:val="26"/>
          <w:lang w:val="sv-SE"/>
        </w:rPr>
        <w:t>VẬT VÀ ĐỐI VỚI ĐỜI SỐNG CON NGƯỜ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iệt kê được một số vai trò của thực vật đối với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ấy được một số ví dụ khác nhau cho thấy thực vật là nguồn cung cấp thức ăn và nơi ở cho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đó hiểu được vai trò gián tiếp của TV trong việc cung cấp thức ăn cho con người thông qua ví dụ cụ thể về dây chuyền thức 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Động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luyện kĩ năng quan sát, phân tíc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các ví dụ về vai trò của cây xanh đối với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 bằng hành động cụ thể.</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ảnh, tưu liệu :Thực vật là thức ăn của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Động vật sống trên cây.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it-IT"/>
        </w:rPr>
        <w:t xml:space="preserve">                                  - Bảng phụ</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2/ Chuẩn bị của HS:  - Xem lại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Cs/>
          <w:sz w:val="26"/>
          <w:szCs w:val="26"/>
          <w:lang w:val="it-IT"/>
        </w:rPr>
        <w:t>3/ 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Phương pháp trực quan phân tích, so sánh, vấn đáp, thuyết trì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hép các vai trò của thực vật trong tự nhiên phù hợp với các nguyên nhân và đặc điểm của thực vật , rồi điền vào cột trả lời ?</w:t>
      </w:r>
    </w:p>
    <w:tbl>
      <w:tblPr>
        <w:tblW w:w="0" w:type="auto"/>
        <w:tblInd w:w="108" w:type="dxa"/>
        <w:tblLayout w:type="fixed"/>
        <w:tblLook w:val="0000" w:firstRow="0" w:lastRow="0" w:firstColumn="0" w:lastColumn="0" w:noHBand="0" w:noVBand="0"/>
      </w:tblPr>
      <w:tblGrid>
        <w:gridCol w:w="2958"/>
        <w:gridCol w:w="5007"/>
        <w:gridCol w:w="1627"/>
      </w:tblGrid>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ai trò của thực vật</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Nguyên nhân - Đặc điểm của thực vậ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rả lời</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Giữ đất, chống xói mòn, sụt lở.</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ước mưa rơi xuống rừng thấn dần xuống các lớp đất dưới, tạo thành dòng chảy ng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ếu không có thực vật giữ nước làm mất nguồn nước ngầm cung cấp cho sinh hoạt và sản xuấ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1 -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Hạn chế ngập lụt hạn hán</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 Nhờ bộ rễ cây giữ được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và tán lá làm giảm bớt lượng chảy của dòng nước mưa rơi xuống --&gt; đất được giữ lại</w:t>
            </w:r>
          </w:p>
          <w:p w:rsidR="00D50D1C" w:rsidRPr="00CD558D" w:rsidRDefault="00D50D1C" w:rsidP="00476020">
            <w:pPr>
              <w:pStyle w:val="NoSpacing"/>
              <w:rPr>
                <w:rFonts w:ascii="Times New Roman" w:hAnsi="Times New Roman" w:cs="Times New Roman"/>
                <w:sz w:val="26"/>
                <w:szCs w:val="26"/>
              </w:rPr>
            </w:pP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2.-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Bảo vệ nguồn nước ngầm</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ất bị xói mòn trôi xuống lấp dần lòng sông, suối ở dưới thấp, khi có mưa lớn nước không thoát kip -&gt; đất không gĩư được nước do không có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Gây ngập lụt ở vùng thấp, hạn hán tại chỗ.</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lastRenderedPageBreak/>
              <w:t xml:space="preserve">3- </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bị bảng phụ có bài tập sau: Hãy thay thế các từ đv, tv bằng tên con vật, tên cây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ực vậtđv ăn cỏ đv ăn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chia thành hai đội chơi thành viên các đội lần lượt lên kể tên các thực vật , động vật thích hợp. Yêu cầu khi kể không được trùng nhau, đội nào không tìm được tên đv,tv  sẽ thua cuộ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dẫn dắt vào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Mở bài: Trong tự nhiên, các sinh vật nói chung có mối quan hệ mật thiết với nhau về thức ăn và nơi ở. Bài học hôm nay chúng ta sẽ tìm hiểu vai trò của thực vật đối với động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I/ Vai trò của thực vật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Hoạt động 1: Thực vật cung cấp thức ăn cho động vật.</w:t>
      </w:r>
    </w:p>
    <w:p w:rsidR="00D50D1C"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iệt kê được một số vai trò của thực vật đối với động vật.</w:t>
      </w:r>
    </w:p>
    <w:tbl>
      <w:tblPr>
        <w:tblW w:w="0" w:type="auto"/>
        <w:tblInd w:w="108" w:type="dxa"/>
        <w:tblLayout w:type="fixed"/>
        <w:tblLook w:val="0000" w:firstRow="0" w:lastRow="0" w:firstColumn="0" w:lastColumn="0" w:noHBand="0" w:noVBand="0"/>
      </w:tblPr>
      <w:tblGrid>
        <w:gridCol w:w="4577"/>
        <w:gridCol w:w="5045"/>
      </w:tblGrid>
      <w:tr w:rsidR="00D50D1C" w:rsidRPr="00CD558D">
        <w:trPr>
          <w:trHeight w:val="376"/>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22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hắc lại sản phẩm của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ô xi mà thực vật nhả ra đã có ý nghĩa gì đối với đời sống của các sinh vật kể cả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hất hữu cơ do thực vật  chế tạo ra có ý nghĩa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hông có thực vật thì sao ?</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00D50D1C" w:rsidRPr="00CD558D">
              <w:rPr>
                <w:rFonts w:ascii="Times New Roman" w:hAnsi="Times New Roman" w:cs="Times New Roman"/>
                <w:sz w:val="26"/>
                <w:szCs w:val="26"/>
              </w:rPr>
              <w:t>GV : Yêu cầu HS  thảo luận nhóm hoàn thành Bảng SGK/ 15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luận về vai trò của thực vật đối với động vật.</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Ngoài ra Thực vật cũng có thể gây hại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í dụ : 1 số loài tảo ở nước sinh sản quá nhanh làm ô nhiễm nguồn nướ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chết cá và các loài động vật khác ở nước ; cây duốc cá làm chết cá ăn phải.</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ản phẩm của quang hợp là ô xi và chất hữu c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cho sinh vật khác và con người sử dụng trong quá trình hô hấp.</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nguồn sinh dưỡng cho sinh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người và sinh vật khác bị tuyệt chủ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í dụ mẫu để làm lệnh tam giác, mỗi nhóm lấy thêm 3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hực vật cung cấp ô xi cho động vật hô hấp.</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 Thực vật cung cấp thức ăn cho động vật và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cung cấp nơi ở và nơi sinh sản cho động vật.</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ấy được một số ví dụ khác nhau cho thấy thực vật là nguồn cung cấp thức ăn và nơi ở cho động vật.</w:t>
      </w:r>
    </w:p>
    <w:tbl>
      <w:tblPr>
        <w:tblW w:w="0" w:type="auto"/>
        <w:tblInd w:w="108" w:type="dxa"/>
        <w:tblLayout w:type="fixed"/>
        <w:tblLook w:val="0000" w:firstRow="0" w:lastRow="0" w:firstColumn="0" w:lastColumn="0" w:noHBand="0" w:noVBand="0"/>
      </w:tblPr>
      <w:tblGrid>
        <w:gridCol w:w="4619"/>
        <w:gridCol w:w="4943"/>
      </w:tblGrid>
      <w:tr w:rsidR="00D50D1C" w:rsidRPr="00CD558D">
        <w:trPr>
          <w:trHeight w:val="372"/>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p w:rsidR="00CF6929" w:rsidRPr="00CD558D" w:rsidRDefault="00CF6929" w:rsidP="00CF6929">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GV yêu cầu HS quan sát tranh H 48.2, kết hợp với hiểu biết của bản thân thực </w:t>
            </w:r>
            <w:r w:rsidRPr="00CD558D">
              <w:rPr>
                <w:rFonts w:ascii="Times New Roman" w:hAnsi="Times New Roman" w:cs="Times New Roman"/>
                <w:sz w:val="26"/>
                <w:szCs w:val="26"/>
              </w:rPr>
              <w:lastRenderedPageBreak/>
              <w:t>hiện lệnh tam giác SGK/ 153.</w:t>
            </w:r>
          </w:p>
          <w:p w:rsidR="00CF6929" w:rsidRPr="00CD558D" w:rsidRDefault="00CF6929" w:rsidP="00476020">
            <w:pPr>
              <w:pStyle w:val="NoSpacing"/>
              <w:rPr>
                <w:rFonts w:ascii="Times New Roman" w:hAnsi="Times New Roman" w:cs="Times New Roman"/>
                <w:sz w:val="26"/>
                <w:szCs w:val="26"/>
                <w:lang w:val="fr-FR"/>
              </w:rPr>
            </w:pP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Hoạt động của HS</w:t>
            </w:r>
          </w:p>
          <w:p w:rsidR="00CF6929" w:rsidRPr="00CD558D" w:rsidRDefault="00CF6929" w:rsidP="00CF6929">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kết hợp với hiểu biết của bản thân thực hiện lệnh tam giác SGK/ 153</w:t>
            </w:r>
          </w:p>
          <w:p w:rsidR="00CF6929" w:rsidRPr="00CD558D" w:rsidRDefault="00CF6929"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 Yêu cầu lấy được mỗi HS 3 ví dụ về động vật lấy cây làm nhà.</w:t>
            </w:r>
          </w:p>
        </w:tc>
      </w:tr>
      <w:tr w:rsidR="00D50D1C" w:rsidRPr="00CD558D">
        <w:trPr>
          <w:trHeight w:val="1066"/>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lastRenderedPageBreak/>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Ngoài ra động vật còn lấy cây làm nơi sinh sản cho 1 số loài. </w:t>
            </w:r>
            <w:r w:rsidR="00D50D1C" w:rsidRPr="00CD558D">
              <w:rPr>
                <w:rFonts w:ascii="Times New Roman" w:hAnsi="Times New Roman" w:cs="Times New Roman"/>
                <w:sz w:val="26"/>
                <w:szCs w:val="26"/>
                <w:lang w:val="fr-FR"/>
              </w:rPr>
              <w:t>Hãy lấy ví dụ chứng minh.</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lấy ví dụ về việc Thực vật cung cấp nơi sinh sản cho một số động vật.</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 xml:space="preserve">Tiểu kế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w:t>
      </w:r>
      <w:r w:rsidRPr="00CD558D">
        <w:rPr>
          <w:rFonts w:ascii="Times New Roman" w:hAnsi="Times New Roman" w:cs="Times New Roman"/>
          <w:i/>
          <w:iCs/>
          <w:sz w:val="26"/>
          <w:szCs w:val="26"/>
          <w:lang w:val="fr-FR"/>
        </w:rPr>
        <w:t>Thực vật có vai trò trong việc cung cấp nơi ở và sinh sản cho động vật.</w:t>
      </w:r>
    </w:p>
    <w:p w:rsidR="00C60BE1" w:rsidRPr="00CD558D" w:rsidRDefault="00C60BE1"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II/ Thực vật với đời sống con người.</w:t>
      </w:r>
    </w:p>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Những cây có giá trị sử dụng.</w:t>
      </w:r>
    </w:p>
    <w:p w:rsidR="00C51C9F"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Từ đó hiểu được vai trò gián tiếp của TV trong việc cung cấp thức ăn cho con người thông qua ví dụ cụ thể về dây chuyền thức ăn:</w:t>
      </w:r>
    </w:p>
    <w:p w:rsidR="00C60BE1" w:rsidRPr="00CD558D" w:rsidRDefault="00C51C9F"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ộng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on người.</w:t>
      </w:r>
    </w:p>
    <w:tbl>
      <w:tblPr>
        <w:tblW w:w="0" w:type="auto"/>
        <w:tblInd w:w="108" w:type="dxa"/>
        <w:tblLayout w:type="fixed"/>
        <w:tblLook w:val="0000" w:firstRow="0" w:lastRow="0" w:firstColumn="0" w:lastColumn="0" w:noHBand="0" w:noVBand="0"/>
      </w:tblPr>
      <w:tblGrid>
        <w:gridCol w:w="4569"/>
        <w:gridCol w:w="5023"/>
      </w:tblGrid>
      <w:tr w:rsidR="00C60BE1" w:rsidRPr="00CD558D">
        <w:trPr>
          <w:trHeight w:val="39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71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Vai trò của Thực vật trong đời sống hàng ngày</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ãy xếp tên cây theo công dụng của nó bằng cách hoàn thành bảng sgk/ 155 </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hoàn thiện kiến thức cho HS.</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một cây có nhiều công dụng khác nhau, tuỳ vào bộ phận sử dụ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Thực vật đối với con người.</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Yêu cầu nêu được:</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 cấp ô xi để hô hấp, làm thức ăn, quần áo, nhà ở, đồ dùng, thức uố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mỗi nhóm lấy thêm 3 ví dụ.</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Bảng kiến thức đúng:</w:t>
      </w:r>
    </w:p>
    <w:tbl>
      <w:tblPr>
        <w:tblW w:w="0" w:type="auto"/>
        <w:tblInd w:w="108" w:type="dxa"/>
        <w:tblLayout w:type="fixed"/>
        <w:tblLook w:val="0000" w:firstRow="0" w:lastRow="0" w:firstColumn="0" w:lastColumn="0" w:noHBand="0" w:noVBand="0"/>
      </w:tblPr>
      <w:tblGrid>
        <w:gridCol w:w="919"/>
        <w:gridCol w:w="1042"/>
        <w:gridCol w:w="1042"/>
        <w:gridCol w:w="1042"/>
        <w:gridCol w:w="1042"/>
        <w:gridCol w:w="1150"/>
        <w:gridCol w:w="1140"/>
        <w:gridCol w:w="1035"/>
        <w:gridCol w:w="1150"/>
      </w:tblGrid>
      <w:tr w:rsidR="00C60BE1" w:rsidRPr="00CD558D">
        <w:trPr>
          <w:trHeight w:val="117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ương thực</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thực phẩm</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Cây ăn quả</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ây công nghiệp</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ấy gỗ</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àm thuốc</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Cây làm cảnh</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Công dụng khác.</w:t>
            </w:r>
          </w:p>
        </w:tc>
      </w:tr>
      <w:tr w:rsidR="00C60BE1" w:rsidRPr="00CD558D">
        <w:trPr>
          <w:trHeight w:val="273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ô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ao su</w:t>
            </w:r>
          </w:p>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iên lí.</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C60BE1" w:rsidRPr="00CD558D" w:rsidRDefault="00C60BE1"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cây có hại cho sức khoẻ con người.</w:t>
      </w:r>
    </w:p>
    <w:p w:rsidR="004851EB" w:rsidRPr="00CD558D" w:rsidRDefault="004851EB"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A458B7" w:rsidRPr="00CD558D">
        <w:rPr>
          <w:rFonts w:ascii="Times New Roman" w:hAnsi="Times New Roman" w:cs="Times New Roman"/>
          <w:i/>
          <w:iCs/>
          <w:sz w:val="26"/>
          <w:szCs w:val="26"/>
        </w:rPr>
        <w:t xml:space="preserve"> </w:t>
      </w:r>
      <w:r w:rsidR="00A458B7" w:rsidRPr="00CD558D">
        <w:rPr>
          <w:rFonts w:ascii="Times New Roman" w:hAnsi="Times New Roman" w:cs="Times New Roman"/>
          <w:iCs/>
          <w:sz w:val="26"/>
          <w:szCs w:val="26"/>
          <w:lang w:val="vi-VN"/>
        </w:rPr>
        <w:t xml:space="preserve">HS biết: </w:t>
      </w:r>
      <w:r w:rsidR="00A458B7" w:rsidRPr="00CD558D">
        <w:rPr>
          <w:rFonts w:ascii="Times New Roman" w:hAnsi="Times New Roman" w:cs="Times New Roman"/>
          <w:iCs/>
          <w:sz w:val="26"/>
          <w:szCs w:val="26"/>
        </w:rPr>
        <w:t>Một số loài</w:t>
      </w:r>
      <w:r w:rsidR="00A458B7" w:rsidRPr="00CD558D">
        <w:rPr>
          <w:rFonts w:ascii="Times New Roman" w:hAnsi="Times New Roman" w:cs="Times New Roman"/>
          <w:sz w:val="26"/>
          <w:szCs w:val="26"/>
        </w:rPr>
        <w:t xml:space="preserve"> </w:t>
      </w:r>
      <w:r w:rsidR="00A458B7" w:rsidRPr="00CD558D">
        <w:rPr>
          <w:rFonts w:ascii="Times New Roman" w:hAnsi="Times New Roman" w:cs="Times New Roman"/>
          <w:iCs/>
          <w:sz w:val="26"/>
          <w:szCs w:val="26"/>
        </w:rPr>
        <w:t>thực vật còn gây hại cho sức khoẻ của con người.</w:t>
      </w:r>
    </w:p>
    <w:tbl>
      <w:tblPr>
        <w:tblW w:w="0" w:type="auto"/>
        <w:tblInd w:w="108" w:type="dxa"/>
        <w:tblLayout w:type="fixed"/>
        <w:tblLook w:val="0000" w:firstRow="0" w:lastRow="0" w:firstColumn="0" w:lastColumn="0" w:noHBand="0" w:noVBand="0"/>
      </w:tblPr>
      <w:tblGrid>
        <w:gridCol w:w="4627"/>
        <w:gridCol w:w="4950"/>
      </w:tblGrid>
      <w:tr w:rsidR="00C60BE1" w:rsidRPr="00CD558D">
        <w:trPr>
          <w:trHeight w:val="37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68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kể tên những cây có hại cho sức khoẻ đối với con người mà em biết.</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yêu cầu HS nghiên cứu thông tin SGK/ 155,156 trả lời câu hỏi:</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cung cấp thêm thông tin về tác hại của thuốc là và ma tuý.</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S ta phải làm gì để tránh những tệ nạn này.</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các loại cây theo hiểu biết của bản thâ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55,156 trả lời câu hỏi</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việc mà mình lên làm.</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lá lại có hại cho sức khoẻ con người.</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phiện, cần xa lại có hại cho sức khoẻ của con người.</w:t>
            </w:r>
          </w:p>
          <w:p w:rsidR="0087338E" w:rsidRPr="00CD558D" w:rsidRDefault="0087338E" w:rsidP="00476020">
            <w:pPr>
              <w:pStyle w:val="NoSpacing"/>
              <w:rPr>
                <w:rFonts w:ascii="Times New Roman" w:hAnsi="Times New Roman" w:cs="Times New Roman"/>
                <w:sz w:val="26"/>
                <w:szCs w:val="26"/>
              </w:rPr>
            </w:pP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 xml:space="preserve">Tiểu kết: </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Một số loài</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thực vật còn gây hại cho sức khoẻ của con người.</w:t>
      </w:r>
    </w:p>
    <w:p w:rsidR="00C60BE1"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Ghi nhớ : SGK/ 154</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GV yêu cầu HS làm Bài tập 3/SGK/ 154</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Chọn đáp án </w:t>
      </w:r>
      <w:r w:rsidRPr="00CD558D">
        <w:rPr>
          <w:rFonts w:ascii="Times New Roman" w:hAnsi="Times New Roman" w:cs="Times New Roman"/>
          <w:b/>
          <w:bCs/>
          <w:sz w:val="26"/>
          <w:szCs w:val="26"/>
          <w:lang w:val="fr-FR"/>
        </w:rPr>
        <w:t>Sai</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Vai trò tích cực của thực vật đối với động vật là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Thực vật cung cấp ô xi cho động vật nhờ quá trình quang hợp</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Thực vật cung cấp thức ăn cho động vật do thực vật tự tổng hợp chất hữu c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Thực vật cung cấp nơi ở  và nơi sinh sản cho động vật .</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D. Hiện tượng “ Nước nở hoa” làm chết hàng loạt cá.</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ìm hiểu thêm về các loài động vật ăn thực vật: đặc điểm của các loài ĐV ăn thực vật có hệ tiêu hoá đặc trưng tiêu hoá xenluloz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Làm bài tập 1,2,3 SGK vào vở.</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huẩn bị: nghiên cứu phần II: thực vật với đời sống con người.</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học bài ở nhà</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và trả lời câu hỏi SGK.</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ai trò của Thực vật đối với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60BE1"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3D5B30">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9: BẢO VỆ SỰ ĐA DẠNG CỦA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Phát biểu được sự đa dạng của thực vật là gì.: Đa dạng của thực vật được thể hiện qua: + Số lượng các loài; +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đa dạng của môi trường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sự khai thác quá mức dẫn đến tàn phá và suy giảm đa dạng sinh vật.: Nguyên nhân, hậu quả, biện pháp bảo vệ.</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Rèn luyện kĩ năng phân tích khái quát, hoạt động nhóm</w:t>
      </w:r>
      <w:r w:rsidRPr="00CD558D">
        <w:rPr>
          <w:rFonts w:ascii="Times New Roman" w:hAnsi="Times New Roman" w:cs="Times New Roman"/>
          <w:i/>
          <w:iCs/>
          <w:sz w:val="26"/>
          <w:szCs w:val="26"/>
          <w:lang w:val="it-IT"/>
        </w:rPr>
        <w: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 hành v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ự xác định trách nhiệm trong việc tuyên truyền bảo vệ TV ở địa phư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Tranh một số TV quí hiế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ưu tầm tin, ảnh về tình hình phá rừng, khai thác gỗ, phong trào trồng cây gây rừ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Sưu tầm thông tin như GV.</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những từ thích hợp hoàn thành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hực vật, nhất là thực vật……..có công dụng nhiều mặt, ý nghĩa kinh tế của chúng rất lớn: cho……….dùng trong xây dựng và các ngành công nghiệp, cung cấp……. Tài nguyên đó làm giàu cho tổ qu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ên cạnh đó cũng có một số cây……… cho sức khoẻ, cần hết sức thận trọng khi ……..hoặc tránh .................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Hút thuốc lá và thuốc phiện có hại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Mỗi loài trong giới TV khác nhau về những đặc điểm nào? HS lần lượt kể ra các đặc điểm:  về hình dạng, cấu tạo, kích thước, nơi sống…Tập hợp tất cả các loài TV với các đặc trưng của chúng tạo thành sự đa dạng của giới TV</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i/>
          <w:iCs/>
          <w:sz w:val="26"/>
          <w:szCs w:val="26"/>
          <w:lang w:val="sv-SE"/>
        </w:rPr>
        <w:lastRenderedPageBreak/>
        <w:t>Hiện nay có một thực trạng là tính đa dạng của TV đang bị suy giảm do tác động của con người. Vì vậy cần phải bảo vệ sự đa dạng của TV.</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D50D1C"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r w:rsidR="00D50D1C" w:rsidRPr="00CD558D">
        <w:rPr>
          <w:rFonts w:ascii="Times New Roman" w:hAnsi="Times New Roman" w:cs="Times New Roman"/>
          <w:b/>
          <w:bCs/>
          <w:i/>
          <w:iCs/>
          <w:sz w:val="26"/>
          <w:szCs w:val="26"/>
          <w:lang w:val="sv-SE"/>
        </w:rPr>
        <w:t xml:space="preserve"> </w:t>
      </w:r>
      <w:r w:rsidR="00D50D1C"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Mỗi loài trong giới TV đều có những nét đặc trưng về cấu tạo hình dạng, kích thước, nơi sống… . Tập hợp tất cả tạo nên sự đa dạng của giới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Đa dạng thực vật là gì ?</w:t>
      </w:r>
    </w:p>
    <w:p w:rsidR="0074556D"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Phát biểu được sự đa dạng của thực vật là gì.: Đa dạng của thực vật được thể hiện qua: + Số lượng các loài; + Số lượng cá thể trong loài.</w:t>
      </w:r>
    </w:p>
    <w:tbl>
      <w:tblPr>
        <w:tblW w:w="0" w:type="auto"/>
        <w:tblInd w:w="108" w:type="dxa"/>
        <w:tblLayout w:type="fixed"/>
        <w:tblLook w:val="0000" w:firstRow="0" w:lastRow="0" w:firstColumn="0" w:lastColumn="0" w:noHBand="0" w:noVBand="0"/>
      </w:tblPr>
      <w:tblGrid>
        <w:gridCol w:w="4569"/>
        <w:gridCol w:w="5068"/>
      </w:tblGrid>
      <w:tr w:rsidR="00D50D1C" w:rsidRPr="00CD558D">
        <w:trPr>
          <w:trHeight w:val="378"/>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027"/>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Kể tên những TV mà em biết? Chúng thuộc những ngành nào? Sống ở đâu?</w:t>
            </w:r>
          </w:p>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dẫn HS tới khái niệm đa dạng của TV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khái quát về tình hình TV ở địa phư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a dạng của Thực vật là gì?</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ảo luận toàn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đến 2 HS trình bày tên thực vật</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S khác NX.</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HS nhận biết chúng thuộc những ngành nào và nơi số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đọc đoạn thông tin mục I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iểu được khái niệm.</w:t>
            </w:r>
          </w:p>
          <w:p w:rsidR="00D50D1C" w:rsidRPr="00CD558D" w:rsidRDefault="00D50D1C" w:rsidP="00476020">
            <w:pPr>
              <w:pStyle w:val="NoSpacing"/>
              <w:rPr>
                <w:rFonts w:ascii="Times New Roman" w:hAnsi="Times New Roman" w:cs="Times New Roman"/>
                <w:sz w:val="26"/>
                <w:szCs w:val="26"/>
                <w:lang w:val="pt-BR"/>
              </w:rPr>
            </w:pP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pt-BR"/>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Khái niệm: SGK/ 157</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ình hình đa dạng của thực vật ở Việt Nam.</w:t>
      </w:r>
    </w:p>
    <w:p w:rsidR="004851EB" w:rsidRPr="00CD558D" w:rsidRDefault="004851EB"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nắm được: </w:t>
      </w:r>
      <w:r w:rsidR="0074556D"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tbl>
      <w:tblPr>
        <w:tblW w:w="0" w:type="auto"/>
        <w:tblInd w:w="108" w:type="dxa"/>
        <w:tblLayout w:type="fixed"/>
        <w:tblLook w:val="0000" w:firstRow="0" w:lastRow="0" w:firstColumn="0" w:lastColumn="0" w:noHBand="0" w:noVBand="0"/>
      </w:tblPr>
      <w:tblGrid>
        <w:gridCol w:w="4582"/>
        <w:gridCol w:w="5010"/>
      </w:tblGrid>
      <w:tr w:rsidR="00D50D1C" w:rsidRPr="00CD558D">
        <w:trPr>
          <w:trHeight w:val="376"/>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507"/>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Việt Nam có tính đa dạng cao về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1:</w:t>
            </w:r>
            <w:r w:rsidR="003049DD"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HS đọc đoạn </w:t>
            </w:r>
            <w:r w:rsidRPr="00CD558D">
              <w:rPr>
                <w:rFonts w:ascii="Times New Roman" w:hAnsi="Times New Roman" w:cs="Times New Roman"/>
                <w:sz w:val="26"/>
                <w:szCs w:val="26"/>
              </w:rPr>
              <w:t> mục 2a</w:t>
            </w:r>
            <w:r w:rsidRPr="00CD558D">
              <w:rPr>
                <w:rFonts w:ascii="Times New Roman" w:hAnsi="Times New Roman" w:cs="Times New Roman"/>
                <w:sz w:val="26"/>
                <w:szCs w:val="26"/>
              </w:rPr>
              <w:t>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ì sao nói Việt Nam có tính đa dạng cao về T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2 nhóm trình bày</w:t>
            </w:r>
            <w:r w:rsidRPr="00CD558D">
              <w:rPr>
                <w:rFonts w:ascii="Times New Roman" w:hAnsi="Times New Roman" w:cs="Times New Roman"/>
                <w:sz w:val="26"/>
                <w:szCs w:val="26"/>
              </w:rPr>
              <w:t> nhóm khác nhận xét</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bổ sung, tổng kết lại về tính đa dạng cao của TV ở Việt Nam.</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GV yêu cầu HS tìm 1 số TV có giá trị kinh tế và khoa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Sự suy giảm tính đa dạng của TV ở Việt Na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ự suy giảm tính đa dạng TV?</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nêu vấn đề: ở Việt Nam trung bình mỗi năm bị tàn phá từ 10000- 20000 ha rừng nhiệt đ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làm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eo em những nguyên nhan nào dẫn tới sự suy giảm tính đa dạng của TV (Khoanh tròn vào ý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Chặt phá rừng làm rẫ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2.Chặt phá rừng để buôn bán gỗ l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3.Khoán nuôi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4.Cháy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5.Lũ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6.Chặt cây làm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GV chữa đáp án: các nguyên nhân: 1,2 ,4, 6.</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2: từ kết quả bài tập trê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các nguyên của sự suy giảm tính đa dạng của TV, hậu quả </w:t>
            </w:r>
          </w:p>
          <w:p w:rsidR="00D50D1C" w:rsidRPr="00CD558D" w:rsidRDefault="003049DD"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chốt lại vấn đề.</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3: cho HS đọc thông tin về TV quí hiếm,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TV quí hiế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cây quí hiếm mà em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nhận xét, chốt lại kiến thức.</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dựa vào khái niệm nêu được </w:t>
            </w:r>
            <w:r w:rsidRPr="00CD558D">
              <w:rPr>
                <w:rFonts w:ascii="Times New Roman" w:hAnsi="Times New Roman" w:cs="Times New Roman"/>
                <w:sz w:val="26"/>
                <w:szCs w:val="26"/>
                <w:lang w:val="sv-SE"/>
              </w:rPr>
              <w:br/>
              <w:t>+ Đó là sự suy giảm về số lượng loài số lượng cá thể trong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i trường sống của TV bị thu hẹ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làm bài tậ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 -2 HS báo cáo kết quả, HS khác NX.</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nhóm phát biểu (5').</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hảo luận nhóm phát biểu</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2 HS phát biểu, lớp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vài HS phát biểu, lớp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lastRenderedPageBreak/>
        <w:t xml:space="preserve">Tiểu kết: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Hoạt động </w:t>
      </w:r>
      <w:r w:rsidRPr="00CD558D">
        <w:rPr>
          <w:rFonts w:ascii="Times New Roman" w:hAnsi="Times New Roman" w:cs="Times New Roman"/>
          <w:sz w:val="26"/>
          <w:szCs w:val="26"/>
          <w:lang w:val="sv-SE"/>
        </w:rPr>
        <w:t>3.</w:t>
      </w:r>
      <w:r w:rsidRPr="00CD558D">
        <w:rPr>
          <w:rFonts w:ascii="Times New Roman" w:hAnsi="Times New Roman" w:cs="Times New Roman"/>
          <w:i/>
          <w:iCs/>
          <w:sz w:val="26"/>
          <w:szCs w:val="26"/>
          <w:lang w:val="sv-SE"/>
        </w:rPr>
        <w:t>Các biện pháp bảo vệ sự đa dạng của thực vật.</w:t>
      </w:r>
    </w:p>
    <w:p w:rsidR="004851EB" w:rsidRPr="00CD558D" w:rsidRDefault="004851E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Giải thích được sự khai thác quá mức dẫn đến tàn phá và suy giảm đa dạng sinh vật.: Nguyên nhân, hậu quả, biện pháp bảo vệ.</w:t>
      </w:r>
    </w:p>
    <w:tbl>
      <w:tblPr>
        <w:tblW w:w="0" w:type="auto"/>
        <w:tblInd w:w="108" w:type="dxa"/>
        <w:tblLayout w:type="fixed"/>
        <w:tblLook w:val="0000" w:firstRow="0" w:lastRow="0" w:firstColumn="0" w:lastColumn="0" w:noHBand="0" w:noVBand="0"/>
      </w:tblPr>
      <w:tblGrid>
        <w:gridCol w:w="4584"/>
        <w:gridCol w:w="4993"/>
      </w:tblGrid>
      <w:tr w:rsidR="00D50D1C" w:rsidRPr="00CD558D">
        <w:trPr>
          <w:trHeight w:val="378"/>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371"/>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Vì sao phải bảo vệ sự đa dạ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các biện pháp bảo vệ sự đa dạng của TV</w:t>
            </w:r>
            <w:r w:rsidRPr="00CD558D">
              <w:rPr>
                <w:rFonts w:ascii="Times New Roman" w:hAnsi="Times New Roman" w:cs="Times New Roman"/>
                <w:sz w:val="26"/>
                <w:szCs w:val="26"/>
              </w:rPr>
              <w:t> 1 HS đọc 5 biện pháp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n thân em đã làm gì được trong việc bảo vệ TV?</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các biện pháp SGK</w:t>
            </w:r>
            <w:r w:rsidRPr="00CD558D">
              <w:rPr>
                <w:rFonts w:ascii="Times New Roman" w:hAnsi="Times New Roman" w:cs="Times New Roman"/>
                <w:sz w:val="26"/>
                <w:szCs w:val="26"/>
              </w:rPr>
              <w:t> ghi nhớ</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am gia trồng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o vệ cây cối.hiểu được khái niệ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Yêu cầu:Tiểu kết: - Các biện pháp SGK/15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1. Chọn đáp án đúng trong các câu sa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1/ Tính đa dạng của thực vật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ự phong phú về số lượng các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Sự phong phú về số lượng cá thể trong mỗi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Sự đa dạng về môi trường số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Cả a,b,c đều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Sự suy giảm tính đa dạng của thực vật Việt Nam d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Khai thác bừa b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Đốt phá rừ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Khí hậu thay đổ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Không thích nghi với điều kiện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2. Cần phải làm gì để bảo vệ đa dạng của thực vật Việt Na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lastRenderedPageBreak/>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phần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trả lời câu hỏi SGK.</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trước Bài 50.</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2430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87338E">
      <w:pPr>
        <w:pStyle w:val="NoSpacing"/>
        <w:jc w:val="center"/>
        <w:rPr>
          <w:rFonts w:ascii="Times New Roman" w:hAnsi="Times New Roman" w:cs="Times New Roman"/>
          <w:b/>
          <w:bCs/>
          <w:sz w:val="26"/>
          <w:szCs w:val="26"/>
          <w:u w:val="single"/>
          <w:lang w:val="sv-SE"/>
        </w:rPr>
      </w:pPr>
      <w:r w:rsidRPr="00CD558D">
        <w:rPr>
          <w:rFonts w:ascii="Times New Roman" w:hAnsi="Times New Roman" w:cs="Times New Roman"/>
          <w:b/>
          <w:bCs/>
          <w:sz w:val="26"/>
          <w:szCs w:val="26"/>
          <w:lang w:val="sv-SE"/>
        </w:rPr>
        <w:t>Chương X: VI KHUẨN – NẤM – ĐỊA Y</w:t>
      </w:r>
    </w:p>
    <w:p w:rsidR="00D50D1C" w:rsidRPr="00CD558D" w:rsidRDefault="00D50D1C" w:rsidP="003D5B30">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0</w:t>
      </w:r>
      <w:r w:rsidRPr="00CD558D">
        <w:rPr>
          <w:rFonts w:ascii="Times New Roman" w:hAnsi="Times New Roman" w:cs="Times New Roman"/>
          <w:b/>
          <w:sz w:val="26"/>
          <w:szCs w:val="26"/>
          <w:lang w:val="sv-SE"/>
        </w:rPr>
        <w:t>: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vi khuẩn là sinh vật nhỏ bé, tế bào chưa có nhân, phân bố rộng rãi. Sinh sản chủ yếu bằng cách phân đô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ô tả đặc điểm của vi khuẩn : hình dạng, kích thước, thành phần cấu tạo (chú ý so sánh với tế bào thực vật), dinh dưỡng, phân bố và sinh s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í năng quan sát, phân tíc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lòng yêu thích môn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vẽ: các dạng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Kiểm tra bài cũ.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thích hợp vào chỗ dấu  &lt;……&g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Sự đa dạng của thực vật được biểu hiện bằng………..và…………trong các môi trường số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ệt Nam có sự …….về thực vật khá cao trong đó có nhiều loài có giá trị nhưng đang bị……..do khai thác và………..của chúng bị tàn phá, nhiều loài trở nên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Câu2. Cần phải làm gì để bảo vệ sự đa dạng thực vật ở Việt N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2. 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4D6D8C" w:rsidRPr="00CD558D" w:rsidRDefault="004D6D8C"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Mở bài: Trong thiên nhiên có những SV vô cùng nhỏ bé bằng mắt thường không nhìn thấy được nhưng chúng có vai trò rất quan trọng trong đời sống và sức khoẻ con người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sinh vật, trong đó có vi khuẩn và vi rút.</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Hình dạng, kích thước và cấu tạo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ược vi khuẩn là sinh vật nhỏ bé, tế bào chưa có nhân, phân bố rộng rãi. Sinh sản chủ yếu bằng cách phân đôi.</w:t>
      </w:r>
    </w:p>
    <w:tbl>
      <w:tblPr>
        <w:tblW w:w="0" w:type="auto"/>
        <w:tblInd w:w="108" w:type="dxa"/>
        <w:tblLayout w:type="fixed"/>
        <w:tblLook w:val="0000" w:firstRow="0" w:lastRow="0" w:firstColumn="0" w:lastColumn="0" w:noHBand="0" w:noVBand="0"/>
      </w:tblPr>
      <w:tblGrid>
        <w:gridCol w:w="4524"/>
        <w:gridCol w:w="505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a. </w:t>
            </w:r>
            <w:r w:rsidRPr="00CD558D">
              <w:rPr>
                <w:rFonts w:ascii="Times New Roman" w:hAnsi="Times New Roman" w:cs="Times New Roman"/>
                <w:iCs/>
                <w:sz w:val="26"/>
                <w:szCs w:val="26"/>
              </w:rPr>
              <w:t>Hình dạng</w:t>
            </w:r>
            <w:r w:rsidRPr="00CD558D">
              <w:rPr>
                <w:rFonts w:ascii="Times New Roman" w:hAnsi="Times New Roman" w:cs="Times New Roman"/>
                <w:sz w:val="26"/>
                <w:szCs w:val="26"/>
              </w:rPr>
              <w:t>.</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quan sát H 50.1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những hình dạng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treo tranh vẽ </w:t>
            </w:r>
            <w:r w:rsidRPr="00CD558D">
              <w:rPr>
                <w:rFonts w:ascii="Times New Roman" w:hAnsi="Times New Roman" w:cs="Times New Roman"/>
                <w:sz w:val="26"/>
                <w:szCs w:val="26"/>
              </w:rPr>
              <w:t> gọi HS lên bảng gọi tên hình dạng của vi khuẩn</w:t>
            </w:r>
            <w:r w:rsidRPr="00CD558D">
              <w:rPr>
                <w:rFonts w:ascii="Times New Roman" w:hAnsi="Times New Roman" w:cs="Times New Roman"/>
                <w:sz w:val="26"/>
                <w:szCs w:val="26"/>
              </w:rPr>
              <w:t> HS khác N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ỉnh lại cách gọi tên cho chính xác.</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lưu ý: một số loại vi khuẩn sống thành tập đoàn tuy liên kết với nhau, nhưng mỗi vi khuẩn vẫn là một đơn vị sống độc l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Kích th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kích thước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ung cấp thông tin: vi khuẩn có kích thước rất nhỏ (một vài phần nghìn) phải quan sát dưới kính hiển vi có độ phóng đại lớn. Ví dụ : H 50.1/16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ấu tạ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 Phần cấu tạo SGK)</w:t>
            </w:r>
            <w:r w:rsidR="00D50D1C" w:rsidRPr="00CD558D">
              <w:rPr>
                <w:rFonts w:ascii="Times New Roman" w:hAnsi="Times New Roman" w:cs="Times New Roman"/>
                <w:sz w:val="26"/>
                <w:szCs w:val="26"/>
              </w:rPr>
              <w:t>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với tế bào thực vật?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phát biểu</w:t>
            </w:r>
            <w:r w:rsidRPr="00CD558D">
              <w:rPr>
                <w:rFonts w:ascii="Times New Roman" w:hAnsi="Times New Roman" w:cs="Times New Roman"/>
                <w:sz w:val="26"/>
                <w:szCs w:val="26"/>
              </w:rPr>
              <w:t>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nhắc lại hình dạng, cấu tạo, kích thước của vi khuẩn.</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ung cấp thêm thông tin: 1 số vi khuẩn có roi nên có thể di chuyển đượ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vẽ</w:t>
            </w:r>
            <w:r w:rsidRPr="00CD558D">
              <w:rPr>
                <w:rFonts w:ascii="Times New Roman" w:hAnsi="Times New Roman" w:cs="Times New Roman"/>
                <w:sz w:val="26"/>
                <w:szCs w:val="26"/>
              </w:rPr>
              <w:t> nêu các hình d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Hình dạng: vi khuẩn có nhiều hình dạng khác nhau như: hình cầu, hình que, hình dấu phẩy, hình xoắn</w:t>
            </w:r>
            <w:r w:rsidRPr="00CD558D">
              <w:rPr>
                <w:rFonts w:ascii="Times New Roman" w:hAnsi="Times New Roman" w:cs="Times New Roman"/>
                <w:b/>
                <w:bCs/>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SGK</w:t>
            </w:r>
            <w:r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ích thước: vi khuẩn có kích thước rất nhỏ, mỗi tế bào chỉ từ 1 cho đến vài phần nghìn m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ìm hiểu SGK,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cấu tạo của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a có nhân hoàn chỉnh.</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Vi khuẩn khác tế bào thực vật: không có  diệp lục và chưa có nhân hoàn chỉ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Cấu tạo là những cơ thể đơn bào đơn giản, chưa có nhân hoàn chỉnh sống riêng lẻ hoặc xếp thành từng đám, từng chuỗ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vi khuẩn có roi nên có thể di chuyển được.</w:t>
            </w:r>
          </w:p>
          <w:p w:rsidR="00D50D1C" w:rsidRPr="00CD558D" w:rsidRDefault="00D50D1C" w:rsidP="00476020">
            <w:pPr>
              <w:pStyle w:val="NoSpacing"/>
              <w:rPr>
                <w:rFonts w:ascii="Times New Roman" w:hAnsi="Times New Roman" w:cs="Times New Roman"/>
                <w:sz w:val="26"/>
                <w:szCs w:val="26"/>
              </w:rPr>
            </w:pPr>
          </w:p>
        </w:tc>
      </w:tr>
    </w:tbl>
    <w:p w:rsidR="004851EB"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Hoạt động 2: Cách dinh dưỡng.</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w:t>
      </w:r>
      <w:r w:rsidR="004851EB"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ặc điểm của vi khuẩn : hình dạng, kích thước, thành phần cấu tạo (chú ý so sánh với tế bào thực vật), dinh dưỡng, phân bố và sinh sản.</w:t>
      </w:r>
    </w:p>
    <w:tbl>
      <w:tblPr>
        <w:tblW w:w="0" w:type="auto"/>
        <w:tblInd w:w="42" w:type="dxa"/>
        <w:tblLayout w:type="fixed"/>
        <w:tblLook w:val="0000" w:firstRow="0" w:lastRow="0" w:firstColumn="0" w:lastColumn="0" w:noHBand="0" w:noVBand="0"/>
      </w:tblPr>
      <w:tblGrid>
        <w:gridCol w:w="4590"/>
        <w:gridCol w:w="5053"/>
      </w:tblGrid>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dẫn dắt : vi khuẩn không có chất diệp lục</w:t>
            </w:r>
            <w:r w:rsidR="00D50D1C" w:rsidRPr="00CD558D">
              <w:rPr>
                <w:rFonts w:ascii="Times New Roman" w:hAnsi="Times New Roman" w:cs="Times New Roman"/>
                <w:sz w:val="26"/>
                <w:szCs w:val="26"/>
              </w:rPr>
              <w:t> vậy nó sống bằng cách nà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lại</w:t>
            </w:r>
            <w:r w:rsidR="00D50D1C" w:rsidRPr="00CD558D">
              <w:rPr>
                <w:rFonts w:ascii="Times New Roman" w:hAnsi="Times New Roman" w:cs="Times New Roman"/>
                <w:sz w:val="26"/>
                <w:szCs w:val="26"/>
              </w:rPr>
              <w:t> giải thích cách dinh dư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ị dưỡng (chủ yế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ự dưỡng (1 số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2 cách dị dưỡng; hoại sinh và kí sinh?</w:t>
            </w:r>
          </w:p>
          <w:p w:rsidR="00D50D1C" w:rsidRPr="00CD558D" w:rsidRDefault="00F42A68"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fr-FR"/>
              </w:rPr>
              <w:t>GV chốt kiến thứ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kĩ thông ti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1-2 HS phát biể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ách dinh dưỡng của vi khuẩn dị dưỡng: sống bằng chất hữu cơ có sẵ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phát biểu, lớp bổ su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i sinh: sống bằng chất hữu ơ có sẵn tong xác động thực vật đang phân huỷ.</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Kí sinh: sống nhờ trên cơ thể sống khác.</w:t>
            </w:r>
          </w:p>
        </w:tc>
      </w:tr>
    </w:tbl>
    <w:p w:rsidR="00D50D1C" w:rsidRPr="00CD558D" w:rsidRDefault="00D50D1C" w:rsidP="00476020">
      <w:pPr>
        <w:pStyle w:val="NoSpacing"/>
        <w:rPr>
          <w:rFonts w:ascii="Times New Roman" w:hAnsi="Times New Roman" w:cs="Times New Roman"/>
          <w:i/>
          <w:iCs/>
          <w:sz w:val="26"/>
          <w:szCs w:val="26"/>
          <w:u w:val="single"/>
          <w:lang w:val="fr-FR"/>
        </w:rPr>
      </w:pPr>
      <w:r w:rsidRPr="00CD558D">
        <w:rPr>
          <w:rFonts w:ascii="Times New Roman" w:hAnsi="Times New Roman" w:cs="Times New Roman"/>
          <w:sz w:val="26"/>
          <w:szCs w:val="26"/>
          <w:lang w:val="fr-FR"/>
        </w:rPr>
        <w:lastRenderedPageBreak/>
        <w:t>Yêu cầ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i/>
          <w:iCs/>
          <w:sz w:val="26"/>
          <w:szCs w:val="26"/>
          <w:lang w:val="fr-FR"/>
        </w:rPr>
        <w:t>Tiểu kết</w:t>
      </w:r>
      <w:r w:rsidRPr="00CD558D">
        <w:rPr>
          <w:rFonts w:ascii="Times New Roman" w:hAnsi="Times New Roman" w:cs="Times New Roman"/>
          <w:sz w:val="26"/>
          <w:szCs w:val="26"/>
          <w:lang w:val="fr-FR"/>
        </w:rPr>
        <w:t>: - Vi khuẩn dinh dưỡng bằng cách dị dưỡng ( hoại sinh hoặc kí sinh) trừ 1 số vi khuẩn có khả năng tự dưỡng.</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Phân biệt 2 hình thức dị dưỡng hoại sinh và kí sinh</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Phân bố và số lượng.</w:t>
      </w:r>
    </w:p>
    <w:p w:rsidR="0074556D" w:rsidRPr="00CD558D" w:rsidRDefault="0074556D"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fr-FR"/>
        </w:rPr>
        <w:t xml:space="preserve">Mục tiêu : </w:t>
      </w:r>
      <w:r w:rsidRPr="00CD558D">
        <w:rPr>
          <w:rFonts w:ascii="Times New Roman" w:hAnsi="Times New Roman" w:cs="Times New Roman"/>
          <w:sz w:val="26"/>
          <w:szCs w:val="26"/>
          <w:lang w:val="sv-SE"/>
        </w:rPr>
        <w:t>Yêu cầu nêu được:</w:t>
      </w:r>
    </w:p>
    <w:p w:rsidR="0074556D"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tbl>
      <w:tblPr>
        <w:tblW w:w="0" w:type="auto"/>
        <w:tblInd w:w="72" w:type="dxa"/>
        <w:tblLayout w:type="fixed"/>
        <w:tblLook w:val="0000" w:firstRow="0" w:lastRow="0" w:firstColumn="0" w:lastColumn="0" w:noHBand="0" w:noVBand="0"/>
      </w:tblPr>
      <w:tblGrid>
        <w:gridCol w:w="4560"/>
        <w:gridCol w:w="5053"/>
      </w:tblGrid>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sự phân bố của vi khuẩn trong tự nhiên?</w:t>
            </w:r>
          </w:p>
          <w:p w:rsidR="00D50D1C" w:rsidRPr="00CD558D" w:rsidRDefault="00F42A6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tổng kết lạ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HĐ2: GV cho HS đọc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uố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iểu được cách sinh sản của vi khuẩn ( HS đọc to).</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SGK/ 16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Khoanh tròn vào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Vi khuẩn là những sinh vật có cấu tạo cơ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ơn bào (tế bào có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ơn bào (tế bào chưa có nhân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a bà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d. Phức tạ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 2. Thế nào là vi khuẩn hoại sinh, kí si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GV cung cấp thông tin : vi khuẩn sinh sản bằng cách phân đôi, khi gặp điều kiện thuận lợi, chúng sinh sản rất nhanh khi gặp điều kiện bất lợi ( khó khăn về thức ăn, nhiệt độ)</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khuẩn kết bào x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sv-SE"/>
        </w:rPr>
        <w:t xml:space="preserve"> giáo dục ý thức giữ gìn vệ sinh cá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it-IT"/>
        </w:rPr>
        <w:t>5. Hướng dẫn ở nh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những bệnh do vi khuẩn gây ra cho người và các sinh vật khác.</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0: VI KHUẨN (tiếp the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vi khuẩn có lợi cho sự phân huỷ chất hữu cơ, góp phần hình thành mùn, dầu hoả, than đá, góp phần lên men, tổng hợp vitamin, chất khá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on người: - Trong đời sống, ví dụ; Trong công nghệ sinh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tự nhiên.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 khuẩn gây bệnh:  động vật, ví dụ; người, ví d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ắm được những nét đại cương về vi rú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ý thức giữ vệ sinh cá nhân, vệ sinh môi trường tránh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phóng to H 50.2 SGK</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1.  Kiểm tra bài cũ.</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vào chỗ dấu …….. các từ đã biế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là những sinh vật rất nhỏ bé, có cấu tạo đơn giản (tế bào chưa có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ấu hết vi khuẩn không có………….., sống hoại sinh hoặc ………..trên các cơ thể sống khác (trừ 1 số ít có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 khuẩn phân bố rất rộng rãi trong ……….và thường với…………lớ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Vi khuẩn dinh dưỡng như thế nào ? Thế nào là vi khuẩn kí sinh, hoại sinh?</w:t>
      </w:r>
    </w:p>
    <w:p w:rsidR="004D6D8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w:t>
      </w:r>
      <w:r w:rsidRPr="00CD558D">
        <w:rPr>
          <w:rFonts w:ascii="Times New Roman" w:hAnsi="Times New Roman" w:cs="Times New Roman"/>
          <w:b/>
          <w:bCs/>
          <w:sz w:val="26"/>
          <w:szCs w:val="26"/>
          <w:lang w:val="sv-SE"/>
        </w:rPr>
        <w:t xml:space="preserve">Bài học: </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004D6D8C"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Vai trò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vi khuẩn có lợi cho sự phân huỷ chất hữu cơ, góp phần hình thành mùn, dầu hoả, than đá, góp phần lên men, tổng hợp vitamin, chất kháng sinh.</w:t>
      </w:r>
    </w:p>
    <w:tbl>
      <w:tblPr>
        <w:tblW w:w="0" w:type="auto"/>
        <w:tblInd w:w="108" w:type="dxa"/>
        <w:tblLayout w:type="fixed"/>
        <w:tblLook w:val="0000" w:firstRow="0" w:lastRow="0" w:firstColumn="0" w:lastColumn="0" w:noHBand="0" w:noVBand="0"/>
      </w:tblPr>
      <w:tblGrid>
        <w:gridCol w:w="4524"/>
        <w:gridCol w:w="508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kĩ H</w:t>
            </w:r>
            <w:r w:rsidR="00D50D1C" w:rsidRPr="00CD558D">
              <w:rPr>
                <w:rFonts w:ascii="Times New Roman" w:hAnsi="Times New Roman" w:cs="Times New Roman"/>
                <w:sz w:val="26"/>
                <w:szCs w:val="26"/>
                <w:vertAlign w:val="subscript"/>
              </w:rPr>
              <w:t>50.2</w:t>
            </w:r>
            <w:r w:rsidR="00D50D1C" w:rsidRPr="00CD558D">
              <w:rPr>
                <w:rFonts w:ascii="Times New Roman" w:hAnsi="Times New Roman" w:cs="Times New Roman"/>
                <w:sz w:val="26"/>
                <w:szCs w:val="26"/>
              </w:rPr>
              <w:t xml:space="preserve"> và đọc chú thích</w:t>
            </w:r>
            <w:r w:rsidR="00D50D1C" w:rsidRPr="00CD558D">
              <w:rPr>
                <w:rFonts w:ascii="Times New Roman" w:hAnsi="Times New Roman" w:cs="Times New Roman"/>
                <w:sz w:val="26"/>
                <w:szCs w:val="26"/>
              </w:rPr>
              <w:t> làm bài tập điền từ</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Chú ý chiều của mũi t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2 hình tròn là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đọc bài tập</w:t>
            </w:r>
            <w:r w:rsidRPr="00CD558D">
              <w:rPr>
                <w:rFonts w:ascii="Times New Roman" w:hAnsi="Times New Roman" w:cs="Times New Roman"/>
                <w:sz w:val="26"/>
                <w:szCs w:val="26"/>
              </w:rPr>
              <w:t>lớp nhận xét.</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lại các khâu quá trình biến đổi xác động vật, lá cây rụng</w:t>
            </w:r>
            <w:r w:rsidR="00D50D1C" w:rsidRPr="00CD558D">
              <w:rPr>
                <w:rFonts w:ascii="Times New Roman" w:hAnsi="Times New Roman" w:cs="Times New Roman"/>
                <w:sz w:val="26"/>
                <w:szCs w:val="26"/>
              </w:rPr>
              <w:t> vi khuẩn biến thành muối khoáng</w:t>
            </w:r>
            <w:r w:rsidR="00D50D1C" w:rsidRPr="00CD558D">
              <w:rPr>
                <w:rFonts w:ascii="Times New Roman" w:hAnsi="Times New Roman" w:cs="Times New Roman"/>
                <w:sz w:val="26"/>
                <w:szCs w:val="26"/>
              </w:rPr>
              <w:t> cung cấp lại cho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 HS đọc  SGK/16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hảo luậ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đời sống.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vài nhóm phát biểu, nhóm khác bổ sung. GV sửa chữa,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khái niệm cộng sinh: là hình thức sống chung giữa 2 cơ thể sinh vật khác với kí sinh ở chỗ 2 sinh vật cộng sinh không gây hại cho nhau mà ngược lại nhờ cộng sinh mà cả 2 bên có l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VD: vi khuẩn cộng sinh với rễ cây họ đậu</w:t>
            </w:r>
            <w:r w:rsidRPr="00CD558D">
              <w:rPr>
                <w:rFonts w:ascii="Times New Roman" w:hAnsi="Times New Roman" w:cs="Times New Roman"/>
                <w:sz w:val="26"/>
                <w:szCs w:val="26"/>
              </w:rPr>
              <w:t> nốt sần: rễ</w:t>
            </w:r>
            <w:r w:rsidRPr="00CD558D">
              <w:rPr>
                <w:rFonts w:ascii="Times New Roman" w:hAnsi="Times New Roman" w:cs="Times New Roman"/>
                <w:sz w:val="26"/>
                <w:szCs w:val="26"/>
              </w:rPr>
              <w:t> chất hữu cơ cho vi khuẩn, và vi khuẩn có khả năng cố định nitơ tự do trong đất thành muối kho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lại vai trò có ích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để lâu trong không khí có hiện tượng gì? Nguyên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w:t>
            </w:r>
            <w:r w:rsidRPr="00CD558D">
              <w:rPr>
                <w:rFonts w:ascii="Times New Roman" w:hAnsi="Times New Roman" w:cs="Times New Roman"/>
                <w:i/>
                <w:iCs/>
                <w:sz w:val="26"/>
                <w:szCs w:val="26"/>
                <w:lang w:val="sv-SE"/>
              </w:rPr>
              <w:t>Vi khuẩn có hại</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1: GV yêu cầu HS thảo luận các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bệnh do vi khuẩn gây r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ác loại thức ăn để lâu ngày bị ôi thiu phải làm thế nào.    </w:t>
            </w:r>
          </w:p>
          <w:p w:rsidR="00D50D1C" w:rsidRPr="00CD558D" w:rsidRDefault="00F445BB"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ỉnh lí, bổ sung các bệnh do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tả: do vi khuẩn tả, phẩy khuẩn t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lao ; do trực khuẩn l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Cho ĐV- TV bệnh tả ở gà, bênh than ở cừu</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àm móng cừu đen và bị ch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phân tích cho HS có những vi khuẩn có cả 2 tác dụng: có ích và có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vi khuẩn phân huỷ chất hữu c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hại: làm hỏng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ích: phân huỷ xác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Em cần làm gì để phòng chống tác hại của vi khuẩn.</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H</w:t>
            </w:r>
            <w:r w:rsidRPr="00CD558D">
              <w:rPr>
                <w:rFonts w:ascii="Times New Roman" w:hAnsi="Times New Roman" w:cs="Times New Roman"/>
                <w:sz w:val="26"/>
                <w:szCs w:val="26"/>
                <w:vertAlign w:val="subscript"/>
                <w:lang w:val="sv-SE"/>
              </w:rPr>
              <w:t>50.2</w:t>
            </w:r>
            <w:r w:rsidRPr="00CD558D">
              <w:rPr>
                <w:rFonts w:ascii="Times New Roman" w:hAnsi="Times New Roman" w:cs="Times New Roman"/>
                <w:sz w:val="26"/>
                <w:szCs w:val="26"/>
                <w:lang w:val="sv-SE"/>
              </w:rPr>
              <w:t xml:space="preserve"> và đọc chú th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àn thành bài tập điền từ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1-2 HS đọc kết quả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ớp NX.</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ừ cần điền: vi khuẩn, muối khoáng chất hữu cơ.</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iên cứu mục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đời số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ân huỷ chất hữu cơ</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hất vô cơ để cây sử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óp phần hình thành than đá. dầu lử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đời s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ông nghiệp: vi khuẩn cố định đạ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bổ sung nguồn đạm cho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ế biến thực phẩm: vi khuẩn lên me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 Vai trò trong công nghệ sinh học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Trong tự nhiê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Phân huỷ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vô cơ</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Góp phần hình thành than đá, dầu lửa khi vi khuẩn phân huỷ không hoàn toàn. Các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đơn giản chứa 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 Trong đời sống: nhiều vi khuẩn có ứng </w:t>
            </w:r>
            <w:r w:rsidRPr="00CD558D">
              <w:rPr>
                <w:rFonts w:ascii="Times New Roman" w:hAnsi="Times New Roman" w:cs="Times New Roman"/>
                <w:b/>
                <w:bCs/>
                <w:i/>
                <w:iCs/>
                <w:sz w:val="26"/>
                <w:szCs w:val="26"/>
                <w:lang w:val="sv-SE"/>
              </w:rPr>
              <w:lastRenderedPageBreak/>
              <w:t>dụng trong công nghiệp, nông nghiệp và chế biến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bị ôi thiu, do vi khuẩn hoại sinh gây ra</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ác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hảo luậ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rả lời 1 số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được: thức ăn bị ôi thiu là do vi khuẩn hoại sinh làm hỏ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 thức ăn: giữ lạnh, phơi khô, ướp mu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2 HS phát biểu, HS khác nhận xé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ệ sinh ăn uống, vệ sinh môi trườ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Yêu cầu:</w:t>
      </w:r>
      <w:r w:rsidRPr="00CD558D">
        <w:rPr>
          <w:rFonts w:ascii="Times New Roman" w:hAnsi="Times New Roman" w:cs="Times New Roman"/>
          <w:b/>
          <w:bCs/>
          <w:i/>
          <w:iCs/>
          <w:sz w:val="26"/>
          <w:szCs w:val="26"/>
          <w:lang w:val="sv-SE"/>
        </w:rPr>
        <w:t>Hoạt động 2: Tìm hiểu sơ lược về vi rút..</w:t>
      </w:r>
    </w:p>
    <w:p w:rsidR="0074556D"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p>
    <w:tbl>
      <w:tblPr>
        <w:tblW w:w="0" w:type="auto"/>
        <w:tblInd w:w="108" w:type="dxa"/>
        <w:tblLayout w:type="fixed"/>
        <w:tblLook w:val="0000" w:firstRow="0" w:lastRow="0" w:firstColumn="0" w:lastColumn="0" w:noHBand="0" w:noVBand="0"/>
      </w:tblPr>
      <w:tblGrid>
        <w:gridCol w:w="4524"/>
        <w:gridCol w:w="506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khái quát về đặc điểm của vi rú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đơn giản và nhỏ hơn nhiều lần vi khuẩn (chưa có cấu tạo tế bào</w:t>
            </w:r>
            <w:r w:rsidRPr="00CD558D">
              <w:rPr>
                <w:rFonts w:ascii="Times New Roman" w:hAnsi="Times New Roman" w:cs="Times New Roman"/>
                <w:sz w:val="26"/>
                <w:szCs w:val="26"/>
              </w:rPr>
              <w:t> chưa phải là dạng sống điển hì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ời sống; kí sinh bắt buộc </w:t>
            </w:r>
            <w:r w:rsidRPr="00CD558D">
              <w:rPr>
                <w:rFonts w:ascii="Times New Roman" w:hAnsi="Times New Roman" w:cs="Times New Roman"/>
                <w:sz w:val="26"/>
                <w:szCs w:val="26"/>
              </w:rPr>
              <w:t> gây bệnh cho vật chủ.</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Kể tên 1 vài bệnh do vi rút gây ra.</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cúm gà, sốt vi rút, HIV,viêm gan B…. viêm tuyến nước bọt do vi rút</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quai bị.</w:t>
            </w: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Chọn đáp án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Tác hại của vi khuẩn l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ây bệnh cho người,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Làm ô nhiễm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Phân huỷ xác động thực vật ch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hỉ a và b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ả a,b,c đều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Vi rút có cấu tạo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Tế bào có nhân chưa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Tế bào có nhân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hưa có cấu tạo tế bà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Không xác định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âu2. Nêu vai trò của vi khuẩn trong tự nhiên và đời sống con người?</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giải thích hiện tượng thực tế:</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ì sao dưa, cà ngâm vào nước muối sau vài ngày hoá chu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nấm rơm,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 GV hướng dẫn HS nuôi mốc trắng, giờ sau mang đến lớ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Xem lại cách sử dụng kính hiển v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51.</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24308D" w:rsidRDefault="0024308D" w:rsidP="00476020">
      <w:pPr>
        <w:pStyle w:val="NoSpacing"/>
        <w:rPr>
          <w:rFonts w:ascii="Times New Roman" w:hAnsi="Times New Roman" w:cs="Times New Roman"/>
          <w:i/>
          <w:iCs/>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E20D9"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CE20D9" w:rsidRPr="00CD558D">
        <w:rPr>
          <w:rFonts w:ascii="Times New Roman" w:hAnsi="Times New Roman" w:cs="Times New Roman"/>
          <w:color w:val="000000"/>
          <w:sz w:val="26"/>
          <w:szCs w:val="26"/>
        </w:rPr>
        <w:t xml:space="preserve">                                                             </w:t>
      </w:r>
    </w:p>
    <w:p w:rsidR="004851EB" w:rsidRPr="00CD558D" w:rsidRDefault="00CE20D9"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lang w:val="vi-VN"/>
        </w:rPr>
        <w:t xml:space="preserve">                    </w:t>
      </w:r>
      <w:r w:rsidR="00170047"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1:  NẤ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êu được </w:t>
      </w:r>
      <w:r w:rsidR="00D50D1C" w:rsidRPr="00CD558D">
        <w:rPr>
          <w:rFonts w:ascii="Times New Roman" w:hAnsi="Times New Roman" w:cs="Times New Roman"/>
          <w:sz w:val="26"/>
          <w:szCs w:val="26"/>
          <w:lang w:val="sv-SE"/>
        </w:rPr>
        <w:t>cấu tạo, hình thức sinh sản, tác hại và công dụng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o sánh với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ầm quan trọng của nấm: đối với tự nhiên, đối với con người, đối với thực vậ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Lấy được ví dụ nấm có ích và nấm có hại cho mỗi vai tr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so sá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vận dụng kiến thức giải thích các hiện tượng thực tế.</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áo dục ý thức bảo vệ thực vậ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Biết cách ngăn ngừa sự phát triển của nấm có hại, phòng ngừa 1 số bệnh ngoài da do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nh H 51.1, H 51.2, H 51.3, H51.5, H51.6, H51.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ẫu: mốc trắng, nấm rơm, một số loại nấm có ích khác.</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pt-BR"/>
        </w:rPr>
        <w:t>2. Chuẩn bị của HS</w:t>
      </w:r>
      <w:r w:rsidRPr="00CD558D">
        <w:rPr>
          <w:rFonts w:ascii="Times New Roman" w:hAnsi="Times New Roman" w:cs="Times New Roman"/>
          <w:b/>
          <w:bCs/>
          <w:sz w:val="26"/>
          <w:szCs w:val="26"/>
          <w:lang w:val="pt-BR"/>
        </w:rPr>
        <w:t>:</w:t>
      </w:r>
      <w:r w:rsidRPr="00CD558D">
        <w:rPr>
          <w:rFonts w:ascii="Times New Roman" w:hAnsi="Times New Roman" w:cs="Times New Roman"/>
          <w:sz w:val="26"/>
          <w:szCs w:val="26"/>
          <w:lang w:val="pt-BR"/>
        </w:rPr>
        <w:t xml:space="preserve"> mẫu: mốc trắng, nấm rơm hoặc một số loại nấm kh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Câu1. Chọn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1.Vi khuẩn được xếp vào giới thực vật hay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ược xếp vào giới thực vật và có cấu tạo đơn bào (giống một số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à một số ít cũng có khả năng tự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Không phải thực vật vì hầu hết chúng không có màu sắc và không có chất diệp lục như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Vi khuẩn là thực vật vì chúng phân bố rộng rãi khắp nơ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d.Vi khuẩn không được xếp vào giới thực vật vì tế bào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lastRenderedPageBreak/>
        <w:t>2. Hầu hết vi khuẩn là những sinh vật dị dưỡng v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nhỏ bé nên không đủ khả năng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ột số di chuyển được như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Tế bào cơ thể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Hầu hết vi khuẩn không có chất diệp lục trong tế bào nên không tự tổng hợp được chất hữu cơ.</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Nêu vai trò của vi khuẩn trong tự nhiên và đối với con ngườ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Mở bài: Đồ đạc hoặc quần áo để lâu nơi ẩm thấp sẽ thấy xuất hiện những chấm đen, đó là do một số nấm mốc gây nên. Nấm mốc là tên gọi chung của nhiều loại mốc mà cơ thể rất nhỏ bé, chúng thuộc nhóm Nấm.</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sz w:val="26"/>
          <w:szCs w:val="26"/>
          <w:lang w:val="sv-SE"/>
        </w:rPr>
        <w:t>A- Mốc trắng và nấm rơm</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1: Mốc trắng.</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cấu tạo, hình thức sinh sản, tác hại và công dụng của nấm</w:t>
      </w:r>
    </w:p>
    <w:tbl>
      <w:tblPr>
        <w:tblW w:w="9630" w:type="dxa"/>
        <w:tblInd w:w="108" w:type="dxa"/>
        <w:tblLayout w:type="fixed"/>
        <w:tblLook w:val="0000" w:firstRow="0" w:lastRow="0" w:firstColumn="0" w:lastColumn="0" w:noHBand="0" w:noVBand="0"/>
      </w:tblPr>
      <w:tblGrid>
        <w:gridCol w:w="5064"/>
        <w:gridCol w:w="4566"/>
      </w:tblGrid>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nhắc lại thao tác xem kính hiển v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lấy mẫu mốc và yêu cầu quan sát về hình dạng, màu sắc, cấu tạo sợi mốc hình dạng, vị trí bào tử.</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ổ chức thảo luận toàn lớ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ổng kết,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đoạn  SGK</w:t>
            </w:r>
            <w:r w:rsidR="00D50D1C" w:rsidRPr="00CD558D">
              <w:rPr>
                <w:rFonts w:ascii="Times New Roman" w:hAnsi="Times New Roman" w:cs="Times New Roman"/>
                <w:sz w:val="26"/>
                <w:szCs w:val="26"/>
              </w:rPr>
              <w:t> phát biểu về cách dinh dưỡng và sinh sản của mốc trắ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So sánh cấu tạo, dinh dưỡng của mốc trắng với vi khuẩn</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 Quan sát hình dạng và cấu tạo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ắc lại cách sử dụng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Quan sát mẫu vật thật dưới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ối chiếu với hình vẽ.</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hận xét hình dạng, cấu tạ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NX,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ình dạng: dạng sợi phân nhá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ợi mốc có chất tế bào,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o  SGK,l thu thập kiến thức về đặc điểm và sinh sản của mốc trắ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 xml:space="preserve">Tiểu kết: </w:t>
      </w:r>
      <w:r w:rsidRPr="00CD558D">
        <w:rPr>
          <w:rFonts w:ascii="Times New Roman" w:hAnsi="Times New Roman" w:cs="Times New Roman"/>
          <w:sz w:val="26"/>
          <w:szCs w:val="26"/>
          <w:lang w:val="sv-SE"/>
        </w:rPr>
        <w:t>- Mốc trắng có cấu tạo dạng sợi phân nhánh nhiều , bên trong có chất tế bào và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chứa chất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inh dưỡng: hoại sinh: bám chặt vào dánh mì hoặc cơm thiu hút nước và chất hữu cơ. - Sinh sản: vô tính bằng bào tử.</w:t>
      </w:r>
    </w:p>
    <w:tbl>
      <w:tblPr>
        <w:tblW w:w="0" w:type="auto"/>
        <w:tblInd w:w="108" w:type="dxa"/>
        <w:tblLayout w:type="fixed"/>
        <w:tblLook w:val="0000" w:firstRow="0" w:lastRow="0" w:firstColumn="0" w:lastColumn="0" w:noHBand="0" w:noVBand="0"/>
      </w:tblPr>
      <w:tblGrid>
        <w:gridCol w:w="4524"/>
        <w:gridCol w:w="509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H</w:t>
            </w:r>
            <w:r w:rsidRPr="00CD558D">
              <w:rPr>
                <w:rFonts w:ascii="Times New Roman" w:hAnsi="Times New Roman" w:cs="Times New Roman"/>
                <w:sz w:val="26"/>
                <w:szCs w:val="26"/>
                <w:vertAlign w:val="subscript"/>
              </w:rPr>
              <w:t>52.1</w:t>
            </w:r>
            <w:r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phân biệt 1 vài loại nấ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vẽ</w:t>
            </w:r>
            <w:r w:rsidRPr="00CD558D">
              <w:rPr>
                <w:rFonts w:ascii="Times New Roman" w:hAnsi="Times New Roman" w:cs="Times New Roman"/>
                <w:sz w:val="26"/>
                <w:szCs w:val="26"/>
              </w:rPr>
              <w:t> gọi HS lên bảng mô tả nhận biết các loại nấm trên tranh vẽ.</w:t>
            </w:r>
          </w:p>
          <w:p w:rsidR="00D50D1C" w:rsidRPr="00CD558D" w:rsidRDefault="00D50D1C" w:rsidP="00476020">
            <w:pPr>
              <w:pStyle w:val="NoSpacing"/>
              <w:rPr>
                <w:rFonts w:ascii="Times New Roman" w:hAnsi="Times New Roman" w:cs="Times New Roman"/>
                <w:sz w:val="26"/>
                <w:szCs w:val="26"/>
              </w:rPr>
            </w:pP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lastRenderedPageBreak/>
              <w:t>2/Một vài loại mốc khá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quan sát H</w:t>
            </w:r>
            <w:r w:rsidRPr="00CD558D">
              <w:rPr>
                <w:rFonts w:ascii="Times New Roman" w:hAnsi="Times New Roman" w:cs="Times New Roman"/>
                <w:sz w:val="26"/>
                <w:szCs w:val="26"/>
                <w:vertAlign w:val="subscript"/>
                <w:lang w:val="it-IT"/>
              </w:rPr>
              <w:t>51.2</w:t>
            </w:r>
            <w:r w:rsidRPr="00CD558D">
              <w:rPr>
                <w:rFonts w:ascii="Times New Roman" w:hAnsi="Times New Roman" w:cs="Times New Roman"/>
                <w:sz w:val="26"/>
                <w:szCs w:val="26"/>
                <w:lang w:val="it-IT"/>
              </w:rPr>
              <w:t xml:space="preserve"> ,nhận biết mốc xanh,l mốc tương, mốc rượ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các loại mốc này trong thực tế.</w:t>
            </w:r>
          </w:p>
        </w:tc>
      </w:tr>
    </w:tbl>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lastRenderedPageBreak/>
        <w:t>Yêu cầu:</w:t>
      </w:r>
      <w:r w:rsidRPr="00CD558D">
        <w:rPr>
          <w:rFonts w:ascii="Times New Roman" w:hAnsi="Times New Roman" w:cs="Times New Roman"/>
          <w:b/>
          <w:bCs/>
          <w:i/>
          <w:iCs/>
          <w:sz w:val="26"/>
          <w:szCs w:val="26"/>
          <w:lang w:val="it-IT"/>
        </w:rPr>
        <w:t>Hoạt động 2: Nấm rơ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Lấy được ví dụ nấm có ích và nấm có hại cho mỗi vai trò</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mẫu vật + đối chiếu hình vẽ 51.3 </w:t>
            </w:r>
            <w:r w:rsidR="00D50D1C" w:rsidRPr="00CD558D">
              <w:rPr>
                <w:rFonts w:ascii="Times New Roman" w:hAnsi="Times New Roman" w:cs="Times New Roman"/>
                <w:sz w:val="26"/>
                <w:szCs w:val="26"/>
              </w:rPr>
              <w:t xml:space="preserve"> phân biệt các phần của nấm ?  </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reo tranh vẽ</w:t>
            </w:r>
            <w:r w:rsidR="00D50D1C" w:rsidRPr="00CD558D">
              <w:rPr>
                <w:rFonts w:ascii="Times New Roman" w:hAnsi="Times New Roman" w:cs="Times New Roman"/>
                <w:sz w:val="26"/>
                <w:szCs w:val="26"/>
              </w:rPr>
              <w:t> gọi HS chỉ trên tranh và gọi tên từng phần của nấm.</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hướng dẫn HS lấy 1 phiến mỏng dưới mũ nấm</w:t>
            </w:r>
            <w:r w:rsidR="00D50D1C" w:rsidRPr="00CD558D">
              <w:rPr>
                <w:rFonts w:ascii="Times New Roman" w:hAnsi="Times New Roman" w:cs="Times New Roman"/>
                <w:sz w:val="26"/>
                <w:szCs w:val="26"/>
              </w:rPr>
              <w:t xml:space="preserve"> đặt lên phiến kính dầm nhẹ </w:t>
            </w:r>
            <w:r w:rsidR="00D50D1C" w:rsidRPr="00CD558D">
              <w:rPr>
                <w:rFonts w:ascii="Times New Roman" w:hAnsi="Times New Roman" w:cs="Times New Roman"/>
                <w:sz w:val="26"/>
                <w:szCs w:val="26"/>
              </w:rPr>
              <w:t> quan sát bào tử bằng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ắc lại cấu tạo của nấm mũ ? so sánh với mốc trắng.</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lại cấu tạo của nấm mũ.</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nấm rơm</w:t>
            </w:r>
            <w:r w:rsidRPr="00CD558D">
              <w:rPr>
                <w:rFonts w:ascii="Times New Roman" w:hAnsi="Times New Roman" w:cs="Times New Roman"/>
                <w:sz w:val="26"/>
                <w:szCs w:val="26"/>
              </w:rPr>
              <w:t> phân biệ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cuống nấm và sợi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phiến mỏng dưới mũ nấm.</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chỉ từng phần của nấm</w:t>
            </w:r>
            <w:r w:rsidRPr="00CD558D">
              <w:rPr>
                <w:rFonts w:ascii="Times New Roman" w:hAnsi="Times New Roman" w:cs="Times New Roman"/>
                <w:sz w:val="26"/>
                <w:szCs w:val="26"/>
              </w:rPr>
              <w:t> lớp nhận xé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bào tử nấm</w:t>
            </w:r>
            <w:r w:rsidRPr="00CD558D">
              <w:rPr>
                <w:rFonts w:ascii="Times New Roman" w:hAnsi="Times New Roman" w:cs="Times New Roman"/>
                <w:sz w:val="26"/>
                <w:szCs w:val="26"/>
              </w:rPr>
              <w:t> mô tả hình dạ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đọc đoạn /167</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sz w:val="26"/>
          <w:szCs w:val="26"/>
        </w:rPr>
        <w:t xml:space="preserve">: - </w:t>
      </w:r>
      <w:r w:rsidRPr="00CD558D">
        <w:rPr>
          <w:rFonts w:ascii="Times New Roman" w:hAnsi="Times New Roman" w:cs="Times New Roman"/>
          <w:sz w:val="26"/>
          <w:szCs w:val="26"/>
        </w:rPr>
        <w:t>Cấu tạo nấm mũ gồm 2 ph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ợi nấm là cơ quan sinh dưỡng gồm nhiều TB phân biệt bởi vách ngă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là cơ quan sinh sản (mũ nấm nằm trên cuống nấm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ưới mũ nấm có các phiến mỏng chứa nhiều bào tử.</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sz w:val="26"/>
          <w:szCs w:val="26"/>
        </w:rPr>
        <w:t>Đặc điểm sinh học và tầm quan trọng của nấ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Đặc điểm sinh học.</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w:t>
      </w:r>
      <w:r w:rsidR="0030380D" w:rsidRPr="00CD558D">
        <w:rPr>
          <w:rFonts w:ascii="Times New Roman" w:hAnsi="Times New Roman" w:cs="Times New Roman"/>
          <w:sz w:val="26"/>
          <w:szCs w:val="26"/>
          <w:lang w:val="sv-SE"/>
        </w:rPr>
        <w:t>HS</w:t>
      </w:r>
      <w:r w:rsidR="0030380D" w:rsidRPr="00CD558D">
        <w:rPr>
          <w:rFonts w:ascii="Times New Roman" w:hAnsi="Times New Roman" w:cs="Times New Roman"/>
          <w:iCs/>
          <w:sz w:val="26"/>
          <w:szCs w:val="26"/>
          <w:lang w:val="sv-SE"/>
        </w:rPr>
        <w:t xml:space="preserve"> nắm được nấm là cơ thể dị dưỡng: hoại sinh hay kí sinh một số nấm cộng sinh</w:t>
      </w:r>
      <w:r w:rsidR="0030380D" w:rsidRPr="00CD558D">
        <w:rPr>
          <w:rFonts w:ascii="Times New Roman" w:hAnsi="Times New Roman" w:cs="Times New Roman"/>
          <w:b/>
          <w:bCs/>
          <w:sz w:val="26"/>
          <w:szCs w:val="26"/>
          <w:lang w:val="sv-SE"/>
        </w:rPr>
        <w:t>.</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BD5D69" w:rsidP="00476020">
            <w:pPr>
              <w:pStyle w:val="NoSpacing"/>
              <w:rPr>
                <w:rFonts w:ascii="Times New Roman" w:hAnsi="Times New Roman" w:cs="Times New Roman"/>
                <w:i/>
                <w:iCs/>
                <w:sz w:val="26"/>
                <w:szCs w:val="26"/>
                <w:u w:val="singl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3 câu hỏi mục </w:t>
            </w:r>
            <w:r w:rsidR="00D50D1C" w:rsidRPr="00CD558D">
              <w:rPr>
                <w:rFonts w:ascii="Times New Roman" w:hAnsi="Times New Roman" w:cs="Times New Roman"/>
                <w:sz w:val="26"/>
                <w:szCs w:val="26"/>
              </w:rPr>
              <w:t xml:space="preserve">/168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Điều kiện phát triển của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dại diện trình bày</w:t>
            </w:r>
            <w:r w:rsidRPr="00CD558D">
              <w:rPr>
                <w:rFonts w:ascii="Times New Roman" w:hAnsi="Times New Roman" w:cs="Times New Roman"/>
                <w:sz w:val="26"/>
                <w:szCs w:val="26"/>
              </w:rPr>
              <w:t> nhóm khác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gây mốc trắng chỉ cần để cơm nguội, bánh mì ở nhiệt độ phòng vẩy thêm ít n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quần áo lâu ngày không phơi nắng hoặc để nâu nơi ẩm thường bị nấm m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ỗ ẩm, tối nấm vẫn phát triển?</w:t>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sz w:val="26"/>
                <w:szCs w:val="26"/>
              </w:rPr>
              <w:t>? Nêu các điều kiện phát triển của nấm?</w:t>
            </w:r>
            <w:r w:rsidRPr="00CD558D">
              <w:rPr>
                <w:rFonts w:ascii="Times New Roman" w:hAnsi="Times New Roman" w:cs="Times New Roman"/>
                <w:sz w:val="26"/>
                <w:szCs w:val="26"/>
                <w:u w:val="singl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Cách dinh dưỡng.</w:t>
            </w:r>
          </w:p>
          <w:p w:rsidR="00D50D1C" w:rsidRPr="00CD558D" w:rsidRDefault="00BD5D69"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mục 2</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sv-SE"/>
              </w:rPr>
              <w:t xml:space="preserve">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hông có diệp lục vậy nấm dinh dưỡng bằng các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Lấy ví dụ về nấm hoại sinh và nấm kí sinh.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ạt động nhóm trao đổi thảo luận, trả lời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trình bày, nhóm khác nhận xét: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ào tử nấm mốc phát triển ở nơi giàu chất hữu cơ, ấm và 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cần nhiệt độ và độ ẩm, không cần ánh sáng vì chúng không xảy ra quang hợp ngược lại ánh sáng còn có tác dụng diệt nấ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phơi kĩ quần áo, chăn màn, đồ đạc trước khi cất, tránh nấm m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ì nấm không cần ánh sáng để quang hợ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S rút ra các điều kiện phát triển của nấm.</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Nấm sử dụng chất hữu cơ có sẵn và cần nhiệt độ độ ẩm thích hợp để phát triển</w:t>
            </w:r>
            <w:r w:rsidRPr="00CD558D">
              <w:rPr>
                <w:rFonts w:ascii="Times New Roman" w:hAnsi="Times New Roman" w:cs="Times New Roman"/>
                <w:b/>
                <w:bCs/>
                <w:sz w:val="26"/>
                <w:szCs w:val="26"/>
                <w:lang w:val="sv-SE"/>
              </w:rPr>
              <w: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HS đọc thông tin, suy nghĩ để trả lời, yêu cầu nêu được: Các hình thức dinh dưỡng: hoại sinh, kí sinh, cộ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Kết luận: nấm là cơ thể dị dưỡng: hoại sinh hay kí sinh một số nấm cộng sinh</w:t>
            </w:r>
            <w:r w:rsidRPr="00CD558D">
              <w:rPr>
                <w:rFonts w:ascii="Times New Roman" w:hAnsi="Times New Roman" w:cs="Times New Roman"/>
                <w:b/>
                <w:bCs/>
                <w:sz w:val="26"/>
                <w:szCs w:val="26"/>
                <w:lang w:val="sv-SE"/>
              </w:rPr>
              <w:t>.</w:t>
            </w:r>
          </w:p>
        </w:tc>
      </w:tr>
    </w:tbl>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4: Tầm quan trọng của nấm.</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0380D" w:rsidRPr="00CD558D">
        <w:rPr>
          <w:rFonts w:ascii="Times New Roman" w:hAnsi="Times New Roman" w:cs="Times New Roman"/>
          <w:sz w:val="26"/>
          <w:szCs w:val="26"/>
          <w:lang w:val="sv-SE"/>
        </w:rPr>
        <w:t xml:space="preserve"> Tầm quan trọng của nấm: đối với tự nhiên, đối với con người, đối với thực vật:</w:t>
      </w:r>
    </w:p>
    <w:tbl>
      <w:tblPr>
        <w:tblW w:w="0" w:type="auto"/>
        <w:tblInd w:w="108" w:type="dxa"/>
        <w:tblLayout w:type="fixed"/>
        <w:tblLook w:val="0000" w:firstRow="0" w:lastRow="0" w:firstColumn="0" w:lastColumn="0" w:noHBand="0" w:noVBand="0"/>
      </w:tblPr>
      <w:tblGrid>
        <w:gridCol w:w="4330"/>
        <w:gridCol w:w="5277"/>
      </w:tblGrid>
      <w:tr w:rsidR="00D50D1C" w:rsidRPr="00CD558D">
        <w:trPr>
          <w:trHeight w:val="391"/>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36"/>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lastRenderedPageBreak/>
              <w:t>1. Nấm có ích</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SGK/169</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ông dụng của nấm? Lấy ví dụ?</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GV tổng kết lại công dụng của nấm có ích.</w:t>
            </w:r>
            <w:r w:rsidRPr="00CD558D">
              <w:rPr>
                <w:rFonts w:ascii="Times New Roman" w:hAnsi="Times New Roman" w:cs="Times New Roman"/>
                <w:sz w:val="26"/>
                <w:szCs w:val="26"/>
              </w:rPr>
              <w:t> giới thiệu 1 vài nấm có ích trên tra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2. Nấm có hại</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trên mẫu và tranh: một số bộ phận của cây bị bệnh nấm</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ấm gây những tác hại gì cho thực vậ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ợi ích: phân giải chất hữu cơ thành chất vô cơ: một số nấm tro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ản xuất rượu bia, chế biến 1 số thực phẩm, làm men nở bột m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thức ăn, làm thuốc: mốc xanh, nấm linh chi</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 chức thảo luận toàn lớp</w:t>
            </w:r>
            <w:r w:rsidR="00D50D1C" w:rsidRPr="00CD558D">
              <w:rPr>
                <w:rFonts w:ascii="Times New Roman" w:hAnsi="Times New Roman" w:cs="Times New Roman"/>
                <w:sz w:val="26"/>
                <w:szCs w:val="26"/>
              </w:rPr>
              <w:t> Tổng kết lại,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ới thiệu 1 vài nấm có hại gây bệnh ở TV.</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SGK,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một số nấm có hại cho ngư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o HS nhận dạng 1 số nấm độc</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bảng thông tin, ghi nhớ các công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câu hỏ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được 4 công dụng, HS khác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ận dạng 1 số nấm có 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ấm mang đi kết hợp với tranh</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ộ phận của cây bị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ác hại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ả lờ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ác nhóm khác NX,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ấm kí sinh trên thực vật gây bệnh cho cây trồng làm thiệt hại mùa mà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SGK/169-170</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ể tên 1 số nấm gây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Yêu cầu kể được: nấm kí sinh gây bệnh cho người: hắc lào, lang ben, nấm tóc, nước ăn c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độc gây ngộ độc.</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r w:rsidRPr="00CD558D">
        <w:rPr>
          <w:rFonts w:ascii="Times New Roman" w:hAnsi="Times New Roman" w:cs="Times New Roman"/>
          <w:sz w:val="26"/>
          <w:szCs w:val="26"/>
          <w:lang w:val="sv-SE"/>
        </w:rPr>
        <w:t>:</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Nấm gây 1 số tác hại như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í sinh gây bệnh cho thực vật và cho con người: nấm von,nấm than (ngô)</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ấm mốc làm hỏng thức ăn, đồ dùng thực phẩm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Nấm độc có thể gây ngộ độc nếu ăn phải: nấm độc đỏ, nấm độc đen, nấm kim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hông ăn nấm lạ</w:t>
      </w:r>
    </w:p>
    <w:p w:rsidR="00AD49C3"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cụm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ơ thể nấm mốc gồm những sợi không màu, 1 số ít có cấu tạo……….(nấm men). Nhiều nấm có cơ quan sinh sản chủ yếu bằ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Điền những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là những cơ thể……..(kí sinh hoặc………….).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3. Nấm có vai trò như thế nào trong tự nhiê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4. Vận dụng ,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uốn phòng trừ các bệnh do nấm gây ra phải làm thế nào?</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uốn đồ đạc quần áo không bị nấm mốc phải làm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lastRenderedPageBreak/>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Đọc trước Bài 52.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huẩn bị, thu thập vài mẫu địa y trên thân các cây t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i/>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2: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cấu tạo và vai trò của địa y: Thành phần cấu tạo, chức năng ctừng thành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biết được địa y trong tự nhiên qua đặc điểm về hình dạng, màu sắc và nơi m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Vai trò của đại y: đối với thiên nhiên, với con người, với thực vật và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ý thức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Chuẩn bị của GV: - Mẫu:  một số địa 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hình dạng và cấu tạo cấu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 Sưu tầm một số mẫu địa y.</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1. Điền những từ thích hợp vào chỗ dấ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ấm là những cơ thể……..(kí sinh hoặc ………….).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âu 2. Nấm hoại sinh có vai trò như thế nào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ở bài: Nếu để ý nhìn trên thân các cây gỗ ta thấy cóp những mảng vảy màu xanh xám bám chặt vào vỏ cây. Đó chính là địa y. Vậy địa y là gì?</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a cùng tìm hiểu qua bài: </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i/>
          <w:iCs/>
          <w:sz w:val="26"/>
          <w:szCs w:val="26"/>
          <w:lang w:val="it-IT"/>
        </w:rPr>
        <w:t>Hoạt động 1: Quan sát hình dạng, cấu tạo.</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êu được cấu tạo và vai trò của địa y: Thành phần cấu tạo, chức năng ctừng thành phần</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o HS quan sát mẫu + tranh H 52.1, 52.2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ẫu địa y em lấy ở đ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hình dạng ngoài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thàh phần cấu tạo của địa y?</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trao đổi toàn lớp.</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ỉnh lý, bổ sung, chốt kiến thứ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w:t>
            </w:r>
            <w:r w:rsidR="00D50D1C" w:rsidRPr="00CD558D">
              <w:rPr>
                <w:rFonts w:ascii="Times New Roman" w:hAnsi="Times New Roman" w:cs="Times New Roman"/>
                <w:sz w:val="26"/>
                <w:szCs w:val="26"/>
              </w:rPr>
              <w:t>/171</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nấm và tảo trong đời sống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ình thức sống cộng si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t động nhó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mẫu địa y mang đi đối chiếu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trả lời câu hỏi 1,2.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ơi số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uộc dạng địa y nào</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mô tả hình dạ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nhận xét về cấu tạo, yêu cầu nêu được: cấu tạo gồm tảo và nấ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tự thu thập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trả lời câu hỏi. 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chế tạo chất hữu cơ nuôi sống 2 bê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Khái niệm cộng sinh.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trả lời, lớp bổ sung.</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Tiểu kết</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w:t>
      </w:r>
      <w:r w:rsidRPr="00CD558D">
        <w:rPr>
          <w:rFonts w:ascii="Times New Roman" w:hAnsi="Times New Roman" w:cs="Times New Roman"/>
          <w:b/>
          <w:bCs/>
          <w:sz w:val="26"/>
          <w:szCs w:val="26"/>
          <w:lang w:val="fr-FR"/>
        </w:rPr>
        <w:t xml:space="preserve"> </w:t>
      </w:r>
      <w:r w:rsidRPr="00CD558D">
        <w:rPr>
          <w:rFonts w:ascii="Times New Roman" w:hAnsi="Times New Roman" w:cs="Times New Roman"/>
          <w:sz w:val="26"/>
          <w:szCs w:val="26"/>
          <w:lang w:val="fr-FR"/>
        </w:rPr>
        <w:t>- Địa y có hình vảy hoặc hình cà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 của địa y gồm những sợi nấm xen lẫn nhau các tế bà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tạo chất hữu cơ và nuôi sống 2 bên.</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Cộng sinh: là hình thức sống chung giữa 2 cơ thể sinh vật ( cả 2 bên đều có lợi).</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Vai trò của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hận biết được địa y trong tự nhiên qua đặc điểm về hình dạng, màu sắc và nơi mọc.</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2,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có vai trò gì trong tự nhiên?</w:t>
            </w:r>
          </w:p>
          <w:p w:rsidR="00D50D1C" w:rsidRPr="00CD558D" w:rsidRDefault="00D50D1C" w:rsidP="00476020">
            <w:pPr>
              <w:pStyle w:val="NoSpacing"/>
              <w:rPr>
                <w:rFonts w:ascii="Times New Roman" w:hAnsi="Times New Roman" w:cs="Times New Roman"/>
                <w:sz w:val="26"/>
                <w:szCs w:val="26"/>
              </w:rPr>
            </w:pP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đưa thêm một số ví dụ :</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vai trò của địa y.</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thành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thức ăn của hươu Bắc C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nguồn nguyên liệu chế tạo nước hoa, phẩm nhuộ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phát biểu, lớp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sống được ở những nơi khô cằn nhất, biến đổi đá thành đất tạo lớp mùn dọn đường cho các thực vật đến sau.</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w:t>
      </w: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Địa y Biến đổi đá thành đất, dọn đường cho thực vật đến s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o biết hình dạng ,cấu tạo, đời sống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2.Vai trò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ói địa y đống vai trò tiên phong mở đường nghĩa là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toàn bộ chương trình học kì II từ  Bài :Thụ phấn đến bài Địa Y</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184AA6"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 CUỐI NĂ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ữa một số bài tập trong vở Luyện tập sinh họ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ọn các dạng bài tập khó,bài tập hệ thống kiến thức cở bản, bài tập về phân loại thực vật thuộc các kiến thức từ chương VI đến hết chương trì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làm bài tập cho HS.</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so sánh,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sz w:val="26"/>
          <w:szCs w:val="26"/>
          <w:lang w:val="it-IT"/>
        </w:rPr>
        <w:t>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bảng phụ, vở luyện tập sinh ho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w:t>
      </w:r>
      <w:r w:rsidRPr="00CD558D">
        <w:rPr>
          <w:rFonts w:ascii="Times New Roman" w:hAnsi="Times New Roman" w:cs="Times New Roman"/>
          <w:sz w:val="26"/>
          <w:szCs w:val="26"/>
          <w:lang w:val="it-IT"/>
        </w:rPr>
        <w:t xml:space="preserve"> Chuẩn bị của HS: Vở luyện tập sinh học 6, soạn sẵn các câu hỏi , bài tập khó cần chữ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i/>
          <w:iCs/>
          <w:sz w:val="26"/>
          <w:szCs w:val="26"/>
          <w:lang w:val="it-IT"/>
        </w:rPr>
        <w:t>Kiểm tra bài cũ:</w:t>
      </w:r>
      <w:r w:rsidRPr="00CD558D">
        <w:rPr>
          <w:rFonts w:ascii="Times New Roman" w:hAnsi="Times New Roman" w:cs="Times New Roman"/>
          <w:sz w:val="26"/>
          <w:szCs w:val="26"/>
          <w:lang w:val="it-IT"/>
        </w:rPr>
        <w:t xml:space="preserve"> kiểm tra trong giờ học.</w:t>
      </w:r>
    </w:p>
    <w:p w:rsidR="00D50D1C" w:rsidRPr="00CD558D" w:rsidRDefault="00D50D1C" w:rsidP="00476020">
      <w:pPr>
        <w:pStyle w:val="NoSpacing"/>
        <w:rPr>
          <w:rFonts w:ascii="Times New Roman" w:hAnsi="Times New Roman" w:cs="Times New Roman"/>
          <w:i/>
          <w:iCs/>
          <w:sz w:val="26"/>
          <w:szCs w:val="26"/>
          <w:lang w:val="it-IT"/>
        </w:rPr>
      </w:pPr>
      <w:r w:rsidRPr="00CD558D">
        <w:rPr>
          <w:rFonts w:ascii="Times New Roman" w:hAnsi="Times New Roman" w:cs="Times New Roman"/>
          <w:b/>
          <w:bCs/>
          <w:sz w:val="26"/>
          <w:szCs w:val="26"/>
          <w:lang w:val="it-IT"/>
        </w:rPr>
        <w:t xml:space="preserve">2. </w:t>
      </w:r>
      <w:r w:rsidRPr="00CD558D">
        <w:rPr>
          <w:rFonts w:ascii="Times New Roman" w:hAnsi="Times New Roman" w:cs="Times New Roman"/>
          <w:i/>
          <w:iCs/>
          <w:sz w:val="26"/>
          <w:szCs w:val="26"/>
          <w:lang w:val="it-IT"/>
        </w:rPr>
        <w:t>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004437">
      <w:pPr>
        <w:pStyle w:val="NoSpacing"/>
        <w:jc w:val="center"/>
        <w:rPr>
          <w:rFonts w:ascii="Times New Roman" w:hAnsi="Times New Roman" w:cs="Times New Roman"/>
          <w:b/>
          <w:bCs/>
          <w:i/>
          <w:iCs/>
          <w:sz w:val="26"/>
          <w:szCs w:val="26"/>
          <w:lang w:val="it-IT"/>
        </w:rPr>
      </w:pPr>
      <w:r w:rsidRPr="00CD558D">
        <w:rPr>
          <w:rFonts w:ascii="Times New Roman" w:hAnsi="Times New Roman" w:cs="Times New Roman"/>
          <w:b/>
          <w:i/>
          <w:iCs/>
          <w:sz w:val="26"/>
          <w:szCs w:val="26"/>
          <w:lang w:val="it-IT"/>
        </w:rPr>
        <w:t>Hoạt động 1: Chương IV.</w:t>
      </w:r>
      <w:r w:rsidRPr="00CD558D">
        <w:rPr>
          <w:rFonts w:ascii="Times New Roman" w:hAnsi="Times New Roman" w:cs="Times New Roman"/>
          <w:i/>
          <w:iCs/>
          <w:sz w:val="26"/>
          <w:szCs w:val="26"/>
          <w:lang w:val="it-IT"/>
        </w:rPr>
        <w:t xml:space="preserve"> </w:t>
      </w:r>
      <w:r w:rsidRPr="00CD558D">
        <w:rPr>
          <w:rFonts w:ascii="Times New Roman" w:hAnsi="Times New Roman" w:cs="Times New Roman"/>
          <w:b/>
          <w:bCs/>
          <w:i/>
          <w:iCs/>
          <w:sz w:val="26"/>
          <w:szCs w:val="26"/>
          <w:lang w:val="it-IT"/>
        </w:rPr>
        <w:t>Hoa và sinh sản hữu tính.</w:t>
      </w:r>
    </w:p>
    <w:p w:rsidR="00D50D1C" w:rsidRPr="00CD558D" w:rsidRDefault="00CE20D9"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it-IT"/>
        </w:rPr>
        <w:t xml:space="preserve"> Chữa một số bài tập trong vở Luyện tập sinh học 6.</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xml:space="preserve">                   </w:t>
            </w:r>
            <w:r w:rsidRPr="00CD558D">
              <w:rPr>
                <w:rFonts w:ascii="Times New Roman" w:hAnsi="Times New Roman" w:cs="Times New Roman"/>
                <w:bCs/>
                <w:sz w:val="26"/>
                <w:szCs w:val="26"/>
                <w:u w:val="single"/>
                <w:lang w:val="it-IT"/>
              </w:rPr>
              <w:t>HĐ của GV</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yêu cầu HS đưa các bài tập của chương VI đã chuẩn bị tr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Yêu cầu ý kiến của HS:</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chữabài nếu cần.</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lastRenderedPageBreak/>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ài tập1/ VLT/ 8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Quan sát H 28.1 sgk  đọc thông tin hãy hoàn thành bảng sau:</w:t>
      </w:r>
    </w:p>
    <w:tbl>
      <w:tblPr>
        <w:tblW w:w="0" w:type="auto"/>
        <w:tblInd w:w="108" w:type="dxa"/>
        <w:tblLayout w:type="fixed"/>
        <w:tblLook w:val="0000" w:firstRow="0" w:lastRow="0" w:firstColumn="0" w:lastColumn="0" w:noHBand="0" w:noVBand="0"/>
      </w:tblPr>
      <w:tblGrid>
        <w:gridCol w:w="699"/>
        <w:gridCol w:w="1853"/>
        <w:gridCol w:w="2565"/>
        <w:gridCol w:w="2288"/>
        <w:gridCol w:w="2172"/>
      </w:tblGrid>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bộ phận chính của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mỗi bộ phận</w:t>
            </w:r>
          </w:p>
        </w:tc>
        <w:tc>
          <w:tcPr>
            <w:tcW w:w="217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hung của hoa</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ài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á đài, đế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âng đỡ, làm thành bao hoa</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 duy trì và phát triển nòi giống.</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àng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ồm nhiều cánh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o vệ nhị và nhuỵ</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ị</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nhị, bao phấn, hạt phấ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72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uỵ</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ầu nhuỵ, vòi nhuỵ, bầu nhuỵ, noã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Bộ phận nhị và nhuỵ của hoa là quan trọng nhất vì chúng mang tế bào sinh sản, nên là bộ phận sinh sản chủ yếu của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9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sự khác nhau giữa tự thụ phấn và giao phấn theo bảng sau:</w:t>
      </w:r>
    </w:p>
    <w:tbl>
      <w:tblPr>
        <w:tblW w:w="0" w:type="auto"/>
        <w:tblInd w:w="108" w:type="dxa"/>
        <w:tblLayout w:type="fixed"/>
        <w:tblLook w:val="0000" w:firstRow="0" w:lastRow="0" w:firstColumn="0" w:lastColumn="0" w:noHBand="0" w:noVBand="0"/>
      </w:tblPr>
      <w:tblGrid>
        <w:gridCol w:w="825"/>
        <w:gridCol w:w="1680"/>
        <w:gridCol w:w="2520"/>
        <w:gridCol w:w="2380"/>
        <w:gridCol w:w="2202"/>
      </w:tblGrid>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ái niệ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ời gian chín của nhị so vơí nhuỵ</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ý nghĩa</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vào đầu nhuỵ của chính hoa đó</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ùng một lúc</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uy trì nòi giống tự nhiên</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ao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này vào đầu nhuỵ của hoa kia</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đồng thời</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ai tạo gố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 VLT / 94 hãy xác định các câu sau là đúng hay sai rồi ghi vào ô trống.</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Đáp án: 1- Đ; 2- S ; 3- S; 4- S; 5- Đ; 6- Đ; 7- S; 8- Đ; 9- S; 10- Đ</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2: Chương IV. </w:t>
      </w:r>
      <w:r w:rsidRPr="00CD558D">
        <w:rPr>
          <w:rFonts w:ascii="Times New Roman" w:hAnsi="Times New Roman" w:cs="Times New Roman"/>
          <w:b/>
          <w:bCs/>
          <w:i/>
          <w:iCs/>
          <w:sz w:val="26"/>
          <w:szCs w:val="26"/>
        </w:rPr>
        <w:t>Quả và Hạt</w:t>
      </w:r>
    </w:p>
    <w:p w:rsidR="00CE20D9" w:rsidRPr="00CD558D" w:rsidRDefault="00CE20D9"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lang w:val="it-IT"/>
        </w:rPr>
        <w:t xml:space="preserve"> Chọn các dạng bài tập khó,bài tập hệ thống kiến thức cở bản, bài tập về phân loại thực vật thuộc các kiến thức từ chương VI đến hết chương trình.</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5/ VLT/98 So sánh các loại quả theo bảng sau:</w:t>
      </w:r>
    </w:p>
    <w:tbl>
      <w:tblPr>
        <w:tblW w:w="0" w:type="auto"/>
        <w:tblInd w:w="108" w:type="dxa"/>
        <w:tblLayout w:type="fixed"/>
        <w:tblLook w:val="0000" w:firstRow="0" w:lastRow="0" w:firstColumn="0" w:lastColumn="0" w:noHBand="0" w:noVBand="0"/>
      </w:tblPr>
      <w:tblGrid>
        <w:gridCol w:w="1726"/>
        <w:gridCol w:w="1849"/>
        <w:gridCol w:w="1849"/>
        <w:gridCol w:w="1849"/>
        <w:gridCol w:w="2289"/>
      </w:tblGrid>
      <w:tr w:rsidR="00D50D1C" w:rsidRPr="00CD558D">
        <w:tc>
          <w:tcPr>
            <w:tcW w:w="1726"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69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khô</w:t>
            </w:r>
          </w:p>
        </w:tc>
        <w:tc>
          <w:tcPr>
            <w:tcW w:w="4138"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thịt</w:t>
            </w:r>
          </w:p>
        </w:tc>
      </w:tr>
      <w:tr w:rsidR="00D50D1C" w:rsidRPr="00CD558D">
        <w:tc>
          <w:tcPr>
            <w:tcW w:w="1726"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mọng</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hạch</w:t>
            </w:r>
          </w:p>
        </w:tc>
      </w:tr>
      <w:tr w:rsidR="00D50D1C" w:rsidRPr="00CD558D">
        <w:tc>
          <w:tcPr>
            <w:tcW w:w="17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ính chất</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6/ VLT/ 101 Phân biệt lớp Một lá mầm và lớp hai lá mầ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áp án: 1. Lớp Một lá mầm: b,d,e,h ; 2. Lớp Hai lá mầm: a,c,f,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3/ VLT/ 104</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Đúng, Vì hạt rơi chậm thường rất nhẹ, nên dễ dàng được gió mang đi xa hơn nơi ở của n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0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iết kế thí nghiệm chứng minh sự nảy mầm của hạt phụ thuộc vào chất lượng của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đ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ọn hạt giống: 10 hạt đỗ có chất lượng tốt; 10 hạt giống có chất lượng kém bị sâu mọ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ết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Kết lu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10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n dụng những hiểubiết về các điều kiện nảy mầm của hạt, hãy giảI thích cơ sở của một số biện pháp kĩ thuật.</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Bài tập 1/ VLT/ 109</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3: Chương VIII: </w:t>
      </w:r>
      <w:r w:rsidRPr="00CD558D">
        <w:rPr>
          <w:rFonts w:ascii="Times New Roman" w:hAnsi="Times New Roman" w:cs="Times New Roman"/>
          <w:b/>
          <w:bCs/>
          <w:i/>
          <w:iCs/>
          <w:sz w:val="26"/>
          <w:szCs w:val="26"/>
        </w:rPr>
        <w:t>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GV hướng dẫn HS làm một số bài tập</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 xml:space="preserve"> 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28</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Đáp án:        1- c; 2 – d ; 3- e; 4- a; 5- b</w:t>
      </w:r>
    </w:p>
    <w:p w:rsidR="00D50D1C" w:rsidRPr="00CD558D" w:rsidRDefault="00D50D1C" w:rsidP="00004437">
      <w:pPr>
        <w:pStyle w:val="NoSpacing"/>
        <w:jc w:val="center"/>
        <w:rPr>
          <w:rFonts w:ascii="Times New Roman" w:hAnsi="Times New Roman" w:cs="Times New Roman"/>
          <w:b/>
          <w:i/>
          <w:iCs/>
          <w:sz w:val="26"/>
          <w:szCs w:val="26"/>
          <w:lang w:val="pt-BR"/>
        </w:rPr>
      </w:pPr>
      <w:r w:rsidRPr="00CD558D">
        <w:rPr>
          <w:rFonts w:ascii="Times New Roman" w:hAnsi="Times New Roman" w:cs="Times New Roman"/>
          <w:b/>
          <w:i/>
          <w:iCs/>
          <w:sz w:val="26"/>
          <w:szCs w:val="26"/>
          <w:lang w:val="pt-BR"/>
        </w:rPr>
        <w:t xml:space="preserve">Hoạt động 4: Chương IX: </w:t>
      </w:r>
      <w:r w:rsidRPr="00CD558D">
        <w:rPr>
          <w:rFonts w:ascii="Times New Roman" w:hAnsi="Times New Roman" w:cs="Times New Roman"/>
          <w:b/>
          <w:bCs/>
          <w:i/>
          <w:iCs/>
          <w:sz w:val="26"/>
          <w:szCs w:val="26"/>
          <w:lang w:val="pt-BR"/>
        </w:rPr>
        <w:t>Vai trò của  thực vật.</w:t>
      </w:r>
    </w:p>
    <w:p w:rsidR="00D50D1C" w:rsidRPr="00CD558D" w:rsidRDefault="00CE20D9" w:rsidP="00476020">
      <w:pPr>
        <w:pStyle w:val="NoSpacing"/>
        <w:rPr>
          <w:rFonts w:ascii="Times New Roman" w:hAnsi="Times New Roman" w:cs="Times New Roman"/>
          <w:i/>
          <w:iCs/>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những câu dẫn dưới đây là đúng hay sai rồi điền vào ô trống.</w:t>
      </w:r>
    </w:p>
    <w:tbl>
      <w:tblPr>
        <w:tblW w:w="0" w:type="auto"/>
        <w:tblInd w:w="108" w:type="dxa"/>
        <w:tblLayout w:type="fixed"/>
        <w:tblLook w:val="0000" w:firstRow="0" w:lastRow="0" w:firstColumn="0" w:lastColumn="0" w:noHBand="0" w:noVBand="0"/>
      </w:tblPr>
      <w:tblGrid>
        <w:gridCol w:w="4567"/>
        <w:gridCol w:w="5063"/>
      </w:tblGrid>
      <w:tr w:rsidR="00D50D1C" w:rsidRPr="00CD558D">
        <w:trPr>
          <w:trHeight w:val="1515"/>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Cs/>
                <w:sz w:val="26"/>
                <w:szCs w:val="26"/>
                <w:lang w:val="pt-BR"/>
              </w:rPr>
              <w:t xml:space="preserve"> </w:t>
            </w:r>
            <w:r w:rsidRPr="00CD558D">
              <w:rPr>
                <w:rFonts w:ascii="Times New Roman" w:hAnsi="Times New Roman" w:cs="Times New Roman"/>
                <w:bCs/>
                <w:sz w:val="26"/>
                <w:szCs w:val="26"/>
                <w:u w:val="single"/>
                <w:lang w:val="pt-BR"/>
              </w:rPr>
              <w:t>HĐ của GV</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đưa các bài tập của chương IX đã chuẩn bị tr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ý kiến của HS:</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chữabài nếu cần.</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dẫn HS làm một số bài tập khác:</w:t>
            </w:r>
          </w:p>
          <w:p w:rsidR="00D50D1C" w:rsidRPr="00CD558D" w:rsidRDefault="003367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3/ VLT/ 144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Xác định những câu dẫn dưới đây là đúng hay sai rồi điền vào ô trống:</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5: Chương X: </w:t>
      </w:r>
      <w:r w:rsidRPr="00CD558D">
        <w:rPr>
          <w:rFonts w:ascii="Times New Roman" w:hAnsi="Times New Roman" w:cs="Times New Roman"/>
          <w:b/>
          <w:bCs/>
          <w:i/>
          <w:iCs/>
          <w:sz w:val="26"/>
          <w:szCs w:val="26"/>
        </w:rPr>
        <w:t>Vi khuẩn- Nấm- Địa y</w:t>
      </w:r>
    </w:p>
    <w:p w:rsidR="000C3947" w:rsidRPr="00CD558D" w:rsidRDefault="000C3947" w:rsidP="00476020">
      <w:pPr>
        <w:pStyle w:val="NoSpacing"/>
        <w:rPr>
          <w:rFonts w:ascii="Times New Roman" w:hAnsi="Times New Roman" w:cs="Times New Roman"/>
          <w:b/>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V hướng dẫn HS làm một số bài tập</w:t>
      </w:r>
    </w:p>
    <w:tbl>
      <w:tblPr>
        <w:tblW w:w="0" w:type="auto"/>
        <w:tblInd w:w="108" w:type="dxa"/>
        <w:tblLayout w:type="fixed"/>
        <w:tblLook w:val="0000" w:firstRow="0" w:lastRow="0" w:firstColumn="0" w:lastColumn="0" w:noHBand="0" w:noVBand="0"/>
      </w:tblPr>
      <w:tblGrid>
        <w:gridCol w:w="4589"/>
        <w:gridCol w:w="4988"/>
      </w:tblGrid>
      <w:tr w:rsidR="00D50D1C" w:rsidRPr="00CD558D">
        <w:trPr>
          <w:trHeight w:val="3046"/>
        </w:trPr>
        <w:tc>
          <w:tcPr>
            <w:tcW w:w="45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Đ của GV</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yêu cầu HS đưa các bài tập của chương X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ữabài nếu cần.</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hướng dẫn HS làm một số bài tập khác:</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ốt kiến thức.</w:t>
            </w:r>
          </w:p>
        </w:tc>
        <w:tc>
          <w:tcPr>
            <w:tcW w:w="498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2/ VLT/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thức ăn ôi thiu? Muốn giữ cho thức ăn khỏi bị thiu phải làm gì?</w:t>
      </w:r>
    </w:p>
    <w:p w:rsidR="00D50D1C" w:rsidRPr="00CD558D" w:rsidRDefault="00004437"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w:t>
      </w:r>
      <w:r w:rsidR="00D50D1C" w:rsidRPr="00CD558D">
        <w:rPr>
          <w:rFonts w:ascii="Times New Roman" w:hAnsi="Times New Roman" w:cs="Times New Roman"/>
          <w:b/>
          <w:bCs/>
          <w:sz w:val="26"/>
          <w:szCs w:val="26"/>
        </w:rPr>
        <w:t>Hướng dẫn về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bài từ bài 30 đến Bài 52.</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Hệ thống kiến thức chuẩn bị gìơ sau ôn tập Kiểm tra học kì II.</w:t>
      </w:r>
    </w:p>
    <w:p w:rsidR="00513D65"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Rút kinh nghiệm bài học:</w:t>
      </w:r>
    </w:p>
    <w:p w:rsidR="00D50D1C"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vi-VN"/>
        </w:rPr>
      </w:pPr>
    </w:p>
    <w:p w:rsidR="00444F03" w:rsidRPr="00CD558D" w:rsidRDefault="00444F03" w:rsidP="00476020">
      <w:pPr>
        <w:pStyle w:val="NoSpacing"/>
        <w:rPr>
          <w:rFonts w:ascii="Times New Roman" w:hAnsi="Times New Roman" w:cs="Times New Roman"/>
          <w:sz w:val="26"/>
          <w:szCs w:val="26"/>
        </w:rPr>
      </w:pPr>
    </w:p>
    <w:p w:rsidR="00004437" w:rsidRPr="00CD558D" w:rsidRDefault="00004437" w:rsidP="00476020">
      <w:pPr>
        <w:pStyle w:val="NoSpacing"/>
        <w:rPr>
          <w:rFonts w:ascii="Times New Roman" w:hAnsi="Times New Roman" w:cs="Times New Roman"/>
          <w:sz w:val="26"/>
          <w:szCs w:val="26"/>
        </w:rPr>
      </w:pPr>
    </w:p>
    <w:p w:rsidR="0024308D" w:rsidRDefault="0024308D" w:rsidP="006840E1">
      <w:pPr>
        <w:pStyle w:val="NoSpacing"/>
        <w:rPr>
          <w:rFonts w:ascii="Times New Roman" w:hAnsi="Times New Roman" w:cs="Times New Roman"/>
          <w:sz w:val="26"/>
          <w:szCs w:val="26"/>
        </w:rPr>
      </w:pP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6840E1" w:rsidRPr="00CD558D" w:rsidRDefault="006840E1" w:rsidP="006840E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6840E1"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006840E1" w:rsidRPr="00CD558D">
        <w:rPr>
          <w:rFonts w:ascii="Times New Roman" w:hAnsi="Times New Roman" w:cs="Times New Roman"/>
          <w:b/>
          <w:sz w:val="26"/>
          <w:szCs w:val="26"/>
          <w:lang w:val="it-IT"/>
        </w:rPr>
        <w:t>:</w:t>
      </w:r>
      <w:r w:rsidR="006840E1" w:rsidRPr="00CD558D">
        <w:rPr>
          <w:rFonts w:ascii="Times New Roman" w:hAnsi="Times New Roman" w:cs="Times New Roman"/>
          <w:sz w:val="26"/>
          <w:szCs w:val="26"/>
          <w:lang w:val="it-IT"/>
        </w:rPr>
        <w:t xml:space="preserve"> </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hả năng nắm kiến thức của học sinh và vận dụng kiến thức trong thực tiễn cuộc sống.</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 xml:space="preserve">2. </w:t>
      </w:r>
      <w:r w:rsidR="00263BE0" w:rsidRPr="00CD558D">
        <w:rPr>
          <w:rFonts w:ascii="Times New Roman" w:hAnsi="Times New Roman" w:cs="Times New Roman"/>
          <w:b/>
          <w:sz w:val="26"/>
          <w:szCs w:val="26"/>
          <w:lang w:val="it-IT"/>
        </w:rPr>
        <w:t>Kĩ năng</w:t>
      </w:r>
      <w:r w:rsidRPr="00CD558D">
        <w:rPr>
          <w:rFonts w:ascii="Times New Roman" w:hAnsi="Times New Roman" w:cs="Times New Roman"/>
          <w:b/>
          <w:sz w:val="26"/>
          <w:szCs w:val="26"/>
          <w:lang w:val="it-IT"/>
        </w:rPr>
        <w:t>:</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ĩ năng làm bài, kĩ năng trong toàn bộ quá trình học tập.</w:t>
      </w:r>
    </w:p>
    <w:p w:rsidR="00263BE0" w:rsidRPr="00CD558D" w:rsidRDefault="00263BE0"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3. Thái độ: </w:t>
      </w:r>
      <w:r w:rsidRPr="00CD558D">
        <w:rPr>
          <w:rFonts w:ascii="Times New Roman" w:hAnsi="Times New Roman" w:cs="Times New Roman"/>
          <w:sz w:val="26"/>
          <w:szCs w:val="26"/>
        </w:rPr>
        <w:t>Nghiêm túc, trung thực</w:t>
      </w:r>
      <w:r w:rsidRPr="00CD558D">
        <w:rPr>
          <w:rFonts w:ascii="Times New Roman" w:hAnsi="Times New Roman" w:cs="Times New Roman"/>
          <w:b/>
          <w:sz w:val="26"/>
          <w:szCs w:val="26"/>
        </w:rPr>
        <w:t xml:space="preserve"> </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6840E1" w:rsidRPr="00CD558D" w:rsidRDefault="006840E1" w:rsidP="006840E1">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II. NỘI DUNG KIỂM TRA</w:t>
      </w:r>
      <w:r w:rsidRPr="00CD558D">
        <w:rPr>
          <w:rFonts w:ascii="Times New Roman" w:hAnsi="Times New Roman" w:cs="Times New Roman"/>
          <w:sz w:val="26"/>
          <w:szCs w:val="26"/>
        </w:rPr>
        <w:t>.</w:t>
      </w:r>
    </w:p>
    <w:p w:rsidR="006840E1" w:rsidRPr="00CD558D" w:rsidRDefault="006840E1" w:rsidP="006840E1">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a)Sơ đồ ma trận</w:t>
      </w:r>
    </w:p>
    <w:tbl>
      <w:tblPr>
        <w:tblpPr w:leftFromText="180" w:rightFromText="180" w:vertAnchor="text" w:horzAnchor="margin" w:tblpY="93"/>
        <w:tblW w:w="0" w:type="auto"/>
        <w:tblLayout w:type="fixed"/>
        <w:tblCellMar>
          <w:left w:w="0" w:type="dxa"/>
          <w:right w:w="0" w:type="dxa"/>
        </w:tblCellMar>
        <w:tblLook w:val="0000" w:firstRow="0" w:lastRow="0" w:firstColumn="0" w:lastColumn="0" w:noHBand="0" w:noVBand="0"/>
      </w:tblPr>
      <w:tblGrid>
        <w:gridCol w:w="1882"/>
        <w:gridCol w:w="2054"/>
        <w:gridCol w:w="2054"/>
        <w:gridCol w:w="2054"/>
        <w:gridCol w:w="1501"/>
      </w:tblGrid>
      <w:tr w:rsidR="006840E1" w:rsidRPr="00CD558D">
        <w:trPr>
          <w:trHeight w:val="449"/>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Chủ đề</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Nhận b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Thông hiể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E75DBF">
            <w:pPr>
              <w:pStyle w:val="NoSpacing"/>
              <w:rPr>
                <w:rFonts w:ascii="Times New Roman" w:hAnsi="Times New Roman" w:cs="Times New Roman"/>
                <w:bCs/>
                <w:sz w:val="26"/>
                <w:szCs w:val="26"/>
              </w:rPr>
            </w:pPr>
            <w:r w:rsidRPr="00CD558D">
              <w:rPr>
                <w:rFonts w:ascii="Times New Roman" w:hAnsi="Times New Roman" w:cs="Times New Roman"/>
                <w:bCs/>
                <w:sz w:val="26"/>
                <w:szCs w:val="26"/>
              </w:rPr>
              <w:t>Vận dụng thấp</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E75DBF"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Vận dụng</w:t>
            </w:r>
            <w:r w:rsidR="006840E1" w:rsidRPr="00CD558D">
              <w:rPr>
                <w:rFonts w:ascii="Times New Roman" w:hAnsi="Times New Roman" w:cs="Times New Roman"/>
                <w:bCs/>
                <w:sz w:val="26"/>
                <w:szCs w:val="26"/>
              </w:rPr>
              <w:t xml:space="preserve"> cao</w:t>
            </w:r>
          </w:p>
        </w:tc>
      </w:tr>
      <w:tr w:rsidR="006840E1" w:rsidRPr="00CD558D">
        <w:trPr>
          <w:trHeight w:val="58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1. Quả và hạ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6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Nêu đặc điểm của quả khô và quả thịt. Cho ví dụ</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2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2. Các nhóm thực vật</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i/>
                <w:iCs/>
                <w:sz w:val="26"/>
                <w:szCs w:val="26"/>
              </w:rPr>
              <w:lastRenderedPageBreak/>
              <w:t>(10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 Vì sao nói thực vật hạt Kín là </w:t>
            </w:r>
            <w:r w:rsidRPr="00CD558D">
              <w:rPr>
                <w:rFonts w:ascii="Times New Roman" w:hAnsi="Times New Roman" w:cs="Times New Roman"/>
                <w:bCs/>
                <w:sz w:val="26"/>
                <w:szCs w:val="26"/>
              </w:rPr>
              <w:lastRenderedPageBreak/>
              <w:t>nhóm thực vật tiến hóa hơn cả</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lastRenderedPageBreak/>
              <w:t xml:space="preserve">- Đặc điểm phân biệt cây Hạt trần và </w:t>
            </w:r>
            <w:r w:rsidRPr="00CD558D">
              <w:rPr>
                <w:rFonts w:ascii="Times New Roman" w:hAnsi="Times New Roman" w:cs="Times New Roman"/>
                <w:bCs/>
                <w:sz w:val="26"/>
                <w:szCs w:val="26"/>
              </w:rPr>
              <w:lastRenderedPageBreak/>
              <w:t>cây Hạt kín</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lastRenderedPageBreak/>
              <w:t>40% = 8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 = 6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5 %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412"/>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3. Vai trò của thực vậ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5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Nêu vai trò của thực vật  đối với động vật và với đời sống con người.</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Giải thích tại sao thực vật  hiện nay đặc biệt là thực vật quý hiếm ngày càng suy giả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25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 % = 1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63% = 2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67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lang w:val="es-VE"/>
              </w:rPr>
            </w:pPr>
            <w:r w:rsidRPr="00CD558D">
              <w:rPr>
                <w:rFonts w:ascii="Times New Roman" w:hAnsi="Times New Roman" w:cs="Times New Roman"/>
                <w:bCs/>
                <w:sz w:val="26"/>
                <w:szCs w:val="26"/>
                <w:lang w:val="es-VE"/>
              </w:rPr>
              <w:t>4. Vi khuẩn – Nấm – Địa Y</w:t>
            </w:r>
          </w:p>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i/>
                <w:iCs/>
                <w:sz w:val="26"/>
                <w:szCs w:val="26"/>
                <w:lang w:val="es-VE"/>
              </w:rPr>
              <w:t>(04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sz w:val="26"/>
                <w:szCs w:val="26"/>
                <w:lang w:val="es-VE"/>
              </w:rPr>
              <w:t>- Mô tả hình dạng, kích thước, cấu tạo của vi khuẩn.</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r w:rsidRPr="00CD558D">
              <w:rPr>
                <w:rFonts w:ascii="Times New Roman" w:hAnsi="Times New Roman" w:cs="Times New Roman"/>
                <w:bCs/>
                <w:sz w:val="26"/>
                <w:szCs w:val="26"/>
                <w:lang w:val="es-VE"/>
              </w:rPr>
              <w:t>- Vì sao thức ăn để lâu bị ôi thi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 2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08"/>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Số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Số điểm </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20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8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2.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0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điểm</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w:t>
            </w:r>
          </w:p>
        </w:tc>
      </w:tr>
    </w:tbl>
    <w:p w:rsidR="00E75DBF" w:rsidRPr="00CD558D" w:rsidRDefault="00E75DBF"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b, Đề bài</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Trình bày vai trò của thực vật. Giải thích tại sao thực vật hiện nay, đặc biệt là thực vật quý hiếm ngày càng suy giảm?</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2:</w:t>
      </w:r>
      <w:r w:rsidRPr="00CD558D">
        <w:rPr>
          <w:rFonts w:ascii="Times New Roman" w:hAnsi="Times New Roman" w:cs="Times New Roman"/>
          <w:sz w:val="26"/>
          <w:szCs w:val="26"/>
          <w:lang w:val="es-ES_tradnl"/>
        </w:rPr>
        <w:t xml:space="preserve"> Nêu hình dạng, cấu tạo, vai trò của vi khuẩn trong thiên nhiên và đời sống con người, vì sao thức ăn để lâu bị ôi, thiu?</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 xml:space="preserve">2. </w:t>
      </w:r>
      <w:r w:rsidR="008579C8" w:rsidRPr="00CD558D">
        <w:rPr>
          <w:rFonts w:ascii="Times New Roman" w:hAnsi="Times New Roman" w:cs="Times New Roman"/>
          <w:b/>
          <w:sz w:val="26"/>
          <w:szCs w:val="26"/>
          <w:lang w:val="es-ES_tradnl"/>
        </w:rPr>
        <w:t>Đáp án</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w:t>
      </w:r>
      <w:r w:rsidR="00E75DBF" w:rsidRPr="00CD558D">
        <w:rPr>
          <w:rFonts w:ascii="Times New Roman" w:hAnsi="Times New Roman" w:cs="Times New Roman"/>
          <w:i/>
          <w:sz w:val="26"/>
          <w:szCs w:val="26"/>
          <w:lang w:val="es-ES_tradnl"/>
        </w:rPr>
        <w:t xml:space="preserve"> </w:t>
      </w:r>
      <w:r w:rsidRPr="00CD558D">
        <w:rPr>
          <w:rFonts w:ascii="Times New Roman" w:hAnsi="Times New Roman" w:cs="Times New Roman"/>
          <w:i/>
          <w:sz w:val="26"/>
          <w:szCs w:val="26"/>
          <w:lang w:val="es-ES_tradnl"/>
        </w:rPr>
        <w:t xml:space="preserve">Thực vật có vai trò  đối với động vật: </w:t>
      </w:r>
      <w:r w:rsidRPr="00CD558D">
        <w:rPr>
          <w:rFonts w:ascii="Times New Roman" w:hAnsi="Times New Roman" w:cs="Times New Roman"/>
          <w:sz w:val="26"/>
          <w:szCs w:val="26"/>
          <w:lang w:val="es-ES_tradnl"/>
        </w:rPr>
        <w:t>Thông qua quá trình quang hợp, cây xanh nhả oxy và tạo chất hữu cơ cung cấp cho hoạt động sống của động vật.Thực vật còn cung cấp nơi ở và nơi sinh sản cho động vật.</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Vai trò của thực vật đối với đời sống con người:</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ml:space="preserve"> Cung cấp lương thực, thực phẩm cho con người. Cung cấp củi đốt, cây gỗ làm nhà, xây dựng.Cung cấp dược phẩm và nhiều công dụng khác.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Tuy nhiên, bên cạnh những cây có ích cũng có một số cây có hại cho sức khoẻ con người nếu ta sử dụng không đúng cách..</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 xml:space="preserve">- Đối với việc điều hoà khí hậu: </w:t>
      </w:r>
      <w:r w:rsidRPr="00CD558D">
        <w:rPr>
          <w:rFonts w:ascii="Times New Roman" w:hAnsi="Times New Roman" w:cs="Times New Roman"/>
          <w:sz w:val="26"/>
          <w:szCs w:val="26"/>
          <w:lang w:val="es-ES_tradnl"/>
        </w:rPr>
        <w:t>Thực vật làm ổn định khí oxi và cacbonic trong không khí; giúp điều hoà khí hậu; làm giảm ô nhiễm môi trường..</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xml:space="preserve">- Đối với </w:t>
      </w:r>
      <w:r w:rsidRPr="00CD558D">
        <w:rPr>
          <w:rFonts w:ascii="Times New Roman" w:hAnsi="Times New Roman" w:cs="Times New Roman"/>
          <w:bCs/>
          <w:i/>
          <w:iCs/>
          <w:sz w:val="26"/>
          <w:szCs w:val="26"/>
          <w:lang w:val="es-ES_tradnl"/>
        </w:rPr>
        <w:t>đất và nguồn nước</w:t>
      </w:r>
      <w:r w:rsidRPr="00CD558D">
        <w:rPr>
          <w:rFonts w:ascii="Times New Roman" w:hAnsi="Times New Roman" w:cs="Times New Roman"/>
          <w:i/>
          <w:sz w:val="26"/>
          <w:szCs w:val="26"/>
          <w:lang w:val="es-ES_tradnl"/>
        </w:rPr>
        <w:t>:</w:t>
      </w:r>
      <w:r w:rsidRPr="00CD558D">
        <w:rPr>
          <w:rFonts w:ascii="Times New Roman" w:hAnsi="Times New Roman" w:cs="Times New Roman"/>
          <w:sz w:val="26"/>
          <w:szCs w:val="26"/>
          <w:lang w:val="es-ES_tradnl"/>
        </w:rPr>
        <w:t>Thực vật giúp giữ đất, chống xói mòn, sạt lở đất; góp phần hạn chế lũ lụt, hạn hán; góp phần bảo vệ nguồn nước ngầm..</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 xml:space="preserve">* </w:t>
      </w:r>
      <w:r w:rsidRPr="00CD558D">
        <w:rPr>
          <w:rFonts w:ascii="Times New Roman" w:hAnsi="Times New Roman" w:cs="Times New Roman"/>
          <w:i/>
          <w:sz w:val="26"/>
          <w:szCs w:val="26"/>
          <w:lang w:val="es-ES_tradnl"/>
        </w:rPr>
        <w:t>Thực vật quý hiếm</w:t>
      </w:r>
      <w:r w:rsidRPr="00CD558D">
        <w:rPr>
          <w:rFonts w:ascii="Times New Roman" w:hAnsi="Times New Roman" w:cs="Times New Roman"/>
          <w:sz w:val="26"/>
          <w:szCs w:val="26"/>
          <w:lang w:val="es-ES_tradnl"/>
        </w:rPr>
        <w:t xml:space="preserve"> là những loài thực vật có gí trị về mặt này hay mặt khác và có xu hướng ngày càng ít đi do bị khai thác quá mức..</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Biện pháp:</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Tuyên truyền giáo dục rộng rãi trong nhân dân cùng tham gia bảo vệ rừng, ngăn chặn phá rừng..</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Hạn chế việc khai thác bừa bãi các loài thực vật quý hiếm..</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ây dựng các vườn thực vật, khu bảo tồn thiên nhiên …..</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u w:val="single"/>
          <w:lang w:val="es-ES_tradnl"/>
        </w:rPr>
      </w:pPr>
      <w:r w:rsidRPr="00CD558D">
        <w:rPr>
          <w:rFonts w:ascii="Times New Roman" w:hAnsi="Times New Roman" w:cs="Times New Roman"/>
          <w:sz w:val="26"/>
          <w:szCs w:val="26"/>
          <w:lang w:val="es-ES_tradnl"/>
        </w:rPr>
        <w:t>- Cấm buôn bán, xuất khẩu các loài quý hiếm đặc biệt...</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b/>
          <w:i/>
          <w:sz w:val="26"/>
          <w:szCs w:val="26"/>
          <w:lang w:val="es-ES_tradnl"/>
        </w:rPr>
        <w:t>Câu 2: (4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a) Đối với thiên nhiên;</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xml:space="preserve">-VK Tham gia vào sự tuần hoàn vật chất trong tự nhiên, chúng phân huỷ các chất hữu cơ (xác động - thực vật) Thành các chất vô cơ ( nước, khí cacbonic ...) cho cây trồng.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b) Trong nông nghiệp:</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Một số vi khuẩn cộng sinh với rễ các cây họ đậu, tạo chất đạm bổ sung cho đất trồng. Vi khuẩn còn có tác dụng làm đất tơi xốp, thoáng khí.</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lastRenderedPageBreak/>
        <w:t>c) Trong công nghiệp</w:t>
      </w:r>
      <w:r w:rsidRPr="00CD558D">
        <w:rPr>
          <w:rFonts w:ascii="Times New Roman" w:hAnsi="Times New Roman" w:cs="Times New Roman"/>
          <w:sz w:val="26"/>
          <w:szCs w:val="26"/>
          <w:lang w:val="es-ES_tradnl"/>
        </w:rPr>
        <w:t>:</w:t>
      </w:r>
    </w:p>
    <w:p w:rsidR="006840E1" w:rsidRPr="00CD558D" w:rsidRDefault="00E75DBF"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N</w:t>
      </w:r>
      <w:r w:rsidR="006840E1" w:rsidRPr="00CD558D">
        <w:rPr>
          <w:rFonts w:ascii="Times New Roman" w:hAnsi="Times New Roman" w:cs="Times New Roman"/>
          <w:sz w:val="26"/>
          <w:szCs w:val="26"/>
          <w:lang w:val="es-ES_tradnl"/>
        </w:rPr>
        <w:t>hiều VK được ứng dụng để sản xuất như: Sản xuất vitamin, axit amin, protêin làm sạch nước thải và môi trường.</w:t>
      </w:r>
      <w:r w:rsidR="006840E1"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b/>
          <w:i/>
          <w:sz w:val="26"/>
          <w:szCs w:val="26"/>
        </w:rPr>
      </w:pPr>
      <w:r w:rsidRPr="00CD558D">
        <w:rPr>
          <w:rFonts w:ascii="Times New Roman" w:hAnsi="Times New Roman" w:cs="Times New Roman"/>
          <w:b/>
          <w:i/>
          <w:sz w:val="26"/>
          <w:szCs w:val="26"/>
        </w:rPr>
        <w:t>d) Trong đời sống con ngườ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Ích lợ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Phân huỷ xác sinh vật thành các muối cần thiết cho cây trồng. cộng sinh với rễ cây họ đậu tạo chất đạm bổ sung cho đất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Lên men VK để chế biến thực phẩm, sản xuất mì chính ...</w:t>
      </w:r>
      <w:r w:rsidRPr="00CD558D">
        <w:rPr>
          <w:rFonts w:ascii="Times New Roman" w:hAnsi="Times New Roman" w:cs="Times New Roman"/>
          <w:b/>
          <w:i/>
          <w:sz w:val="26"/>
          <w:szCs w:val="26"/>
        </w:rPr>
        <w:t>(0,5 đ)</w:t>
      </w:r>
    </w:p>
    <w:p w:rsidR="006840E1" w:rsidRPr="00CD558D" w:rsidRDefault="00E75DBF" w:rsidP="006840E1">
      <w:pPr>
        <w:pStyle w:val="NoSpacing"/>
        <w:rPr>
          <w:rFonts w:ascii="Times New Roman" w:hAnsi="Times New Roman" w:cs="Times New Roman"/>
          <w:b/>
          <w:i/>
          <w:sz w:val="26"/>
          <w:szCs w:val="26"/>
        </w:rPr>
      </w:pPr>
      <w:r w:rsidRPr="00CD558D">
        <w:rPr>
          <w:rFonts w:ascii="Times New Roman" w:hAnsi="Times New Roman" w:cs="Times New Roman"/>
          <w:sz w:val="26"/>
          <w:szCs w:val="26"/>
        </w:rPr>
        <w:t>- T</w:t>
      </w:r>
      <w:r w:rsidR="006840E1" w:rsidRPr="00CD558D">
        <w:rPr>
          <w:rFonts w:ascii="Times New Roman" w:hAnsi="Times New Roman" w:cs="Times New Roman"/>
          <w:sz w:val="26"/>
          <w:szCs w:val="26"/>
        </w:rPr>
        <w:t>ạo thuốc kháng sinh, vitamin B</w:t>
      </w:r>
      <w:r w:rsidR="006840E1" w:rsidRPr="00CD558D">
        <w:rPr>
          <w:rFonts w:ascii="Times New Roman" w:hAnsi="Times New Roman" w:cs="Times New Roman"/>
          <w:sz w:val="26"/>
          <w:szCs w:val="26"/>
          <w:vertAlign w:val="subscript"/>
        </w:rPr>
        <w:t xml:space="preserve">12 </w:t>
      </w:r>
      <w:r w:rsidR="006840E1" w:rsidRPr="00CD558D">
        <w:rPr>
          <w:rFonts w:ascii="Times New Roman" w:hAnsi="Times New Roman" w:cs="Times New Roman"/>
          <w:sz w:val="26"/>
          <w:szCs w:val="26"/>
        </w:rPr>
        <w:t>...để trị bệnh.</w:t>
      </w:r>
      <w:r w:rsidR="006840E1"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Tác hạ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Nhiều VK ký sinh gây bệnh cho người, vật nuôi và cây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sz w:val="26"/>
          <w:szCs w:val="26"/>
        </w:rPr>
        <w:t>- Nhiều vi khuẩn hoại sinh lên men thối, làm ôi thiu, hỏng thức ăn, đồ dù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3) Củng cố</w:t>
      </w:r>
    </w:p>
    <w:p w:rsidR="00CC5476" w:rsidRPr="00CD558D" w:rsidRDefault="00CC5476"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Giáo viên thu bài, nhận xét ý thức làm bài của học sinh.</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Rút kinh nghiệm bài học</w:t>
      </w:r>
      <w:r w:rsidRPr="00CD558D">
        <w:rPr>
          <w:rFonts w:ascii="Times New Roman" w:hAnsi="Times New Roman" w:cs="Times New Roman"/>
          <w:sz w:val="26"/>
          <w:szCs w:val="26"/>
        </w:rPr>
        <w:t>:………………………………………………………………….</w:t>
      </w: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954F3C" w:rsidP="0087338E">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53: </w:t>
      </w:r>
      <w:r w:rsidR="00D50D1C" w:rsidRPr="00CD558D">
        <w:rPr>
          <w:rFonts w:ascii="Times New Roman" w:hAnsi="Times New Roman" w:cs="Times New Roman"/>
          <w:b/>
          <w:bCs/>
          <w:sz w:val="26"/>
          <w:szCs w:val="26"/>
        </w:rPr>
        <w:t>THAM QUAN THIÊN NHIÊ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Panh,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Nhãn, bút ghi t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Kéo cắt cây.                                      </w:t>
      </w:r>
      <w:r w:rsidR="00004437"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 Kẹp ép tiêu bả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I. CÁC HOẠT ĐỘNG THAM QUAN</w:t>
      </w:r>
    </w:p>
    <w:p w:rsidR="00D50D1C" w:rsidRPr="00CD558D" w:rsidRDefault="00D50D1C" w:rsidP="00004437">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Tiết 68)</w:t>
      </w:r>
    </w:p>
    <w:p w:rsidR="00CE20D9" w:rsidRPr="00CD558D" w:rsidRDefault="00CE20D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Quan sát hình thái của các cây sống ở các môi trường: nước, cạn ,tìm đặc điểm thích ngh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D50D1C" w:rsidRPr="00CD558D" w:rsidRDefault="00673908"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Buộc nhãn trên cây tránh nhầm l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2: Quan sát nội dung tự chọn (Tiết 69)</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1. HS có thể tiến hành quan sát một trong 3 nội d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biến dạng của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mối quan hệ giữa TV với TV, giữa TV với ĐV.</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Nhận xét về sự phân bố của TV trong khu vực tham qua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2. Cách thực hiệ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phân công các nhóm lựa chọn 1 nội dung quan s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í dụ: nội dung b cần quan sát những vấn đề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mọc trên cây: rêu, lưỡi mào tai chu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bóp cổ: cây xi, cây đề….mọc trên thân gỗ t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TV sống kí sinh: tầm gửi, tơ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oa tự thụ phấn nhờ sâu bọ.</w:t>
      </w:r>
    </w:p>
    <w:p w:rsidR="00D50D1C" w:rsidRPr="00CD558D" w:rsidRDefault="00004437"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Rút ra nhận xét về mối quan hệ Thực vật với Thực vật, thực vật với động vật.</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3: Thảo luận toàn lớp (Tiết 70)</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Khi còn khoảng 30'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V tập chung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đại diện các nhóm trình bày kết quả quan sát được</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óm khác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iải đáp các thắc mắc của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đánh giá các nhóm</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uyên dương các nhóm tích cự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Yêu cầu HS viết báo cáo thu hoạch theo mẫu SGK/173.</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Hoàn thiện báo cáo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w:t>
      </w: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tập củng cố lại toàn bộ hệ thống kiến thức các chương VII- VIII – IX- X về cấu tạo, chức năng của hoa, quả hạt, đặc điểm của các nhóm thực vật từ tảo</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quyết</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trầ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kín cùng với sự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ái quát vai trò của TV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diểm cấu tạo, cách dinh dưỡng của vi khuẩn- nấm-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hệ thống hoá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én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tích cực học tập, yêu thích bộ mô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w:t>
      </w:r>
      <w:r w:rsidRPr="00CD558D">
        <w:rPr>
          <w:rFonts w:ascii="Times New Roman" w:hAnsi="Times New Roman" w:cs="Times New Roman"/>
          <w:sz w:val="26"/>
          <w:szCs w:val="26"/>
          <w:lang w:val="it-IT"/>
        </w:rPr>
        <w:t>GV: Bảng phụ ghi câu hỏi trắc nghiệm, máy chiếu, phim trong, bút dạ.</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Ôn lại từ Bài 30 đến bài 52. Hệ thống kiến thức theo từng chươ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Kiểm tra đánh giá trong giờ 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Tiến trình.</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I .Các khái niệ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BD6BD3" w:rsidRPr="00CD558D">
        <w:rPr>
          <w:rFonts w:ascii="Times New Roman" w:hAnsi="Times New Roman" w:cs="Times New Roman"/>
          <w:b/>
          <w:color w:val="000000"/>
          <w:sz w:val="26"/>
          <w:szCs w:val="26"/>
        </w:rPr>
        <w:t xml:space="preserve"> </w:t>
      </w:r>
      <w:r w:rsidR="000C3947" w:rsidRPr="00CD558D">
        <w:rPr>
          <w:rFonts w:ascii="Times New Roman" w:hAnsi="Times New Roman" w:cs="Times New Roman"/>
          <w:sz w:val="26"/>
          <w:szCs w:val="26"/>
        </w:rPr>
        <w:t>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u w:val="single"/>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u w:val="single"/>
                <w:lang w:val="it-IT"/>
              </w:rPr>
              <w:t>HĐ của G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Các khái niệ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HĐ1: </w:t>
            </w:r>
            <w:r w:rsidR="000C6DEA" w:rsidRPr="00CD558D">
              <w:rPr>
                <w:rFonts w:ascii="Times New Roman" w:hAnsi="Times New Roman" w:cs="Times New Roman"/>
                <w:b/>
                <w:sz w:val="26"/>
                <w:szCs w:val="26"/>
                <w:lang w:val="it-IT"/>
              </w:rPr>
              <w:t>B1</w:t>
            </w:r>
            <w:r w:rsidR="000C6DEA"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it-IT"/>
              </w:rPr>
              <w:t>GV yêu cầu HS nhắc lại các khái niệm</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hia lớp làm 3 nhóm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 Sự thụ phấn, tự thụ phấn, thụ tinh, giao phấn, hoa đơn tính,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 Thế nào là dị dưỡng, hoại sinh, kí sinh, cộng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I: Thế nào là quả khô, quả thịt, lớp 1 lá mầm, lớp 2 lá mầm.</w:t>
            </w: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w:t>
            </w:r>
            <w:r w:rsidR="00D50D1C" w:rsidRPr="00CD558D">
              <w:rPr>
                <w:rFonts w:ascii="Times New Roman" w:hAnsi="Times New Roman" w:cs="Times New Roman"/>
                <w:sz w:val="26"/>
                <w:szCs w:val="26"/>
                <w:lang w:val="it-IT"/>
              </w:rPr>
              <w:t xml:space="preserve"> GV chiếu lên màn hình bài làm của 1 số nhóm</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it-IT"/>
              </w:rPr>
              <w:t xml:space="preserve"> nhóm khác bổ sung.</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00D50D1C" w:rsidRPr="00CD558D">
              <w:rPr>
                <w:rFonts w:ascii="Times New Roman" w:hAnsi="Times New Roman" w:cs="Times New Roman"/>
                <w:sz w:val="26"/>
                <w:szCs w:val="26"/>
              </w:rPr>
              <w:t>GV sửa chữa</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nhóm</w:t>
            </w:r>
            <w:r w:rsidRPr="00CD558D">
              <w:rPr>
                <w:rFonts w:ascii="Times New Roman" w:hAnsi="Times New Roman" w:cs="Times New Roman"/>
                <w:sz w:val="26"/>
                <w:szCs w:val="26"/>
              </w:rPr>
              <w:t> thống nhất ý kiến ghi câu trả lời vào giấy trong  (5')</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bài làm trên màn hình, nhận xét.</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ụ phấn: + Sự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Sự giao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ự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khô, quả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1 lá mầm, lớp 2 lá mầm.</w:t>
      </w:r>
    </w:p>
    <w:p w:rsidR="00D50D1C" w:rsidRPr="00CD558D" w:rsidRDefault="00D50D1C" w:rsidP="00476020">
      <w:pPr>
        <w:pStyle w:val="NoSpacing"/>
        <w:rPr>
          <w:rFonts w:ascii="Times New Roman" w:hAnsi="Times New Roman" w:cs="Times New Roman"/>
          <w:b/>
          <w:bCs/>
          <w:sz w:val="26"/>
          <w:szCs w:val="26"/>
          <w:u w:val="single"/>
        </w:rPr>
      </w:pPr>
      <w:r w:rsidRPr="00CD558D">
        <w:rPr>
          <w:rFonts w:ascii="Times New Roman" w:hAnsi="Times New Roman" w:cs="Times New Roman"/>
          <w:sz w:val="26"/>
          <w:szCs w:val="26"/>
        </w:rPr>
        <w:t>- Dinh dưỡng dị dưỡng, hoại sinh, kí sinh, cộng si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2: II.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280"/>
        <w:gridCol w:w="5267"/>
      </w:tblGrid>
      <w:tr w:rsidR="00D50D1C" w:rsidRPr="00CD558D">
        <w:trPr>
          <w:trHeight w:val="1830"/>
        </w:trPr>
        <w:tc>
          <w:tcPr>
            <w:tcW w:w="42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2: GV yêu cầu HS các nhóm hoàn thành bảng vào phiếu học tập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oàn thiện kíên thức.</w:t>
            </w:r>
          </w:p>
          <w:p w:rsidR="00D50D1C" w:rsidRPr="00CD558D" w:rsidRDefault="00D50D1C" w:rsidP="00476020">
            <w:pPr>
              <w:pStyle w:val="NoSpacing"/>
              <w:rPr>
                <w:rFonts w:ascii="Times New Roman" w:hAnsi="Times New Roman" w:cs="Times New Roman"/>
                <w:sz w:val="26"/>
                <w:szCs w:val="26"/>
              </w:rPr>
            </w:pPr>
          </w:p>
        </w:tc>
        <w:tc>
          <w:tcPr>
            <w:tcW w:w="52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2-3 HS lên bảng hoàn thành, HS khác NX, bổ s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3904" behindDoc="0" locked="0" layoutInCell="1" allowOverlap="1">
                <wp:simplePos x="0" y="0"/>
                <wp:positionH relativeFrom="column">
                  <wp:posOffset>675640</wp:posOffset>
                </wp:positionH>
                <wp:positionV relativeFrom="paragraph">
                  <wp:posOffset>274955</wp:posOffset>
                </wp:positionV>
                <wp:extent cx="181610" cy="228600"/>
                <wp:effectExtent l="5715" t="43815" r="50800" b="13335"/>
                <wp:wrapNone/>
                <wp:docPr id="1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XctRuQIAAKkFAAAOAAAAZHJzL2Uyb0RvYy54bWysVMtu2zAQvBfoPxC8K3pYlmUhcpHIci9p GyBpe6ZFyiJKkSrJWA6K/nuXtKPE6aUoYgMCH7vD3ZkhLz8ceoH2TBuuZInjiwgjJhtFudyV+Ov9 JsgxMpZISoSSrMSPzOAPq/fvLsehYInqlKBMIwCRphiHEnfWDkUYmqZjPTEXamASNlule2Jhqnch 1WQE9F6ESRRl4ag0HbRqmDGwuj5u4pXHb1vW2C9ta5hFosRQm/Vf7b9b9w1Xl6TYaTJ0vDmVQf6j ip5wCYdOUGtiCXrQ/C+onjdaGdXai0b1oWpb3jDfA3QTR6+6uevIwHwvQI4ZJprM28E2n/e3GnEK 2qUYSdKDRjdcMpTMHTfjYAoIqeStdt01B3k33Kjmh0FSVR2RO+ZrvH8cIC92GeFZipuYAU7Yjp8U hRjyYJUn6tDqHrWCD99cogMHMtDBK/M4KcMOFjWwGOdxFoN+DWwlSZ5FXrmQFA7GJQ/a2I9M9cgN SiygBQ9K9jfGurKeQ1y4VBsuhBdfSDSWeDnLHDwBC5qfPtMowamLcvFG77aV0GhPnI/8zzcLOy/D em7BzYL3Jc6nIFJ0jNBaUn+cJVzAGFlPmdUcSBQMuxp6RjESDO6RGx2LFtIdz7yTj53A7GBh6NeB Hu+yX8toWed1ngZpktVBGq3XwdWmSoNsEy/m69m6qtbxb9dXnBYdp5RJ19qT4+P03xx1untHr06e n8gMz9E961DseaVXm3m0SGd5sFjMZ0E6q6PgOt9UwVUVZ9mivq6u61eV1r578zbFTlS6qtQD6HXX 0RFR7mwzmy+TGMMEXohkcVQQEbEDSRqrMdLKfue28553HnUYZ9bII/c/aTehH4l40tDNJhVOvT1T BUZ90tdfJXd7jvdwq+jjrXa2cLcK3gOfdHq73IPzcu6jnl/Y1R8AAAD//wMAUEsDBBQABgAIAAAA IQCHsEqj3gAAAAkBAAAPAAAAZHJzL2Rvd25yZXYueG1sTI/LTsMwEEX3SPyDNUjsqFNSSglxqgrx 2FVqqcTWjYc4SmwH22ncv2e6guXVHN05t1wn07MT+tA6K2A+y4ChrZ1qbSPg8Pl2twIWorRK9s6i gDMGWFfXV6UslJvsDk/72DAqsaGQAnSMQ8F5qDUaGWZuQEu3b+eNjBR9w5WXE5Wbnt9n2ZIb2Vr6 oOWALxrrbj8aAT8fX6vOd+fXep62cdqNaXN410Lc3qTNM7CIKf7BcNEndajI6ehGqwLrKWfLBaEC FnkO7ALkDzTuKODxKQdelfz/guoXAAD//wMAUEsBAi0AFAAGAAgAAAAhALaDOJL+AAAA4QEAABMA AAAAAAAAAAAAAAAAAAAAAFtDb250ZW50X1R5cGVzXS54bWxQSwECLQAUAAYACAAAACEAOP0h/9YA AACUAQAACwAAAAAAAAAAAAAAAAAvAQAAX3JlbHMvLnJlbHNQSwECLQAUAAYACAAAACEAtl3LUbkC AACpBQAADgAAAAAAAAAAAAAAAAAuAgAAZHJzL2Uyb0RvYy54bWxQSwECLQAUAAYACAAAACEAh7BK o94AAAAJAQAADwAAAAAAAAAAAAAAAAATBQAAZHJzL2Rvd25yZXYueG1sUEsFBgAAAAAEAAQA8wAA AB4GAAAAAA== "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Thực vật bậc thấp </w:t>
      </w:r>
      <w:r>
        <w:rPr>
          <w:rFonts w:ascii="Times New Roman" w:hAnsi="Times New Roman" w:cs="Times New Roman"/>
          <w:noProof/>
          <w:sz w:val="26"/>
          <w:szCs w:val="26"/>
          <w:lang w:eastAsia="en-US"/>
        </w:rPr>
        <mc:AlternateContent>
          <mc:Choice Requires="wpg">
            <w:drawing>
              <wp:inline distT="0" distB="0" distL="0" distR="0">
                <wp:extent cx="179705" cy="226695"/>
                <wp:effectExtent l="3810" t="0" r="0" b="0"/>
                <wp:docPr id="1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226695"/>
                          <a:chOff x="0" y="0"/>
                          <a:chExt cx="283" cy="357"/>
                        </a:xfrm>
                      </wpg:grpSpPr>
                      <wps:wsp>
                        <wps:cNvPr id="12" name="Rectangle 3"/>
                        <wps:cNvSpPr>
                          <a:spLocks noChangeArrowheads="1"/>
                        </wps:cNvSpPr>
                        <wps:spPr bwMode="auto">
                          <a:xfrm>
                            <a:off x="0" y="0"/>
                            <a:ext cx="28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14:hiddenEffects>
                            </a:ext>
                          </a:extLst>
                        </wps:spPr>
                        <wps:bodyPr rot="0" vert="horz" wrap="none" lIns="91440" tIns="45720" rIns="91440" bIns="45720" anchor="ctr" anchorCtr="0" upright="1">
                          <a:noAutofit/>
                        </wps:bodyPr>
                      </wps:wsp>
                    </wpg:wgp>
                  </a:graphicData>
                </a:graphic>
              </wp:inline>
            </w:drawing>
          </mc:Choice>
          <mc:Fallback>
            <w:pict>
              <v:group id="Group 2" o:spid="_x0000_s1026" style="width:14.15pt;height:17.85pt;mso-position-horizontal-relative:char;mso-position-vertical-relative:line" coordsize="283,3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RDrPAMAAKcHAAAOAAAAZHJzL2Uyb0RvYy54bWykVclu2zAQvRfoPxC8K1qsHVECW5aCAmkb NO0H0BK1oBIpkEqUtOi/d0jaieP0UCQ2IHAZDt+8N8M5v3wYB3RPhew5y7B75mBEWcXrnrUZ/vG9 tGKM5ExYTQbOaIYfqcSXFx8/nC9TSj3e8aGmAoETJtNlynA3z1Nq27Lq6EjkGZ8og82Gi5HMMBWt XQuygPdxsD3HCe2Fi3oSvKJSwurWbOIL7b9paDV/bRpJZzRkGLDN+iv0d6e+9sU5SVtBpq6v9jDI G1CMpGdw6ZOrLZkJuhP9K1djXwkueTOfVXy0edP0FdUxQDSucxLNleB3k46lTZd2eqIJqD3h6c1u qy/3NwL1NWjnYsTICBrpa5GnuFmmNgWTKzHdTjfCBAjDa179lLBtn+6reWuM0W75zGtwR+5mrrl5 aMSoXEDU6EFL8PgkAX2YUQWLbpREToBRBVueF4ZJYCSqOtDx1amqK/bnvHhlDq2CSJ2wSWqu0xD3 kFQ8kGbymUn5PiZvOzJRLZBUNB2Y9A5MfoP8I6wdKFoZNrXZgUppeESM5x1Y0bUQfOkoqQGVq4NQ cMGvOaAmElR4G7FeDKgUq6sgfEEQSSch5yvKR6QGGRYAWutF7q/lbLg8mCj5GC/7YYB1kg7sxQKQ blaorjxzmqSgLQyVpVJZV8XvxEmKuIh9y/fCwvKd7dZal7lvhaUbBdvVNs+37h+FwvXTrq9rytSl hwp1/f/Tbf9WmNp6qlHJh75W7hQkKdpdPgh0T+CFKPVvT8+Rmf0Shk4viOUkJNfznY2XWGUYR5Zf +oEFuRxbjptsktDxE39bvgzpumf0/SGhJcNJ4AVasyPQJ7HFjvq/jo2k8MqwWuupkq/Yj2fSD2Z8 FL1C/O/o12XgRP4qtqIoWFn+qnCsTVzm1jp3wzAqNvmmOBG00Eki30+AluEo447w7u94hgwpekhH eBlMQZlnYcfrRyguwaEEoFNAT4NBx8UvjBboDxlm0MAwGj4xKM/E9X3VTvTEDyIPJuJ4Z3e8Q1gF jjJczQIjM8ln04TuJtG3HdzkavkYX8Nr2fS67BQ+gwrwqwm8XHqku4GOad+5VLs5nmur5/568RcA AP//AwBQSwMEFAAGAAgAAAAhADjYPqTbAAAAAwEAAA8AAABkcnMvZG93bnJldi54bWxMj0FrwkAQ he+F/odlCr3VTQxWSbMRkdaTFKpC6W3MjkkwOxuyaxL/vdte6mXg8R7vfZMtR9OInjpXW1YQTyIQ xIXVNZcKDvuPlwUI55E1NpZJwZUcLPPHhwxTbQf+on7nSxFK2KWooPK+TaV0RUUG3cS2xME72c6g D7Irpe5wCOWmkdMoepUGaw4LFba0rqg47y5GwWbAYZXE7/32fFpff/azz+9tTEo9P42rNxCeRv8f hl/8gA55YDraC2snGgXhEf93gzddJCCOCpLZHGSeyXv2/AYAAP//AwBQSwECLQAUAAYACAAAACEA toM4kv4AAADhAQAAEwAAAAAAAAAAAAAAAAAAAAAAW0NvbnRlbnRfVHlwZXNdLnhtbFBLAQItABQA BgAIAAAAIQA4/SH/1gAAAJQBAAALAAAAAAAAAAAAAAAAAC8BAABfcmVscy8ucmVsc1BLAQItABQA BgAIAAAAIQBvaRDrPAMAAKcHAAAOAAAAAAAAAAAAAAAAAC4CAABkcnMvZTJvRG9jLnhtbFBLAQIt ABQABgAIAAAAIQA42D6k2wAAAAMBAAAPAAAAAAAAAAAAAAAAAJYFAABkcnMvZG93bnJldi54bWxQ SwUGAAAAAAQABADzAAAAngYAAAAA ">
                <v:rect id="Rectangle 3" o:spid="_x0000_s1027" style="position:absolute;width:282;height:35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wyKMMA AADbAAAADwAAAGRycy9kb3ducmV2LnhtbERPS2vCQBC+F/wPywi91U0ihBJdRS0F20vrA7yO2TEP s7Mhu41pf323UPA2H99z5svBNKKnzlWWFcSTCARxbnXFhYLj4fXpGYTzyBoby6TgmxwsF6OHOWba 3nhH/d4XIoSwy1BB6X2bSenykgy6iW2JA3exnUEfYFdI3eEthJtGJlGUSoMVh4YSW9qUlF/3X0ZB Wpzit48fjuqX89SuP+v3k5apUo/jYTUD4Wnwd/G/e6vD/AT+fgkH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t3wyKMMAAADbAAAADwAAAAAAAAAAAAAAAACYAgAAZHJzL2Rv d25yZXYueG1sUEsFBgAAAAAEAAQA9QAAAIgDAAAAAA== " filled="f" stroked="f" strokecolor="gray">
                  <v:stroke joinstyle="round"/>
                </v:rect>
                <w10:anchorlock/>
              </v:group>
            </w:pict>
          </mc:Fallback>
        </mc:AlternateContent>
      </w:r>
      <w:r w:rsidR="00D50D1C" w:rsidRPr="00CD558D">
        <w:rPr>
          <w:rFonts w:ascii="Times New Roman" w:hAnsi="Times New Roman" w:cs="Times New Roman"/>
          <w:sz w:val="26"/>
          <w:szCs w:val="26"/>
        </w:rPr>
        <w:t> Các 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ới TV</w:t>
      </w:r>
    </w:p>
    <w:p w:rsidR="00D50D1C" w:rsidRPr="00CD558D" w:rsidRDefault="005F4A4D" w:rsidP="00476020">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44928" behindDoc="0" locked="0" layoutInCell="1" allowOverlap="1">
                <wp:simplePos x="0" y="0"/>
                <wp:positionH relativeFrom="column">
                  <wp:posOffset>651510</wp:posOffset>
                </wp:positionH>
                <wp:positionV relativeFrom="paragraph">
                  <wp:posOffset>68580</wp:posOffset>
                </wp:positionV>
                <wp:extent cx="149225" cy="302895"/>
                <wp:effectExtent l="10160" t="5715" r="59690" b="43815"/>
                <wp:wrapNone/>
                <wp:docPr id="1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8A8sgIAAJ8FAAAOAAAAZHJzL2Uyb0RvYy54bWysVFtv2jAUfp+0/2D5Pc2FACFqqNoQ9tJt ldppzyZ2iDXHzmyXgKb+9x0bSEf3Mk0FKfLlXL7zne/4+mbfCbRj2nAlCxxfRRgxWSvK5bbA357W QYaRsURSIpRkBT4wg2+WHz9cD33OEtUqQZlGEESafOgL3Frb52Fo6pZ1xFypnkm4bJTuiIWt3oZU kwGidyJMomgWDkrTXquaGQOnq+MlXvr4TcNq+7VpDLNIFBiwWf/V/rtx33B5TfKtJn3L6xMM8h8o OsIlJB1DrYgl6Fnzv0J1vNbKqMZe1aoLVdPwmvkaoJo4elPNY0t65msBckw/0mTeL2z9ZfegEafQ O6BHkg56dM8lQ8nMcTP0JgeTUj5oV129l4/9vap/GCRV2RK5ZR7j06EHv9h5hBcubmN6yLAZPisK NuTZKk/UvtGdCwkUoL3vx2HsB9tbVMNhnC6SZIpRDVeTKMkWU5+B5GfnXhv7iakOuUWBBQD3wcnu 3lgHhuRnE5dLqjUXwrdcSDQUeDGZQdU1AeGZn97TKMGps3L2Rm83pdBoR5x6/O8E4MKs4xY0LHhX 4Gw0InnLCK0k9eks4QLWyHqirOZAnWDYYegYxUgwmB63OoIW0qVnXr/HSmC3t7D050CP19avRbSo sipLgzSZVUEarVbB7bpMg9k6nk9Xk1VZruIXV1ec5i2nlElX2lnncfpvOjpN3FGho9JHMsPL6J51 AHuJ9HY9jebpJAvm8+kkSCdVFNxl6zK4LePZbF7dlXfVG6SVr968D9iRSodKPUO/Hls6IMqdbCbT RRJj2MC7kMyPHUREbKEltdUYaWW/c9t6pTuNuhgX0sgi9z/1box+JOLcQ7cbu3Cq7ZUqEOq5v36A 3Mwcp2+j6OFBO1m4WYJXwDudXiz3zPy591av7+ryNwAAAP//AwBQSwMEFAAGAAgAAAAhAKF8dwXc AAAACQEAAA8AAABkcnMvZG93bnJldi54bWxMj01LxDAQhu+C/yGM4M1NW9iy1KaLCiIiCHYX9Dht Yls2mZQm263/3ulJb/MyD+9HuV+cFbOZwuBJQbpJQBhqvR6oU3A8PN/tQISIpNF6Mgp+TIB9dX1V YqH9hT7MXMdOsAmFAhX0MY6FlKHtjcOw8aMh/n37yWFkOXVST3hhc2dlliS5dDgQJ/Q4mqfetKf6 7BSc0L3O9Jkd3htXHx/1W2q/XlKlbm+Wh3sQ0SzxD4a1PleHijs1/kw6CMs6yXJG14MnrECWpyAa BdvdFmRVyv8Lql8AAAD//wMAUEsBAi0AFAAGAAgAAAAhALaDOJL+AAAA4QEAABMAAAAAAAAAAAAA AAAAAAAAAFtDb250ZW50X1R5cGVzXS54bWxQSwECLQAUAAYACAAAACEAOP0h/9YAAACUAQAACwAA AAAAAAAAAAAAAAAvAQAAX3JlbHMvLnJlbHNQSwECLQAUAAYACAAAACEAMavAPLICAACfBQAADgAA AAAAAAAAAAAAAAAuAgAAZHJzL2Uyb0RvYy54bWxQSwECLQAUAAYACAAAACEAoXx3BdwAAAAJAQAA DwAAAAAAAAAAAAAAAAAMBQAAZHJzL2Rvd25yZXYueG1sUEsFBgAAAAAEAAQA8wAAABUGAAAAAA== " strokeweight=".26mm">
                <v:stroke endarrow="block" joinstyle="miter" endcap="square"/>
              </v:line>
            </w:pict>
          </mc:Fallback>
        </mc:AlternateConten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9024" behindDoc="0" locked="0" layoutInCell="1" allowOverlap="1">
                <wp:simplePos x="0" y="0"/>
                <wp:positionH relativeFrom="column">
                  <wp:posOffset>1773555</wp:posOffset>
                </wp:positionH>
                <wp:positionV relativeFrom="paragraph">
                  <wp:posOffset>100330</wp:posOffset>
                </wp:positionV>
                <wp:extent cx="181610" cy="228600"/>
                <wp:effectExtent l="8255" t="46355" r="48260" b="10795"/>
                <wp:wrapNone/>
                <wp:docPr id="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gNEtwIAAKgFAAAOAAAAZHJzL2Uyb0RvYy54bWysVNFu2yAUfZ+0f0C8u7YTx3GsOlXrOHvp tkrttmdicIyGwQMaJ6r277uQ1G26l2lqIllcuFzOOffA5dW+E2jHtOFKFji+iDBislaUy22Bvz2s gwwjY4mkRCjJCnxgBl8tP364HPqcTVSrBGUaQRFp8qEvcGttn4ehqVvWEXOheiZhsVG6IxZCvQ2p JgNU70Q4iaI0HJSmvVY1MwZmV8dFvPT1m4bV9mvTGGaRKDBgs/6r/XfjvuHykuRbTfqW1ycY5D9Q dIRLOHQstSKWoEfN/yrV8Voroxp7UasuVE3Da+Y5AJs4esPmviU981xAHNOPMpn3K1t/2d1pxGmB FxhJ0kGLbrlkaOqlGXqTQ0Yp77QjV+/lfX+r6p8GSVW2RG6Zh/hw6GFf7MQMz7a4wPRwwGb4rCjk kEervE77RneoEbz/7ja64qAF2vvGHMbGsL1FNUzGWZzG0L4aliaTLI08upDkrozb3GtjPzHVITco sAAKvijZ3RrrYL2kuHSp1lwI33sh0QDkp6krT8CB5pffaZTg1GW5fKO3m1JotCPORv7nycLK67SO WzCz4F2BszGJ5C0jtJLUH2cJFzBG1ktmNQcRBcMOQ8coRoLBNXKjI2gh3fHMG/nIBKK9haGfB3m8 yZ4W0aLKqiwJkklaBUm0WgXX6zIJ0nU8n62mq7Jcxb8drzjJW04pk47as+Hj5N8Mdbp6R6uOlh/F DM+re9UB7DnS6/UsmifTLJjPZ9MgmVZRcJOty+C6jNN0Xt2UN9UbpJVnb94H7CilQ6UeoV/3LR0Q 5c4209liEmMI4IGYzI8dRERsoSW11RhpZX9w23rPO4+6GmfWyCL3P/VurH4U4rmHLhq7cOL2IhUY 9bm//iq52+MeM5NvFD3caWcLF8Fz4Dedni733ryOfdbLA7v8AwAA//8DAFBLAwQUAAYACAAAACEA qCYMfd8AAAAJAQAADwAAAGRycy9kb3ducmV2LnhtbEyPy27CMBBF95X6D9YgdVecgCghjYNQ1ceu EhSpWxMPcZTYTmOHmL/vdEWXo3t059xiG03HLjj4xlkB6TwBhrZyqrG1gOPX22MGzAdpleycRQFX 9LAt7+8KmSs32T1eDqFmVGJ9LgXoEPqcc19pNNLPXY+WsrMbjAx0DjVXg5yo3HR8kSRP3MjG0gct e3zRWLWH0Qj4+fjO2qG9vlZp/AzTfoy747sW4mEWd8/AAsZwg+FPn9ShJKeTG63yrBOwWG+WhFKw ogkELJP1BthJwCrNgJcF/7+g/AUAAP//AwBQSwECLQAUAAYACAAAACEAtoM4kv4AAADhAQAAEwAA AAAAAAAAAAAAAAAAAAAAW0NvbnRlbnRfVHlwZXNdLnhtbFBLAQItABQABgAIAAAAIQA4/SH/1gAA AJQBAAALAAAAAAAAAAAAAAAAAC8BAABfcmVscy8ucmVsc1BLAQItABQABgAIAAAAIQAxBgNEtwIA AKgFAAAOAAAAAAAAAAAAAAAAAC4CAABkcnMvZTJvRG9jLnhtbFBLAQItABQABgAIAAAAIQCoJgx9 3wAAAAkBAAAPAAAAAAAAAAAAAAAAABEFAABkcnMvZG93bnJldi54bWxQSwUGAAAAAAQABADzAAAA HQYAAAAA "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rêu</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8000" behindDoc="0" locked="0" layoutInCell="1" allowOverlap="1">
                <wp:simplePos x="0" y="0"/>
                <wp:positionH relativeFrom="column">
                  <wp:posOffset>1737360</wp:posOffset>
                </wp:positionH>
                <wp:positionV relativeFrom="paragraph">
                  <wp:posOffset>132715</wp:posOffset>
                </wp:positionV>
                <wp:extent cx="206375" cy="226695"/>
                <wp:effectExtent l="10160" t="11430" r="50165" b="47625"/>
                <wp:wrapNone/>
                <wp:docPr id="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ADpsQIAAJ4FAAAOAAAAZHJzL2Uyb0RvYy54bWysVFtv2jAUfp+0/2D5Pc2FECBqqNoQ9tJt ldppzyZ2iDXHzmyXgKb+9x0bSEf3Mk0FKfLlXL7zne/4+mbfCbRj2nAlCxxfRRgxWSvK5bbA357W wRwjY4mkRCjJCnxgBt8sP364HvqcJapVgjKNIIg0+dAXuLW2z8PQ1C3riLlSPZNw2SjdEQtbvQ2p JgNE70SYRFEWDkrTXquaGQOnq+MlXvr4TcNq+7VpDLNIFBiwWf/V/rtx33B5TfKtJn3L6xMM8h8o OsIlJB1DrYgl6Fnzv0J1vNbKqMZe1aoLVdPwmvkaoJo4elPNY0t65msBckw/0mTeL2z9ZfegEacF hkZJ0kGL7rlkKFk4aobe5GBRygftiqv38rG/V/UPg6QqWyK3zEN8OvTgFzuP8MLFbUwPCTbDZ0XB hjxb5XnaN7pzIYEBtPftOIztYHuLajhMomwym2JUw1WSZNli6jOQ/Ozca2M/MdUhtyiwAOA+ONnd G+vAkPxs4nJJteZC+I4LiYYCLyYZaKImoDvz03saJTh1Vs7e6O2mFBrtiBOP/50AXJh13IKEBe+A w9GI5C0jtJLUp7OEC1gj64mymgN1gmGHoWMUI8FgeNzqCFpIl555+R4rgd3ewtKfAz1eWr8W0aKa V/M0SJOsCtJotQpu12UaZOt4Nl1NVmW5il9cXXGat5xSJl1pZ5nH6b/J6DRwR4GOQh/JDC+je9YB 7CXS2/U0mqWTeTCbTSdBOqmi4G6+LoPbMs6yWXVX3lVvkFa+evM+YEcqHSr1DP16bOmAKHeymUwX SYxhA89CMjt2EBGxhZbUVmOklf3ObeuV7jTqYlxIYx65/6l3Y/QjEeceut3YhVNtr1SBUM/99QPk ZuY4fRtFDw/aycLNEjwC3un0YLlX5s+9t3p9Vpe/AQAA//8DAFBLAwQUAAYACAAAACEAnuCfZd8A AAAJAQAADwAAAGRycy9kb3ducmV2LnhtbEyPwUrEMBCG74LvEEbw5ibtYtTadFFBRIQFuwt6TJvY lk0mpcl269s7nvQ2w3z88/3lZvGOzXaKQ0AF2UoAs9gGM2CnYL97vroFFpNGo11Aq+DbRthU52el Lkw44bud69QxCsFYaAV9SmPBeWx763VchdEi3b7C5HWideq4mfSJwr3juRCSez0gfej1aJ962x7q o1dw0P51xo98t218vX80b5n7fMmUurxYHu6BJbukPxh+9UkdKnJqwhFNZE5BfrOWhNIg7oARsBYy A9YouJYSeFXy/w2qHwAAAP//AwBQSwECLQAUAAYACAAAACEAtoM4kv4AAADhAQAAEwAAAAAAAAAA AAAAAAAAAAAAW0NvbnRlbnRfVHlwZXNdLnhtbFBLAQItABQABgAIAAAAIQA4/SH/1gAAAJQBAAAL AAAAAAAAAAAAAAAAAC8BAABfcmVscy8ucmVsc1BLAQItABQABgAIAAAAIQAKrADpsQIAAJ4FAAAO AAAAAAAAAAAAAAAAAC4CAABkcnMvZTJvRG9jLnhtbFBLAQItABQABgAIAAAAIQCe4J9l3wAAAAkB AAAPAAAAAAAAAAAAAAAAAAsFAABkcnMvZG93bnJldi54bWxQSwUGAAAAAAQABADzAAAAFwYAAAAA "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TV bậc cao</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6976" behindDoc="0" locked="0" layoutInCell="1" allowOverlap="1">
                <wp:simplePos x="0" y="0"/>
                <wp:positionH relativeFrom="column">
                  <wp:posOffset>2497455</wp:posOffset>
                </wp:positionH>
                <wp:positionV relativeFrom="paragraph">
                  <wp:posOffset>164465</wp:posOffset>
                </wp:positionV>
                <wp:extent cx="253365" cy="114300"/>
                <wp:effectExtent l="8255" t="61595" r="33655" b="5080"/>
                <wp:wrapNone/>
                <wp:docPr id="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BH9ugIAAKgFAAAOAAAAZHJzL2Uyb0RvYy54bWysVFFv2yAQfp+0/4B4d23HTuJYdarWcfbS bZXabc/E4BgNgwc0TlTtv+8gqdt0L9PURLI4uPu4++47Lq/2nUA7pg1XssDxRYQRk7WiXG4L/O1h HWQYGUskJUJJVuADM/hq+fHD5dDnbKJaJSjTCECkyYe+wK21fR6Gpm5ZR8yF6pmEw0bpjlgw9Tak mgyA3olwEkWzcFCa9lrVzBjYXR0P8dLjNw2r7demMcwiUWDIzfqv9t+N+4bLS5JvNelbXp/SIP+R RUe4hEtHqBWxBD1q/hdUx2utjGrsRa26UDUNr5mvAaqJozfV3LekZ74WIMf0I03m/WDrL7s7jTgt 8BwjSTpo0S2XDE0yR83Qmxw8SnmnXXH1Xt73t6r+aZBUZUvklvkUHw49xMUuIjwLcYbp4YLN8FlR 8CGPVnme9o3uUCN4/90FOnDgAu19Yw5jY9jeoho2J9MkmU0xquEojtMk8o0LSe5gXHCvjf3EVIfc osACSvCgZHdrrEvrxcW5S7XmQvjeC4mGAi+SGaijJqBA88tHGiU4dV7O3+jtphQa7YiTkf/5YuHk tVvHLYhZ8K7A2ehE8pYRWknqr7OEC1gj6ymzmgOJgmGXQ8coRoLBGLnVMWkh3fXMC/lYCVh7C0u/ D/R4kT0tokWVVVkapJNZFaTRahVcr8s0mK3j+XSVrMpyFf92dcVp3nJKmXSlPQs+Tv9NUKfRO0p1 lPxIZniO7lmHZM8zvV5Po3maZMF8Pk2CNKmi4CZbl8F1Gc9m8+qmvKneZFr56s37JDtS6bJSj9Cv +5YOiHInm2S6mMQYDHggJvNjBxERW2hJbTVGWtkf3LZe806jDuNMGlnk/qfejehHIp576KyxC6fa XqgCoT7314+Sm57jHG4UPdxpJws3VfAc+KDT0+Xem9e293p5YJd/AAAA//8DAFBLAwQUAAYACAAA ACEAU8khOt8AAAAJAQAADwAAAGRycy9kb3ducmV2LnhtbEyPy07DMBBF90j8gzVI7KjTGFCTxqkq xGOH1FKJrRu7cZR4HGyncf8edwW7Gc3RnXOrTTQDOSvnO4sclosMiMLGyg5bDoevt4cVEB8ESjFY VBwuysOmvr2pRCntjDt13oeWpBD0peCgQxhLSn2jlRF+YUeF6XayzoiQVtdS6cScws1A8yx7pkZ0 mD5oMaoXrZp+PxkOPx/fq971l9dmGT/DvJvi9vCuOb+/i9s1kKBi+IPhqp/UoU5ORzuh9GTgwArG EsohfyqAJOCRsRzI8ToUQOuK/m9Q/wIAAP//AwBQSwECLQAUAAYACAAAACEAtoM4kv4AAADhAQAA EwAAAAAAAAAAAAAAAAAAAAAAW0NvbnRlbnRfVHlwZXNdLnhtbFBLAQItABQABgAIAAAAIQA4/SH/ 1gAAAJQBAAALAAAAAAAAAAAAAAAAAC8BAABfcmVscy8ucmVsc1BLAQItABQABgAIAAAAIQDSgBH9 ugIAAKgFAAAOAAAAAAAAAAAAAAAAAC4CAABkcnMvZTJvRG9jLnhtbFBLAQItABQABgAIAAAAIQBT ySE63wAAAAkBAAAPAAAAAAAAAAAAAAAAABQFAABkcnMvZG93bnJldi54bWxQSwUGAAAAAAQABADz AAAAIAYAAAAA "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w: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w:t>
      </w:r>
      <w:r w:rsidRPr="00CD558D">
        <w:rPr>
          <w:rFonts w:ascii="Times New Roman" w:hAnsi="Times New Roman" w:cs="Times New Roman"/>
          <w:sz w:val="26"/>
          <w:szCs w:val="26"/>
        </w:rPr>
        <w:tab/>
      </w:r>
      <w:r w:rsidRPr="00CD558D">
        <w:rPr>
          <w:rFonts w:ascii="Times New Roman" w:hAnsi="Times New Roman" w:cs="Times New Roman"/>
          <w:sz w:val="26"/>
          <w:szCs w:val="26"/>
        </w:rPr>
        <w:tab/>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5952" behindDoc="0" locked="0" layoutInCell="1" allowOverlap="1">
                <wp:simplePos x="0" y="0"/>
                <wp:positionH relativeFrom="column">
                  <wp:posOffset>2497455</wp:posOffset>
                </wp:positionH>
                <wp:positionV relativeFrom="paragraph">
                  <wp:posOffset>0</wp:posOffset>
                </wp:positionV>
                <wp:extent cx="217170" cy="228600"/>
                <wp:effectExtent l="8255" t="10160" r="50800" b="46990"/>
                <wp:wrapNone/>
                <wp:docPr id="6"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dTBxsgIAAJ4FAAAOAAAAZHJzL2Uyb0RvYy54bWysVF1vmzAUfZ+0/2D5nfIRAgSVVC0he+m2 Su20ZwdMsGZsZrsh0bT/vmsnoU33Mk1NJOSP6+tzzznX1zf7nqMdVZpJUeDwKsCIilo2TGwL/O1p 7WUYaUNEQ7gUtMAHqvHN8uOH63HIaSQ7yRuqECQROh+HAnfGDLnv67qjPdFXcqACNlupemJgqrZ+ o8gI2XvuR0GQ+KNUzaBkTbWG1dVxEy9d/raltfnatpoaxAsM2Iz7Kvfd2K+/vCb5VpGhY/UJBvkP FD1hAi6dUq2IIehZsb9S9axWUsvWXNWy92Xbspq6GqCaMHhTzWNHBupqAXL0MNGk3y9t/WX3oBBr CpxgJEgPEt0zQVGUWmrGQecQUYoHZYur9+JxuJf1D42ELDsittRBfDoMcC60J/yLI3aiB7hgM36W DcSQZyMdT/tW9TYlMID2To7DJAfdG1TDYhSmYQqi1bAVRVkSOLl8kp8PD0qbT1T2yA4KzAG4S052 99pYMCQ/h9i7hFwzzp3iXKCxwItZYtMT8J3+6U5qyVljo2y8VttNyRXaEWse93Mlws7rsJ4ZsDBn fYGzKYjkHSVNJRp3nSGMwxgZR5RRDKjjFFsMPW0w4hSax46OoLmw11Nn32MlMNsbGLp1oMdZ69ci WFRZlcVeHCWVFwerlXe7LmMvWYfpfDVbleUq/G3rCuO8Y01DhS3tbPMw/jcbnRruaNDJ6BOZ/mV2 xzqAvUR6u54HaTzLvDSdz7x4VgXeXbYuvdsyTJK0uivvqjdIK1e9fh+wE5UWlXwGvR67ZkQNs7aZ zRdRiGECz0KUHhVEhG9BktoojJQ035npnNOtR22OC2tkgf2ftJuyH4k4a2hnkwqn2l6oAqOe9XUN ZHvm2H0b2RwelLWF7SV4BNyh04NlX5nXcxf18qwu/wAAAP//AwBQSwMEFAAGAAgAAAAhAPTIatfd AAAABwEAAA8AAABkcnMvZG93bnJldi54bWxMj09LxDAQxe+C3yGM4M1N/+iqtemigogIgt0FPabN 2JZNJqXJduu3dzzp8c17vPebcrM4K2acwuBJQbpKQCC13gzUKdhtny5uQISoyWjrCRV8Y4BNdXpS 6sL4I73jXMdOcAmFQivoYxwLKUPbo9Nh5Uck9r785HRkOXXSTPrI5c7KLEnW0umBeKHXIz722O7r g1Ow1+5lpo9s+9a4evdgXlP7+ZwqdX623N+BiLjEvzD84jM6VMzU+AOZIKyC/DbPOaqAP2L7Mru+ AtHwfZ2ArEr5n7/6AQAA//8DAFBLAQItABQABgAIAAAAIQC2gziS/gAAAOEBAAATAAAAAAAAAAAA AAAAAAAAAABbQ29udGVudF9UeXBlc10ueG1sUEsBAi0AFAAGAAgAAAAhADj9If/WAAAAlAEAAAsA AAAAAAAAAAAAAAAALwEAAF9yZWxzLy5yZWxzUEsBAi0AFAAGAAgAAAAhADR1MHGyAgAAngUAAA4A AAAAAAAAAAAAAAAALgIAAGRycy9lMm9Eb2MueG1sUEsBAi0AFAAGAAgAAAAhAPTIatfdAAAABwEA AA8AAAAAAAAAAAAAAAAADAUAAGRycy9kb3ducmV2LnhtbFBLBQYAAAAABAAEAPMAAAAW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0048" behindDoc="0" locked="0" layoutInCell="1" allowOverlap="1">
                <wp:simplePos x="0" y="0"/>
                <wp:positionH relativeFrom="column">
                  <wp:posOffset>3221355</wp:posOffset>
                </wp:positionH>
                <wp:positionV relativeFrom="paragraph">
                  <wp:posOffset>114300</wp:posOffset>
                </wp:positionV>
                <wp:extent cx="289560" cy="114300"/>
                <wp:effectExtent l="8255" t="57785" r="35560" b="8890"/>
                <wp:wrapNone/>
                <wp:docPr id="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6kS4uAIAAKgFAAAOAAAAZHJzL2Uyb0RvYy54bWysVF1vmzAUfZ+0/2D5nQKBJASVVC0he+m2 Su22ZwebYM3YzHZDomn/fddOQpfuZZqaSMgf9x7fe86xr2/2nUA7pg1XssDxVYQRk7WiXG4L/OVp HWQYGUskJUJJVuADM/hm+f7d9dDnbKJaJSjTCECkyYe+wK21fR6Gpm5ZR8yV6pmEzUbpjliY6m1I NRkAvRPhJIpm4aA07bWqmTGwujpu4qXHbxpW289NY5hFosBQm/Vf7b8b9w2X1yTfatK3vD6VQf6j io5wCYeOUCtiCXrW/C+ojtdaGdXYq1p1oWoaXjPfA3QTR6+6eWxJz3wvQI7pR5rM28HWn3YPGnFa 4ClGknQg0T2XDCWxo2boTQ4RpXzQrrl6Lx/7e1V/N0iqsiVyy3yJT4ce8nxGeJHiJqaHAzbDR0Uh hjxb5XnaN7pDjeD9V5fowIELtPfCHEZh2N6iGhYn2WI6A/lq2IrjNIm8cCHJHYxL7rWxH5jqkBsU WEALHpTs7o2FRiD0HOLCpVpzIbz2QqKhwIvEwxNwoPnhM40SnLooF2/0dlMKjXbE2cj/HD2AehHW cQtmFrwrcDYGkbxlhFaS+uMs4QLGyHrKrOZAomDY1dAxipFgcI3c6AgvpDueeSMfO4HZ3sLQrwM9 3mQ/F9GiyqosDdLJrArSaLUKbtdlGszW8Xy6SlZluYp/ub7iNG85pUy61s6Gj9N/M9Tp6h2tOlp+ JDO8RPf8QLGXld6up9E8TbJgPp8mQZpUUXCXrcvgtoxns3l1V95VryqtfPfmbYodqXRVqWfQ67Gl A6Lc2SaZLiYxhgk8EJP5UUFExBYkqa3GSCv7jdvWe9551GFcWCOL3P+k3Yh+JOKsoZuNKpx6e6EK LHXW118ld3uO93Cj6OFBO1u4WwXPgU86PV3uvflz7qNeHtjlbwAAAP//AwBQSwMEFAAGAAgAAAAh AGtjW5nfAAAACQEAAA8AAABkcnMvZG93bnJldi54bWxMj8tOwzAQRfdI/IM1SOyo3VYpIcSpKsRj h9RSia0bmzhKPA6x07h/z7CC5ege3Tm33CbXs7MZQ+tRwnIhgBmsvW6xkXD8eLnLgYWoUKveo5Fw MQG21fVVqQrtZ9yb8yE2jEowFEqCjXEoOA+1NU6FhR8MUvblR6cinWPD9ahmKnc9Xwmx4U61SB+s GsyTNXV3mJyE77fPvBu7y3O9TO9x3k9pd3y1Ut7epN0jsGhS/IPhV5/UoSKnk59QB9ZLyMT9mlAK ctpEQJatHoCdJKw3AnhV8v8Lqh8AAAD//wMAUEsBAi0AFAAGAAgAAAAhALaDOJL+AAAA4QEAABMA AAAAAAAAAAAAAAAAAAAAAFtDb250ZW50X1R5cGVzXS54bWxQSwECLQAUAAYACAAAACEAOP0h/9YA AACUAQAACwAAAAAAAAAAAAAAAAAvAQAAX3JlbHMvLnJlbHNQSwECLQAUAAYACAAAACEA4+pEuLgC AACoBQAADgAAAAAAAAAAAAAAAAAuAgAAZHJzL2Uyb0RvYy54bWxQSwECLQAUAAYACAAAACEAa2Nb md8AAAAJAQAADwAAAAAAAAAAAAAAAAASBQAAZHJzL2Rvd25yZXYueG1sUEsFBgAAAAAEAAQA8wAA AB4GAAAAAA== "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Ngành hạt trần</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1072" behindDoc="0" locked="0" layoutInCell="1" allowOverlap="1">
                <wp:simplePos x="0" y="0"/>
                <wp:positionH relativeFrom="column">
                  <wp:posOffset>3257550</wp:posOffset>
                </wp:positionH>
                <wp:positionV relativeFrom="paragraph">
                  <wp:posOffset>146050</wp:posOffset>
                </wp:positionV>
                <wp:extent cx="289560" cy="114300"/>
                <wp:effectExtent l="6350" t="12700" r="37465" b="53975"/>
                <wp:wrapNone/>
                <wp:docPr id="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ZXaFsQIAAJ4FAAAOAAAAZHJzL2Uyb0RvYy54bWysVF1vmzAUfZ+0/2D5nQKBJASVVC0he+m2 Su20ZwebYM3YzHZDomn/fddOQpvuZZqaSMgf19fnnnOur2/2nUA7pg1XssDxVYQRk7WiXG4L/O1p HWQYGUskJUJJVuADM/hm+fHD9dDnbKJaJSjTCJJIkw99gVtr+zwMTd2yjpgr1TMJm43SHbEw1duQ ajJA9k6EkyiahYPStNeqZsbA6uq4iZc+f9Ow2n5tGsMsEgUGbNZ/tf9u3DdcXpN8q0nf8voEg/wH io5wCZeOqVbEEvSs+V+pOl5rZVRjr2rVhappeM18DVBNHL2p5rElPfO1ADmmH2ky75e2/rJ70IhT 0A4jSTqQ6J5LhpKJo2boTQ4RpXzQrrh6Lx/7e1X/MEiqsiVyyzzEp0MP52J3Irw44iamhws2w2dF IYY8W+V52je6cymBAbT3chxGOdjeohoWJ9liOgPRatiK4zSJvFwhyc+He23sJ6Y65AYFFgDcJye7 e2MdGJKfQ9xdUq25EF5xIdFQ4EXi0xPwnfnpTxolOHVRLt7o7aYUGu2IM4//+RJh53VYxy1YWPCu wNkYRPKWEVpJ6q+zhAsYI+uJspoDdYJhh6FjFCPBoHnc6AhaSHc98/Y9VgKzvYWhXwd6vLV+LaJF lVVZGqSTWRWk0WoV3K7LNJit4/l0lazKchX/dnXFad5ySpl0pZ1tHqf/ZqNTwx0NOhp9JDO8zO5Z B7CXSG/X02ieJlkwn0+TIE2qKLjL1mVwW8az2by6K++qN0grX715H7AjlQ6Vega9Hls6IMqdbZLp YgLmpxyehcn8qCAiYguS1FZjpJX9zm3rne486nJcWCOL3P+k3Zj9SMRZQzcbVTjV9kIVGPWsr28g 1zPH7tsoenjQzhaul+AR8IdOD5Z7ZV7PfdTLs7r8AwAA//8DAFBLAwQUAAYACAAAACEAoz2rvN8A AAAJAQAADwAAAGRycy9kb3ducmV2LnhtbEyPQUvEMBCF74L/IYzgzU1T7bLUThcVREQQ7C7ocdrE tmwzKU22W/+92ZOeHsN7vPlesV3sIGYz+d4xglolIAw3TvfcIux3zzcbED4QaxocG4Qf42FbXl4U lGt34g8zV6EVsYR9TghdCGMupW86Y8mv3Gg4et9ushTiObVST3SK5XaQaZKspaWe44eORvPUmeZQ HS3CgezrzJ/p7r221f5Rv6nh60UhXl8tD/cgglnCXxjO+BEdyshUuyNrLwaETN3GLQEhPWsMZNlm DaJGuFMJyLKQ/xeUvwAAAP//AwBQSwECLQAUAAYACAAAACEAtoM4kv4AAADhAQAAEwAAAAAAAAAA AAAAAAAAAAAAW0NvbnRlbnRfVHlwZXNdLnhtbFBLAQItABQABgAIAAAAIQA4/SH/1gAAAJQBAAAL AAAAAAAAAAAAAAAAAC8BAABfcmVscy8ucmVsc1BLAQItABQABgAIAAAAIQDMZXaFsQIAAJ4FAAAO AAAAAAAAAAAAAAAAAC4CAABkcnMvZTJvRG9jLnhtbFBLAQItABQABgAIAAAAIQCjPau83wAAAAkB AAAPAAAAAAAAAAAAAAAAAAsFAABkcnMvZG93bnJldi54bWxQSwUGAAAAAAQABADzAAAAFwYAAAAA " strokeweight=".26mm">
                <v:stroke endarrow="block" joinstyle="miter" endcap="square"/>
              </v:line>
            </w:pict>
          </mc:Fallback>
        </mc:AlternateContent>
      </w:r>
      <w:r w:rsidR="00D50D1C"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Ngành hạt kín</w:t>
      </w:r>
    </w:p>
    <w:tbl>
      <w:tblPr>
        <w:tblW w:w="0" w:type="auto"/>
        <w:tblInd w:w="108" w:type="dxa"/>
        <w:tblLayout w:type="fixed"/>
        <w:tblLook w:val="0000" w:firstRow="0" w:lastRow="0" w:firstColumn="0" w:lastColumn="0" w:noHBand="0" w:noVBand="0"/>
      </w:tblPr>
      <w:tblGrid>
        <w:gridCol w:w="4559"/>
        <w:gridCol w:w="5048"/>
      </w:tblGrid>
      <w:tr w:rsidR="00D50D1C" w:rsidRPr="00CD558D">
        <w:trPr>
          <w:trHeight w:val="1511"/>
        </w:trPr>
        <w:tc>
          <w:tcPr>
            <w:tcW w:w="455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hế nào là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các ngành thực vật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rõ sự tiến hoá từ thấp đến cao của các ngành thực vật trên?</w:t>
            </w:r>
          </w:p>
        </w:tc>
        <w:tc>
          <w:tcPr>
            <w:tcW w:w="504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ngành thực vật và đặc điểm của các ng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là TV bậc thấp chưa có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đã có thân, lá, rễ giả, chưa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 đã có thân, rễ, lá,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trần: cơ quan sinh dưỡng đa dạng, sinh sản bằng nón chưa có hoa,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ín: sinh sản bằng hoa quả, hạt nằm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các ngành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trầ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k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3 : III : Tổng kết vai trò của TV trong tự nhiên và đời sống con người.</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 xml:space="preserve"> GV yêu cầu HS nêu được vai trò của thực vật trong tự nhi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à trong đời sống con người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iCs/>
                <w:sz w:val="26"/>
                <w:szCs w:val="26"/>
                <w:lang w:val="it-IT"/>
              </w:rPr>
              <w:t>B2</w:t>
            </w:r>
            <w:r w:rsidRPr="00CD558D">
              <w:rPr>
                <w:rFonts w:ascii="Times New Roman" w:hAnsi="Times New Roman" w:cs="Times New Roman"/>
                <w:iCs/>
                <w:sz w:val="26"/>
                <w:szCs w:val="26"/>
                <w:lang w:val="it-IT"/>
              </w:rPr>
              <w:t xml:space="preserve">: </w:t>
            </w:r>
            <w:r w:rsidR="00D50D1C" w:rsidRPr="00CD558D">
              <w:rPr>
                <w:rFonts w:ascii="Times New Roman" w:hAnsi="Times New Roman" w:cs="Times New Roman"/>
                <w:iCs/>
                <w:sz w:val="26"/>
                <w:szCs w:val="26"/>
                <w:lang w:val="it-IT"/>
              </w:rPr>
              <w:t>Giáo viên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ích: trong tự nhiên: giữ ổn định lượng khí C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lang w:val="it-IT"/>
              </w:rPr>
              <w:t xml:space="preserve"> và 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ảm bảo sự hoạt động bình thường của các S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u hoà khí hậu, giảm ô nhiễm môI trường bảo vệ đấ, giữ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ong đời sống: thực vật làm thức ăn, nơi ở cho nhiều động vật. Cung cấp lương thực thực phẩm, gỗ củi, thuố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hại?</w:t>
            </w:r>
          </w:p>
        </w:tc>
      </w:tr>
    </w:tbl>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4 : IV : Vi khuẩn –Nấm-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 Phân biệ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vi khuẩn hoại sinh, kí sinh.</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kí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hoại sinh</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Yêu cầu HS học thuộc nội dung bài theo dàn ý đã ghi  và các câu hỏi tự luận.</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7726DD" w:rsidRPr="00CD558D" w:rsidRDefault="007726D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87338E" w:rsidRPr="00CD558D" w:rsidRDefault="00004437"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DE102F" w:rsidRPr="00DE102F" w:rsidRDefault="00DE102F" w:rsidP="00DE102F">
      <w:pPr>
        <w:suppressAutoHyphens w:val="0"/>
        <w:autoSpaceDE w:val="0"/>
        <w:autoSpaceDN w:val="0"/>
        <w:adjustRightInd w:val="0"/>
        <w:rPr>
          <w:rFonts w:eastAsia="Times New Roman" w:cs="Times New Roman"/>
          <w:b/>
          <w:bCs/>
          <w:kern w:val="0"/>
          <w:sz w:val="26"/>
          <w:szCs w:val="26"/>
          <w:lang w:val="en" w:eastAsia="en-US" w:bidi="ar-SA"/>
        </w:rPr>
      </w:pPr>
      <w:r w:rsidRPr="00DE102F">
        <w:rPr>
          <w:rFonts w:eastAsia="Times New Roman" w:cs="Times New Roman"/>
          <w:b/>
          <w:bCs/>
          <w:kern w:val="0"/>
          <w:sz w:val="26"/>
          <w:szCs w:val="26"/>
          <w:lang w:val="en" w:eastAsia="en-US" w:bidi="ar-SA"/>
        </w:rPr>
        <w:t>I. M</w:t>
      </w:r>
      <w:r w:rsidR="00FB351C">
        <w:rPr>
          <w:rFonts w:eastAsia="Times New Roman" w:cs="Times New Roman"/>
          <w:b/>
          <w:bCs/>
          <w:kern w:val="0"/>
          <w:sz w:val="26"/>
          <w:szCs w:val="26"/>
          <w:lang w:val="en" w:eastAsia="en-US" w:bidi="ar-SA"/>
        </w:rPr>
        <w:t>ỤC TIÊU</w:t>
      </w:r>
      <w:r w:rsidRPr="00DE102F">
        <w:rPr>
          <w:rFonts w:eastAsia="Times New Roman" w:cs="Times New Roman"/>
          <w:b/>
          <w:bCs/>
          <w:kern w:val="0"/>
          <w:sz w:val="26"/>
          <w:szCs w:val="26"/>
          <w:lang w:val="en" w:eastAsia="en-US" w:bidi="ar-SA"/>
        </w:rPr>
        <w: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1. Kiến thức:</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Kiểm tra đánh giá nhận thức của hs về:  Quả và hạt, các nhóm thực vật và vai trò của thực vậ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2. Kỹ năng:</w:t>
      </w:r>
    </w:p>
    <w:p w:rsidR="00DE102F" w:rsidRPr="00DE102F" w:rsidRDefault="00DE102F" w:rsidP="00DE102F">
      <w:pPr>
        <w:suppressAutoHyphens w:val="0"/>
        <w:autoSpaceDE w:val="0"/>
        <w:autoSpaceDN w:val="0"/>
        <w:adjustRightInd w:val="0"/>
        <w:rPr>
          <w:rFonts w:eastAsia="Times New Roman" w:cs="Times New Roman"/>
          <w:kern w:val="0"/>
          <w:sz w:val="26"/>
          <w:szCs w:val="26"/>
          <w:lang w:val="vi-VN" w:eastAsia="en-US" w:bidi="ar-SA"/>
        </w:rPr>
      </w:pPr>
      <w:r w:rsidRPr="00DE102F">
        <w:rPr>
          <w:rFonts w:eastAsia="Times New Roman" w:cs="Times New Roman"/>
          <w:kern w:val="0"/>
          <w:sz w:val="26"/>
          <w:szCs w:val="26"/>
          <w:lang w:val="en" w:eastAsia="en-US" w:bidi="ar-SA"/>
        </w:rPr>
        <w:t>-Hs có kĩ năng làm bài kiểm tra cận thận, chính xác, t</w:t>
      </w:r>
      <w:r w:rsidRPr="00DE102F">
        <w:rPr>
          <w:rFonts w:eastAsia="Times New Roman" w:cs="Times New Roman"/>
          <w:kern w:val="0"/>
          <w:sz w:val="26"/>
          <w:szCs w:val="26"/>
          <w:lang w:val="vi-VN" w:eastAsia="en-US" w:bidi="ar-SA"/>
        </w:rPr>
        <w:t>ư duy loggic…</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 xml:space="preserve">3. Thái độ: </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Nhận thức đúng đắn về bộ môn sinh học.</w:t>
      </w:r>
    </w:p>
    <w:p w:rsidR="00DE102F" w:rsidRPr="00DE102F" w:rsidRDefault="00FB351C" w:rsidP="00DE102F">
      <w:pPr>
        <w:suppressAutoHyphens w:val="0"/>
        <w:autoSpaceDE w:val="0"/>
        <w:autoSpaceDN w:val="0"/>
        <w:adjustRightInd w:val="0"/>
        <w:rPr>
          <w:rFonts w:eastAsia="Times New Roman" w:cs="Times New Roman"/>
          <w:b/>
          <w:bCs/>
          <w:kern w:val="0"/>
          <w:sz w:val="26"/>
          <w:szCs w:val="26"/>
          <w:lang w:val="en" w:eastAsia="en-US" w:bidi="ar-SA"/>
        </w:rPr>
      </w:pPr>
      <w:r>
        <w:rPr>
          <w:rFonts w:eastAsia="Times New Roman" w:cs="Times New Roman"/>
          <w:b/>
          <w:bCs/>
          <w:kern w:val="0"/>
          <w:sz w:val="26"/>
          <w:szCs w:val="26"/>
          <w:lang w:val="en" w:eastAsia="en-US" w:bidi="ar-SA"/>
        </w:rPr>
        <w:t>II. CHUẨN BỊ</w:t>
      </w:r>
      <w:r w:rsidR="00DE102F" w:rsidRPr="00DE102F">
        <w:rPr>
          <w:rFonts w:eastAsia="Times New Roman" w:cs="Times New Roman"/>
          <w:b/>
          <w:bCs/>
          <w:kern w:val="0"/>
          <w:sz w:val="26"/>
          <w:szCs w:val="26"/>
          <w:lang w:val="en" w:eastAsia="en-US" w:bidi="ar-SA"/>
        </w:rPr>
        <w:t>:</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Gv: đề kiểm tra – đáp án hướng dẫn chấm</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Hs: kiến thức</w:t>
      </w:r>
    </w:p>
    <w:p w:rsidR="00D50D1C" w:rsidRPr="00DE102F" w:rsidRDefault="00DE102F" w:rsidP="00476020">
      <w:pPr>
        <w:pStyle w:val="NoSpacing"/>
        <w:rPr>
          <w:rFonts w:ascii="Times New Roman" w:hAnsi="Times New Roman" w:cs="Times New Roman"/>
          <w:b/>
          <w:sz w:val="26"/>
          <w:szCs w:val="26"/>
        </w:rPr>
      </w:pPr>
      <w:r w:rsidRPr="00DE102F">
        <w:rPr>
          <w:rFonts w:ascii="Times New Roman" w:hAnsi="Times New Roman" w:cs="Times New Roman"/>
          <w:b/>
          <w:sz w:val="26"/>
          <w:szCs w:val="26"/>
        </w:rPr>
        <w:t>I</w:t>
      </w:r>
      <w:r w:rsidR="00004437" w:rsidRPr="00DE102F">
        <w:rPr>
          <w:rFonts w:ascii="Times New Roman" w:hAnsi="Times New Roman" w:cs="Times New Roman"/>
          <w:b/>
          <w:sz w:val="26"/>
          <w:szCs w:val="26"/>
        </w:rPr>
        <w:t xml:space="preserve">II. </w:t>
      </w:r>
      <w:r w:rsidR="00D50D1C" w:rsidRPr="00DE102F">
        <w:rPr>
          <w:rFonts w:ascii="Times New Roman" w:hAnsi="Times New Roman" w:cs="Times New Roman"/>
          <w:b/>
          <w:sz w:val="26"/>
          <w:szCs w:val="26"/>
        </w:rPr>
        <w:t>NỘI DUNG KIỂM TRA</w:t>
      </w:r>
      <w:r w:rsidR="00D50D1C" w:rsidRPr="00DE102F">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BA6623" w:rsidRPr="00A65FBD" w:rsidRDefault="00D50D1C"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a)Sơ đồ ma trận</w:t>
      </w:r>
    </w:p>
    <w:tbl>
      <w:tblPr>
        <w:tblW w:w="9884" w:type="dxa"/>
        <w:jc w:val="center"/>
        <w:tblInd w:w="239" w:type="dxa"/>
        <w:tblLayout w:type="fixed"/>
        <w:tblLook w:val="0000" w:firstRow="0" w:lastRow="0" w:firstColumn="0" w:lastColumn="0" w:noHBand="0" w:noVBand="0"/>
      </w:tblPr>
      <w:tblGrid>
        <w:gridCol w:w="1428"/>
        <w:gridCol w:w="655"/>
        <w:gridCol w:w="1228"/>
        <w:gridCol w:w="789"/>
        <w:gridCol w:w="732"/>
        <w:gridCol w:w="966"/>
        <w:gridCol w:w="705"/>
        <w:gridCol w:w="814"/>
        <w:gridCol w:w="573"/>
        <w:gridCol w:w="787"/>
        <w:gridCol w:w="479"/>
        <w:gridCol w:w="728"/>
      </w:tblGrid>
      <w:tr w:rsidR="00A65FBD">
        <w:tblPrEx>
          <w:tblCellMar>
            <w:top w:w="0" w:type="dxa"/>
            <w:bottom w:w="0" w:type="dxa"/>
          </w:tblCellMar>
        </w:tblPrEx>
        <w:trPr>
          <w:trHeight w:val="389"/>
          <w:jc w:val="center"/>
        </w:trPr>
        <w:tc>
          <w:tcPr>
            <w:tcW w:w="142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spacing w:val="-8"/>
                <w:kern w:val="0"/>
                <w:sz w:val="22"/>
                <w:szCs w:val="22"/>
                <w:lang w:val="en" w:eastAsia="en-US" w:bidi="ar-SA"/>
              </w:rPr>
            </w:pPr>
            <w:r>
              <w:rPr>
                <w:rFonts w:eastAsia="Times New Roman" w:cs="Times New Roman"/>
                <w:b/>
                <w:bCs/>
                <w:color w:val="000000"/>
                <w:kern w:val="0"/>
                <w:sz w:val="22"/>
                <w:szCs w:val="22"/>
                <w:lang w:val="en" w:eastAsia="en-US" w:bidi="ar-SA"/>
              </w:rPr>
              <w:t xml:space="preserve">            </w:t>
            </w:r>
            <w:r>
              <w:rPr>
                <w:rFonts w:eastAsia="Times New Roman" w:cs="Times New Roman"/>
                <w:b/>
                <w:bCs/>
                <w:color w:val="000000"/>
                <w:spacing w:val="-8"/>
                <w:kern w:val="0"/>
                <w:sz w:val="22"/>
                <w:szCs w:val="22"/>
                <w:lang w:val="en" w:eastAsia="en-US" w:bidi="ar-SA"/>
              </w:rPr>
              <w:t>Cấp độ</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Tên </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Chủ đề </w:t>
            </w:r>
          </w:p>
          <w:p w:rsidR="00A65FBD" w:rsidRDefault="00A65FBD">
            <w:pPr>
              <w:suppressAutoHyphens w:val="0"/>
              <w:autoSpaceDE w:val="0"/>
              <w:autoSpaceDN w:val="0"/>
              <w:adjustRightInd w:val="0"/>
              <w:spacing w:before="120" w:after="120"/>
              <w:rPr>
                <w:rFonts w:ascii="Calibri" w:eastAsia="Times New Roman" w:hAnsi="Calibri" w:cs="Calibri"/>
                <w:kern w:val="0"/>
                <w:sz w:val="22"/>
                <w:szCs w:val="22"/>
                <w:lang w:val="en" w:eastAsia="en-US" w:bidi="ar-SA"/>
              </w:rPr>
            </w:pPr>
            <w:r>
              <w:rPr>
                <w:rFonts w:eastAsia="Times New Roman" w:cs="Times New Roman"/>
                <w:color w:val="000000"/>
                <w:spacing w:val="-8"/>
                <w:kern w:val="0"/>
                <w:sz w:val="20"/>
                <w:szCs w:val="20"/>
                <w:lang w:val="en" w:eastAsia="en-US" w:bidi="ar-SA"/>
              </w:rPr>
              <w:t>(nội dung, ch</w:t>
            </w:r>
            <w:r>
              <w:rPr>
                <w:rFonts w:eastAsia="Times New Roman" w:cs="Times New Roman"/>
                <w:color w:val="000000"/>
                <w:spacing w:val="-8"/>
                <w:kern w:val="0"/>
                <w:sz w:val="20"/>
                <w:szCs w:val="20"/>
                <w:lang w:val="vi-VN" w:eastAsia="en-US" w:bidi="ar-SA"/>
              </w:rPr>
              <w:t>ương…)</w:t>
            </w:r>
          </w:p>
        </w:tc>
        <w:tc>
          <w:tcPr>
            <w:tcW w:w="1883"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Nhận biết</w:t>
            </w:r>
          </w:p>
        </w:tc>
        <w:tc>
          <w:tcPr>
            <w:tcW w:w="2487" w:type="dxa"/>
            <w:gridSpan w:val="3"/>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Thông hiểu</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Vận dụng</w:t>
            </w:r>
          </w:p>
        </w:tc>
        <w:tc>
          <w:tcPr>
            <w:tcW w:w="7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ộng</w:t>
            </w:r>
          </w:p>
        </w:tc>
      </w:tr>
      <w:tr w:rsidR="00A65FBD">
        <w:tblPrEx>
          <w:tblCellMar>
            <w:top w:w="0" w:type="dxa"/>
            <w:bottom w:w="0" w:type="dxa"/>
          </w:tblCellMar>
        </w:tblPrEx>
        <w:trPr>
          <w:trHeight w:val="323"/>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883" w:type="dxa"/>
            <w:gridSpan w:val="2"/>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2487" w:type="dxa"/>
            <w:gridSpan w:val="3"/>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thấp</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cao</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349"/>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36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47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106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i/>
                <w:iCs/>
                <w:color w:val="000000"/>
                <w:kern w:val="0"/>
                <w:sz w:val="22"/>
                <w:szCs w:val="22"/>
                <w:lang w:val="vi-VN" w:eastAsia="en-US" w:bidi="ar-SA"/>
              </w:rPr>
            </w:pPr>
            <w:r>
              <w:rPr>
                <w:rFonts w:eastAsia="Times New Roman" w:cs="Times New Roman"/>
                <w:b/>
                <w:bCs/>
                <w:color w:val="000000"/>
                <w:kern w:val="0"/>
                <w:sz w:val="22"/>
                <w:szCs w:val="22"/>
                <w:lang w:val="en" w:eastAsia="en-US" w:bidi="ar-SA"/>
              </w:rPr>
              <w:lastRenderedPageBreak/>
              <w:t>Ch</w:t>
            </w:r>
            <w:r>
              <w:rPr>
                <w:rFonts w:eastAsia="Times New Roman" w:cs="Times New Roman"/>
                <w:b/>
                <w:bCs/>
                <w:color w:val="000000"/>
                <w:kern w:val="0"/>
                <w:sz w:val="22"/>
                <w:szCs w:val="22"/>
                <w:lang w:val="vi-VN" w:eastAsia="en-US" w:bidi="ar-SA"/>
              </w:rPr>
              <w:t xml:space="preserve">ương VII: Quả và Hạt </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ận biết các nhóm quả.</w:t>
            </w:r>
          </w:p>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Các bộ phận của hạt</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Sinh sản hữu tính</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Sinh sản hữu tính</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Cây có hoa là thể thống nhất</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4</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6</w:t>
            </w:r>
          </w:p>
        </w:tc>
      </w:tr>
      <w:tr w:rsidR="00A65FBD">
        <w:tblPrEx>
          <w:tblCellMar>
            <w:top w:w="0" w:type="dxa"/>
            <w:bottom w:w="0" w:type="dxa"/>
          </w:tblCellMar>
        </w:tblPrEx>
        <w:trPr>
          <w:trHeight w:val="33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2,75đ</w:t>
            </w:r>
          </w:p>
        </w:tc>
      </w:tr>
      <w:tr w:rsidR="00A65FBD">
        <w:tblPrEx>
          <w:tblCellMar>
            <w:top w:w="0" w:type="dxa"/>
            <w:bottom w:w="0" w:type="dxa"/>
          </w:tblCellMar>
        </w:tblPrEx>
        <w:trPr>
          <w:trHeight w:val="3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7,5%</w:t>
            </w:r>
          </w:p>
        </w:tc>
      </w:tr>
      <w:tr w:rsidR="00A65FBD">
        <w:tblPrEx>
          <w:tblCellMar>
            <w:top w:w="0" w:type="dxa"/>
            <w:bottom w:w="0" w:type="dxa"/>
          </w:tblCellMar>
        </w:tblPrEx>
        <w:trPr>
          <w:trHeight w:val="10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vi-V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VIII</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ác nhóm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óm rêu</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guồn gốc cây trồng</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 xml:space="preserve">-Phân biệt cây1 lá mầm và cây 2 lá mầm </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hạt trần, nhóm hạt kín</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cây 1 lá mầm và nhóm cây 2 lá mầm</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29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7</w:t>
            </w:r>
          </w:p>
        </w:tc>
      </w:tr>
      <w:tr w:rsidR="00A65FBD">
        <w:tblPrEx>
          <w:tblCellMar>
            <w:top w:w="0" w:type="dxa"/>
            <w:bottom w:w="0" w:type="dxa"/>
          </w:tblCellMar>
        </w:tblPrEx>
        <w:trPr>
          <w:trHeight w:val="32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4đ</w:t>
            </w:r>
          </w:p>
        </w:tc>
      </w:tr>
      <w:tr w:rsidR="00A65FBD">
        <w:tblPrEx>
          <w:tblCellMar>
            <w:top w:w="0" w:type="dxa"/>
            <w:bottom w:w="0" w:type="dxa"/>
          </w:tblCellMar>
        </w:tblPrEx>
        <w:trPr>
          <w:trHeight w:val="35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40%</w:t>
            </w:r>
          </w:p>
        </w:tc>
      </w:tr>
      <w:tr w:rsidR="00A65FBD">
        <w:tblPrEx>
          <w:tblCellMar>
            <w:top w:w="0" w:type="dxa"/>
            <w:bottom w:w="0" w:type="dxa"/>
          </w:tblCellMar>
        </w:tblPrEx>
        <w:trPr>
          <w:trHeight w:val="47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IX: Vai tr</w:t>
            </w:r>
            <w:r>
              <w:rPr>
                <w:rFonts w:eastAsia="Times New Roman" w:cs="Times New Roman"/>
                <w:b/>
                <w:bCs/>
                <w:color w:val="000000"/>
                <w:kern w:val="0"/>
                <w:sz w:val="22"/>
                <w:szCs w:val="22"/>
                <w:lang w:eastAsia="en-US" w:bidi="ar-SA"/>
              </w:rPr>
              <w:t>ò của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275"/>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w:t>
            </w:r>
          </w:p>
        </w:tc>
      </w:tr>
      <w:tr w:rsidR="00A65FBD">
        <w:tblPrEx>
          <w:tblCellMar>
            <w:top w:w="0" w:type="dxa"/>
            <w:bottom w:w="0" w:type="dxa"/>
          </w:tblCellMar>
        </w:tblPrEx>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3,25đ</w:t>
            </w:r>
          </w:p>
        </w:tc>
      </w:tr>
      <w:tr w:rsidR="00A65FBD">
        <w:tblPrEx>
          <w:tblCellMar>
            <w:top w:w="0" w:type="dxa"/>
            <w:bottom w:w="0" w:type="dxa"/>
          </w:tblCellMar>
        </w:tblPrEx>
        <w:trPr>
          <w:trHeight w:val="31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0%</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2,5%</w:t>
            </w:r>
          </w:p>
        </w:tc>
      </w:tr>
      <w:tr w:rsidR="00A65FBD">
        <w:tblPrEx>
          <w:tblCellMar>
            <w:top w:w="0" w:type="dxa"/>
            <w:bottom w:w="0" w:type="dxa"/>
          </w:tblCellMar>
        </w:tblPrEx>
        <w:trPr>
          <w:trHeight w:val="723"/>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 xml:space="preserve">Tổng số câu </w:t>
            </w:r>
          </w:p>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Tổng số điểm</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i/>
                <w:iCs/>
                <w:color w:val="000000"/>
                <w:kern w:val="0"/>
                <w:sz w:val="22"/>
                <w:szCs w:val="22"/>
                <w:lang w:val="en" w:eastAsia="en-US" w:bidi="ar-SA"/>
              </w:rPr>
              <w:t>Tỉ lệ %</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6</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1,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5%</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5,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5,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55%</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3,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3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0%</w:t>
            </w: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5</w:t>
            </w:r>
          </w:p>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0</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00%</w:t>
            </w:r>
          </w:p>
        </w:tc>
      </w:tr>
    </w:tbl>
    <w:p w:rsidR="00A65FBD" w:rsidRPr="00A65FBD" w:rsidRDefault="00A65FBD"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b,Đề bài</w:t>
      </w:r>
    </w:p>
    <w:p w:rsidR="00A65FBD" w:rsidRPr="00A65FBD" w:rsidRDefault="00A65FBD" w:rsidP="00A65FBD">
      <w:pPr>
        <w:suppressAutoHyphens w:val="0"/>
        <w:autoSpaceDE w:val="0"/>
        <w:autoSpaceDN w:val="0"/>
        <w:adjustRightInd w:val="0"/>
        <w:ind w:right="-126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Phần trắc nghiệm</w:t>
      </w:r>
      <w:r w:rsidRPr="00A65FBD">
        <w:rPr>
          <w:rFonts w:eastAsia="Times New Roman" w:cs="Times New Roman"/>
          <w:b/>
          <w:bCs/>
          <w:kern w:val="0"/>
          <w:sz w:val="26"/>
          <w:szCs w:val="26"/>
          <w:lang w:val="en" w:eastAsia="en-US" w:bidi="ar-SA"/>
        </w:rPr>
        <w:t xml:space="preserve">: (3đ)                                     </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Khoanh tròn vào chữ cái đầu câu A, B, C, D trả lời em cho là đúng:</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 Quả thịt có đặc điểm:</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Khi chín thì vỏ khô, cứng, mỏng</w:t>
      </w:r>
    </w:p>
    <w:p w:rsidR="00A65FBD" w:rsidRPr="00A65FBD" w:rsidRDefault="00A65FBD" w:rsidP="00A65FBD">
      <w:pPr>
        <w:suppressAutoHyphens w:val="0"/>
        <w:autoSpaceDE w:val="0"/>
        <w:autoSpaceDN w:val="0"/>
        <w:adjustRightInd w:val="0"/>
        <w:ind w:firstLine="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B. Khi chín thì vỏ dày, cứng</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Khi chín thì vỏ dày, mềm, chứa đầy thịt quả</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D. Khi chín thì vỏ khô, mềm, chứa đầy thịt quả</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2. Nhóm quả gồm toàn quả khô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A. quả cải, quả đu đủ, quả cam, quả cà chua.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B. quả m</w:t>
      </w:r>
      <w:r w:rsidRPr="00A65FBD">
        <w:rPr>
          <w:rFonts w:eastAsia="Times New Roman" w:cs="Times New Roman"/>
          <w:kern w:val="0"/>
          <w:sz w:val="26"/>
          <w:szCs w:val="26"/>
          <w:lang w:val="vi-VN" w:eastAsia="en-US" w:bidi="ar-SA"/>
        </w:rPr>
        <w:t xml:space="preserve">ơ, quả chanh, quả lúa, quả vải.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quả dừa, quả đào, quả gấc, quả ổi</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D. quả bông, quả thì là, quả đậu Hà Lan </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3. Sinh sản có sự kết hợp giữa tế bào sinh dục đực với tế bào sinh dục cái được gọi là:</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sinh sản vô tính.                                B. sinh sản sinh d</w:t>
      </w:r>
      <w:r w:rsidRPr="00A65FBD">
        <w:rPr>
          <w:rFonts w:eastAsia="Times New Roman" w:cs="Times New Roman"/>
          <w:kern w:val="0"/>
          <w:sz w:val="26"/>
          <w:szCs w:val="26"/>
          <w:lang w:val="vi-VN" w:eastAsia="en-US" w:bidi="ar-SA"/>
        </w:rPr>
        <w:t>ưỡng .</w:t>
      </w:r>
    </w:p>
    <w:p w:rsidR="00A65FBD" w:rsidRPr="00A65FBD" w:rsidRDefault="00A65FBD" w:rsidP="00A65FBD">
      <w:pPr>
        <w:tabs>
          <w:tab w:val="left" w:pos="2160"/>
        </w:tabs>
        <w:suppressAutoHyphens w:val="0"/>
        <w:autoSpaceDE w:val="0"/>
        <w:autoSpaceDN w:val="0"/>
        <w:adjustRightInd w:val="0"/>
        <w:jc w:val="both"/>
        <w:rPr>
          <w:rFonts w:ascii=".VnTime" w:eastAsia="Times New Roman" w:hAnsi=".VnTime" w:cs=".VnTime"/>
          <w:kern w:val="0"/>
          <w:sz w:val="26"/>
          <w:szCs w:val="26"/>
          <w:lang w:val="en" w:eastAsia="en-US" w:bidi="ar-SA"/>
        </w:rPr>
      </w:pPr>
      <w:r w:rsidRPr="00A65FBD">
        <w:rPr>
          <w:rFonts w:eastAsia="Times New Roman" w:cs="Times New Roman"/>
          <w:kern w:val="0"/>
          <w:sz w:val="26"/>
          <w:szCs w:val="26"/>
          <w:lang w:val="en" w:eastAsia="en-US" w:bidi="ar-SA"/>
        </w:rPr>
        <w:t xml:space="preserve">          </w:t>
      </w:r>
      <w:r w:rsidRPr="00A65FBD">
        <w:rPr>
          <w:rFonts w:ascii=".VnTime" w:eastAsia="Times New Roman" w:hAnsi=".VnTime" w:cs=".VnTime"/>
          <w:kern w:val="0"/>
          <w:sz w:val="26"/>
          <w:szCs w:val="26"/>
          <w:lang w:val="en" w:eastAsia="en-US" w:bidi="ar-SA"/>
        </w:rPr>
        <w:t xml:space="preserve">C. </w:t>
      </w:r>
      <w:r w:rsidRPr="00A65FBD">
        <w:rPr>
          <w:rFonts w:eastAsia="Times New Roman" w:cs="Times New Roman"/>
          <w:kern w:val="0"/>
          <w:sz w:val="26"/>
          <w:szCs w:val="26"/>
          <w:lang w:val="en" w:eastAsia="en-US" w:bidi="ar-SA"/>
        </w:rPr>
        <w:t xml:space="preserve">sinh sản hữu tính.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nhân giống vô tính trong ống nghiệm</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4. Nhóm cây gồm toàn cây một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dừa cạn, cây rẻ quạt                  B. Cây dừa cạn, cây tre</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C. Cây rẻ quạt, cây xoài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Cây rẻ quạt, cây tre</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5. Nhóm cây gồm toàn cây hai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xoài, cây lúa                             B. Cây lúa, cây ngô</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Cây mít, cây xoài</w:t>
      </w:r>
      <w:r w:rsidRPr="00A65FBD">
        <w:rPr>
          <w:rFonts w:eastAsia="Times New Roman" w:cs="Times New Roman"/>
          <w:color w:val="FF0000"/>
          <w:kern w:val="0"/>
          <w:sz w:val="26"/>
          <w:szCs w:val="26"/>
          <w:lang w:val="en" w:eastAsia="en-US" w:bidi="ar-SA"/>
        </w:rPr>
        <w:t xml:space="preserve">                             </w:t>
      </w:r>
      <w:r w:rsidRPr="00A65FBD">
        <w:rPr>
          <w:rFonts w:eastAsia="Times New Roman" w:cs="Times New Roman"/>
          <w:kern w:val="0"/>
          <w:sz w:val="26"/>
          <w:szCs w:val="26"/>
          <w:lang w:val="en" w:eastAsia="en-US" w:bidi="ar-SA"/>
        </w:rPr>
        <w:t>D. Cây mít, cây ngô</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6: Cây trồng có nguồn gốc từ:</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b/>
        <w:t>A. Cây trồng có nguồn gốc từ cây dại           B. Cây trồng rất đa dạng</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lastRenderedPageBreak/>
        <w:tab/>
        <w:t>C. Cây trồng có nguồn gốc nhập ngoại         D. Cây trồng nhiều h</w:t>
      </w:r>
      <w:r w:rsidRPr="00A65FBD">
        <w:rPr>
          <w:rFonts w:eastAsia="Times New Roman" w:cs="Times New Roman"/>
          <w:kern w:val="0"/>
          <w:sz w:val="26"/>
          <w:szCs w:val="26"/>
          <w:lang w:val="vi-VN" w:eastAsia="en-US" w:bidi="ar-SA"/>
        </w:rPr>
        <w:t>ơn cây dạ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7. Các bộ phận của hạt gồm có:</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vỏ, phôi, chất dinh d</w:t>
      </w:r>
      <w:r w:rsidRPr="00A65FBD">
        <w:rPr>
          <w:rFonts w:eastAsia="Times New Roman" w:cs="Times New Roman"/>
          <w:kern w:val="0"/>
          <w:sz w:val="26"/>
          <w:szCs w:val="26"/>
          <w:lang w:val="vi-VN" w:eastAsia="en-US" w:bidi="ar-SA"/>
        </w:rPr>
        <w:t>ưỡng dự trữ.             C. vỏ và phô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B. vỏ và chất dinh d</w:t>
      </w:r>
      <w:r w:rsidRPr="00A65FBD">
        <w:rPr>
          <w:rFonts w:eastAsia="Times New Roman" w:cs="Times New Roman"/>
          <w:kern w:val="0"/>
          <w:sz w:val="26"/>
          <w:szCs w:val="26"/>
          <w:lang w:val="vi-VN" w:eastAsia="en-US" w:bidi="ar-SA"/>
        </w:rPr>
        <w:t>ưỡng dự trữ.                   D. phôi và chất dinh dưỡng dự trữ.</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8.  Quả và hạt do bộ phận nào của hoa tạo thà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Đài, tràng, nhị, nhuỵ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Bầu nhuỵ và noãn sau khi được thụ tinh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Bao phấn, hạt phấn, bầu và đầu nhuỵ</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 sai.</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vi-VN" w:eastAsia="en-US" w:bidi="ar-SA"/>
        </w:rPr>
      </w:pPr>
      <w:r w:rsidRPr="00A65FBD">
        <w:rPr>
          <w:rFonts w:eastAsia="Times New Roman" w:cs="Times New Roman"/>
          <w:b/>
          <w:bCs/>
          <w:kern w:val="0"/>
          <w:sz w:val="26"/>
          <w:szCs w:val="26"/>
          <w:lang w:val="en" w:eastAsia="en-US" w:bidi="ar-SA"/>
        </w:rPr>
        <w:t>Câu 9. Nhóm thực vật đầu tiên sống trên cạn, có rễ giả, ch</w:t>
      </w:r>
      <w:r w:rsidRPr="00A65FBD">
        <w:rPr>
          <w:rFonts w:eastAsia="Times New Roman" w:cs="Times New Roman"/>
          <w:b/>
          <w:bCs/>
          <w:kern w:val="0"/>
          <w:sz w:val="26"/>
          <w:szCs w:val="26"/>
          <w:lang w:val="vi-VN" w:eastAsia="en-US" w:bidi="ar-SA"/>
        </w:rPr>
        <w:t>ưa có hoa, sinh sản bằng bào tử?</w:t>
      </w:r>
    </w:p>
    <w:p w:rsidR="00A65FBD" w:rsidRPr="00A65FBD" w:rsidRDefault="00A65FBD" w:rsidP="00A65FBD">
      <w:pPr>
        <w:tabs>
          <w:tab w:val="left" w:pos="2160"/>
        </w:tabs>
        <w:suppressAutoHyphens w:val="0"/>
        <w:autoSpaceDE w:val="0"/>
        <w:autoSpaceDN w:val="0"/>
        <w:adjustRightInd w:val="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Tảo                    B. D</w:t>
      </w:r>
      <w:r w:rsidRPr="00A65FBD">
        <w:rPr>
          <w:rFonts w:eastAsia="Times New Roman" w:cs="Times New Roman"/>
          <w:kern w:val="0"/>
          <w:sz w:val="26"/>
          <w:szCs w:val="26"/>
          <w:lang w:val="vi-VN" w:eastAsia="en-US" w:bidi="ar-SA"/>
        </w:rPr>
        <w:t>ương xỉ                          C. Rêu                     D. Hạt trầ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eastAsia="en-US" w:bidi="ar-SA"/>
        </w:rPr>
      </w:pPr>
      <w:r w:rsidRPr="00A65FBD">
        <w:rPr>
          <w:rFonts w:eastAsia="Times New Roman" w:cs="Times New Roman"/>
          <w:b/>
          <w:bCs/>
          <w:kern w:val="0"/>
          <w:sz w:val="26"/>
          <w:szCs w:val="26"/>
          <w:lang w:val="en" w:eastAsia="en-US" w:bidi="ar-SA"/>
        </w:rPr>
        <w:t>Câu 10: Thực vật hạt kín tiến hóa h</w:t>
      </w:r>
      <w:r w:rsidRPr="00A65FBD">
        <w:rPr>
          <w:rFonts w:eastAsia="Times New Roman" w:cs="Times New Roman"/>
          <w:b/>
          <w:bCs/>
          <w:kern w:val="0"/>
          <w:sz w:val="26"/>
          <w:szCs w:val="26"/>
          <w:lang w:val="vi-VN" w:eastAsia="en-US" w:bidi="ar-SA"/>
        </w:rPr>
        <w:t>ơn cả v</w:t>
      </w:r>
      <w:r w:rsidRPr="00A65FBD">
        <w:rPr>
          <w:rFonts w:eastAsia="Times New Roman" w:cs="Times New Roman"/>
          <w:b/>
          <w:bCs/>
          <w:kern w:val="0"/>
          <w:sz w:val="26"/>
          <w:szCs w:val="26"/>
          <w:lang w:eastAsia="en-US" w:bidi="ar-SA"/>
        </w:rPr>
        <w:t>ì:</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ó nhiều cây to và sống lâu năm</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ó sự sinh sản hữu tí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ó rễ, thân, lá thật; có mạch dẫ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D. Có c</w:t>
      </w:r>
      <w:r w:rsidRPr="00A65FBD">
        <w:rPr>
          <w:rFonts w:eastAsia="Times New Roman" w:cs="Times New Roman"/>
          <w:kern w:val="0"/>
          <w:sz w:val="26"/>
          <w:szCs w:val="26"/>
          <w:lang w:val="vi-VN" w:eastAsia="en-US" w:bidi="ar-SA"/>
        </w:rPr>
        <w:t>ơ quan sinh dưỡng và cơ quan sinh sản cấu tạo phức tạp, đa dạng; có khả năng thích nghi với các điều kiện sống khác nhau trên Trái Đất.</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Câu 11. Vai trò của các chất hữu c</w:t>
      </w:r>
      <w:r w:rsidRPr="00A65FBD">
        <w:rPr>
          <w:rFonts w:eastAsia="Times New Roman" w:cs="Times New Roman"/>
          <w:b/>
          <w:bCs/>
          <w:kern w:val="0"/>
          <w:sz w:val="26"/>
          <w:szCs w:val="26"/>
          <w:lang w:val="vi-VN" w:eastAsia="en-US" w:bidi="ar-SA"/>
        </w:rPr>
        <w:t>ơ do TV chế tạo:</w:t>
      </w:r>
      <w:r w:rsidRPr="00A65FBD">
        <w:rPr>
          <w:rFonts w:eastAsia="Times New Roman" w:cs="Times New Roman"/>
          <w:kern w:val="0"/>
          <w:sz w:val="26"/>
          <w:szCs w:val="26"/>
          <w:lang w:val="vi-VN" w:eastAsia="en-US" w:bidi="ar-SA"/>
        </w:rPr>
        <w:t xml:space="preserve">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ung cấp nguyên liệu cho sản xuất, xây dựng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ung cấp thức ăn cho động vật người.</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ung cấp nguyên liệu làm thuốc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2: Trong các đặc điểm sau đây, đặc điểm nào là đặc trưng nhất đối với cây Hạt trần.</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Lá đa dạng                                                     B. Có sự sinh sản hữu tính</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C. Có hạt hở, ch</w:t>
      </w:r>
      <w:r w:rsidRPr="00A65FBD">
        <w:rPr>
          <w:rFonts w:eastAsia="Times New Roman" w:cs="Times New Roman"/>
          <w:kern w:val="0"/>
          <w:sz w:val="26"/>
          <w:szCs w:val="26"/>
          <w:lang w:val="vi-VN" w:eastAsia="en-US" w:bidi="ar-SA"/>
        </w:rPr>
        <w:t>ưa có hoa, chưa có quả.            D. Có rễ, thân, lá thật; có mạch dẫn.</w:t>
      </w:r>
    </w:p>
    <w:p w:rsidR="00A65FBD" w:rsidRPr="00A65FBD" w:rsidRDefault="00A65FBD" w:rsidP="00A65FBD">
      <w:pPr>
        <w:suppressAutoHyphens w:val="0"/>
        <w:autoSpaceDE w:val="0"/>
        <w:autoSpaceDN w:val="0"/>
        <w:adjustRightInd w:val="0"/>
        <w:spacing w:line="288" w:lineRule="atLeast"/>
        <w:rPr>
          <w:rFonts w:eastAsia="Times New Roman" w:cs="Times New Roman"/>
          <w:b/>
          <w:bCs/>
          <w:i/>
          <w:i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Phần tự luận</w:t>
      </w:r>
      <w:r w:rsidRPr="00A65FBD">
        <w:rPr>
          <w:rFonts w:eastAsia="Times New Roman" w:cs="Times New Roman"/>
          <w:b/>
          <w:bCs/>
          <w:i/>
          <w:iCs/>
          <w:kern w:val="0"/>
          <w:sz w:val="26"/>
          <w:szCs w:val="26"/>
          <w:lang w:val="en" w:eastAsia="en-US" w:bidi="ar-SA"/>
        </w:rPr>
        <w:t xml:space="preserve"> (7đ):</w:t>
      </w:r>
    </w:p>
    <w:p w:rsidR="00A65FBD" w:rsidRPr="00A65FBD" w:rsidRDefault="00A65FBD" w:rsidP="00A65FBD">
      <w:pPr>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Câu 1(1,5đ) </w:t>
      </w:r>
      <w:r w:rsidRPr="00A65FBD">
        <w:rPr>
          <w:rFonts w:eastAsia="Times New Roman" w:cs="Times New Roman"/>
          <w:kern w:val="0"/>
          <w:sz w:val="26"/>
          <w:szCs w:val="26"/>
          <w:lang w:val="en" w:eastAsia="en-US" w:bidi="ar-SA"/>
        </w:rPr>
        <w:t xml:space="preserve">Vì sao nói cây có hoa là một thể thống nhất?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Câu 3(2,5đ) </w:t>
      </w:r>
      <w:r w:rsidRPr="00A65FBD">
        <w:rPr>
          <w:rFonts w:eastAsia="Times New Roman" w:cs="Times New Roman"/>
          <w:kern w:val="0"/>
          <w:sz w:val="26"/>
          <w:szCs w:val="26"/>
          <w:lang w:val="en" w:eastAsia="en-US" w:bidi="ar-SA"/>
        </w:rPr>
        <w:t>So sánh điểm khác nhau của cây thuộc lớp 1 lá mầm và cây thuộc lớp 2 lá mầm? Cho 2-3 ví dụ về cây thuộc lớp 1 lá mầm và cây thuộc lớp 2 lá mầm?</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Câu 1(3đ).</w:t>
      </w:r>
      <w:r w:rsidRPr="00A65FBD">
        <w:rPr>
          <w:rFonts w:eastAsia="Times New Roman" w:cs="Times New Roman"/>
          <w:kern w:val="0"/>
          <w:sz w:val="26"/>
          <w:szCs w:val="26"/>
          <w:lang w:val="en" w:eastAsia="en-US" w:bidi="ar-SA"/>
        </w:rPr>
        <w:t xml:space="preserve"> Tại sao người ta nói “thực vật góp phần chống lũ lụt và hạn hán”?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Em làm gì để góp phần bảo vệ môi trường nơi ở và tr</w:t>
      </w:r>
      <w:r w:rsidRPr="00A65FBD">
        <w:rPr>
          <w:rFonts w:eastAsia="Times New Roman" w:cs="Times New Roman"/>
          <w:kern w:val="0"/>
          <w:sz w:val="26"/>
          <w:szCs w:val="26"/>
          <w:lang w:val="vi-VN" w:eastAsia="en-US" w:bidi="ar-SA"/>
        </w:rPr>
        <w:t>ường học?</w:t>
      </w:r>
    </w:p>
    <w:p w:rsidR="00A65FBD" w:rsidRPr="00A65FBD" w:rsidRDefault="00A65FBD" w:rsidP="00A65FBD">
      <w:pPr>
        <w:suppressAutoHyphens w:val="0"/>
        <w:autoSpaceDE w:val="0"/>
        <w:autoSpaceDN w:val="0"/>
        <w:adjustRightInd w:val="0"/>
        <w:jc w:val="center"/>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ĐÁP ÁN VÀ BIỂU ĐIỂM</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TRẮC NGHIỆM</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 xml:space="preserve">(3điểm )  </w:t>
      </w:r>
      <w:r w:rsidRPr="00A65FBD">
        <w:rPr>
          <w:rFonts w:eastAsia="Times New Roman" w:cs="Times New Roman"/>
          <w:i/>
          <w:iCs/>
          <w:kern w:val="0"/>
          <w:sz w:val="26"/>
          <w:szCs w:val="26"/>
          <w:lang w:val="en" w:eastAsia="en-US" w:bidi="ar-SA"/>
        </w:rPr>
        <w:t>Mỗi câu học sinh khoanh đúng 0,25 điểm</w:t>
      </w:r>
      <w:r w:rsidRPr="00A65FBD">
        <w:rPr>
          <w:rFonts w:eastAsia="Times New Roman" w:cs="Times New Roman"/>
          <w:kern w:val="0"/>
          <w:sz w:val="26"/>
          <w:szCs w:val="26"/>
          <w:lang w:val="en" w:eastAsia="en-US" w:bidi="ar-SA"/>
        </w:rPr>
        <w:t xml:space="preserve"> :</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tbl>
      <w:tblPr>
        <w:tblW w:w="10203" w:type="dxa"/>
        <w:jc w:val="center"/>
        <w:tblInd w:w="407" w:type="dxa"/>
        <w:tblLayout w:type="fixed"/>
        <w:tblLook w:val="0000" w:firstRow="0" w:lastRow="0" w:firstColumn="0" w:lastColumn="0" w:noHBand="0" w:noVBand="0"/>
      </w:tblPr>
      <w:tblGrid>
        <w:gridCol w:w="1079"/>
        <w:gridCol w:w="566"/>
        <w:gridCol w:w="765"/>
        <w:gridCol w:w="765"/>
        <w:gridCol w:w="764"/>
        <w:gridCol w:w="764"/>
        <w:gridCol w:w="764"/>
        <w:gridCol w:w="764"/>
        <w:gridCol w:w="764"/>
        <w:gridCol w:w="764"/>
        <w:gridCol w:w="764"/>
        <w:gridCol w:w="764"/>
        <w:gridCol w:w="916"/>
      </w:tblGrid>
      <w:tr w:rsidR="00A65FBD" w:rsidRPr="00A65FBD">
        <w:tblPrEx>
          <w:tblCellMar>
            <w:top w:w="0" w:type="dxa"/>
            <w:bottom w:w="0" w:type="dxa"/>
          </w:tblCellMar>
        </w:tblPrEx>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âu</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2</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3</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4</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5</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6</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7</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8</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9</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0</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1</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2</w:t>
            </w:r>
          </w:p>
        </w:tc>
      </w:tr>
      <w:tr w:rsidR="00A65FBD" w:rsidRPr="00A65FBD">
        <w:tblPrEx>
          <w:tblCellMar>
            <w:top w:w="0" w:type="dxa"/>
            <w:bottom w:w="0" w:type="dxa"/>
          </w:tblCellMar>
        </w:tblPrEx>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Đáp án</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B</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r>
    </w:tbl>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TỰ LUẬN</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1</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1,5điểm)</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Cây có hoa là một thể thống nhất vì:</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phù hợp giữa cấu tạo và chức năng trong mỗi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thống nhất giữa chức năng của các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 xml:space="preserve"> → </w:t>
      </w:r>
      <w:r w:rsidRPr="00A65FBD">
        <w:rPr>
          <w:rFonts w:eastAsia="Times New Roman" w:cs="Times New Roman"/>
          <w:kern w:val="0"/>
          <w:sz w:val="26"/>
          <w:szCs w:val="26"/>
          <w:lang w:val="en" w:eastAsia="en-US" w:bidi="ar-SA"/>
        </w:rPr>
        <w:t>Tác động vào một c</w:t>
      </w:r>
      <w:r w:rsidRPr="00A65FBD">
        <w:rPr>
          <w:rFonts w:eastAsia="Times New Roman" w:cs="Times New Roman"/>
          <w:kern w:val="0"/>
          <w:sz w:val="26"/>
          <w:szCs w:val="26"/>
          <w:lang w:val="vi-VN" w:eastAsia="en-US" w:bidi="ar-SA"/>
        </w:rPr>
        <w:t xml:space="preserve">ơ quan sẽ ảnh hưởng đến các cơ quan khác và toàn bộ cây </w:t>
      </w:r>
    </w:p>
    <w:p w:rsidR="00A65FBD" w:rsidRPr="00A65FBD" w:rsidRDefault="00A65FBD" w:rsidP="00A65FBD">
      <w:pPr>
        <w:suppressAutoHyphens w:val="0"/>
        <w:autoSpaceDE w:val="0"/>
        <w:autoSpaceDN w:val="0"/>
        <w:adjustRightInd w:val="0"/>
        <w:spacing w:line="288" w:lineRule="atLeast"/>
        <w:rPr>
          <w:rFonts w:eastAsia="Times New Roman" w:cs="Times New Roman"/>
          <w:b/>
          <w:bCs/>
          <w:kern w:val="0"/>
          <w:sz w:val="26"/>
          <w:szCs w:val="26"/>
          <w:u w:val="single"/>
          <w:lang w:val="en" w:eastAsia="en-US" w:bidi="ar-SA"/>
        </w:rPr>
      </w:pPr>
      <w:r w:rsidRPr="00A65FBD">
        <w:rPr>
          <w:rFonts w:eastAsia="Times New Roman" w:cs="Times New Roman"/>
          <w:b/>
          <w:bCs/>
          <w:kern w:val="0"/>
          <w:sz w:val="26"/>
          <w:szCs w:val="26"/>
          <w:u w:val="single"/>
          <w:lang w:val="en" w:eastAsia="en-US" w:bidi="ar-SA"/>
        </w:rPr>
        <w:t>Câu 2</w:t>
      </w:r>
      <w:r w:rsidRPr="00A65FBD">
        <w:rPr>
          <w:rFonts w:eastAsia="Times New Roman" w:cs="Times New Roman"/>
          <w:kern w:val="0"/>
          <w:sz w:val="26"/>
          <w:szCs w:val="26"/>
          <w:lang w:val="en" w:eastAsia="en-US" w:bidi="ar-SA"/>
        </w:rPr>
        <w:t>: (2,5 điểm)</w:t>
      </w:r>
    </w:p>
    <w:tbl>
      <w:tblPr>
        <w:tblW w:w="0" w:type="auto"/>
        <w:tblInd w:w="108" w:type="dxa"/>
        <w:tblLayout w:type="fixed"/>
        <w:tblLook w:val="0000" w:firstRow="0" w:lastRow="0" w:firstColumn="0" w:lastColumn="0" w:noHBand="0" w:noVBand="0"/>
      </w:tblPr>
      <w:tblGrid>
        <w:gridCol w:w="3399"/>
        <w:gridCol w:w="3307"/>
        <w:gridCol w:w="3307"/>
      </w:tblGrid>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Đặc điể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2 lá mầm</w:t>
            </w:r>
          </w:p>
        </w:tc>
      </w:tr>
      <w:tr w:rsidR="00A65FBD" w:rsidRPr="00A65FBD">
        <w:tblPrEx>
          <w:tblCellMar>
            <w:top w:w="0" w:type="dxa"/>
            <w:bottom w:w="0" w:type="dxa"/>
          </w:tblCellMar>
        </w:tblPrEx>
        <w:trPr>
          <w:trHeight w:val="296"/>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hù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ọc</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Kiểu gân lá</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song song</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hình mạng</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lastRenderedPageBreak/>
              <w:t>- Thân</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cỏ, cộ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gỗ, cỏ, leo</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Hạ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2 lá mầm</w:t>
            </w:r>
          </w:p>
        </w:tc>
      </w:tr>
      <w:tr w:rsidR="00A65FBD" w:rsidRPr="00A65FBD">
        <w:tblPrEx>
          <w:tblCellMar>
            <w:top w:w="0" w:type="dxa"/>
            <w:bottom w:w="0" w:type="dxa"/>
          </w:tblCellMar>
        </w:tblPrEx>
        <w:trPr>
          <w:trHeight w:val="377"/>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Ví dụ</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Lúa, ngô, tre, hành...</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Xoài, me, ổi, cam...</w:t>
            </w:r>
          </w:p>
        </w:tc>
      </w:tr>
    </w:tbl>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3</w:t>
      </w:r>
      <w:r w:rsidRPr="00A65FBD">
        <w:rPr>
          <w:rFonts w:eastAsia="Times New Roman" w:cs="Times New Roman"/>
          <w:kern w:val="0"/>
          <w:sz w:val="26"/>
          <w:szCs w:val="26"/>
          <w:lang w:val="en" w:eastAsia="en-US" w:bidi="ar-SA"/>
        </w:rPr>
        <w:t>:(3điểm)</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Thực vật góp phần hạn chế hạn hán, lũ lụt vì:</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Hệ rễ cây rừng hấp thụ n</w:t>
      </w:r>
      <w:r w:rsidRPr="00A65FBD">
        <w:rPr>
          <w:rFonts w:eastAsia="Times New Roman" w:cs="Times New Roman"/>
          <w:kern w:val="0"/>
          <w:sz w:val="26"/>
          <w:szCs w:val="26"/>
          <w:lang w:val="vi-VN" w:eastAsia="en-US" w:bidi="ar-SA"/>
        </w:rPr>
        <w:t>ước và duy tr</w:t>
      </w:r>
      <w:r w:rsidRPr="00A65FBD">
        <w:rPr>
          <w:rFonts w:eastAsia="Times New Roman" w:cs="Times New Roman"/>
          <w:kern w:val="0"/>
          <w:sz w:val="26"/>
          <w:szCs w:val="26"/>
          <w:lang w:eastAsia="en-US" w:bidi="ar-SA"/>
        </w:rPr>
        <w:t>ì l</w:t>
      </w:r>
      <w:r w:rsidRPr="00A65FBD">
        <w:rPr>
          <w:rFonts w:eastAsia="Times New Roman" w:cs="Times New Roman"/>
          <w:kern w:val="0"/>
          <w:sz w:val="26"/>
          <w:szCs w:val="26"/>
          <w:lang w:val="vi-VN" w:eastAsia="en-US" w:bidi="ar-SA"/>
        </w:rPr>
        <w:t>ượng nước ngầm trong đất. Lượng nước này sau đó chảy vào chỗ trũng tạo thành sông, suối...góp phần tránh hạn hán.</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Ngoài tác dụng giữ n</w:t>
      </w:r>
      <w:r w:rsidRPr="00A65FBD">
        <w:rPr>
          <w:rFonts w:eastAsia="Times New Roman" w:cs="Times New Roman"/>
          <w:kern w:val="0"/>
          <w:sz w:val="26"/>
          <w:szCs w:val="26"/>
          <w:lang w:val="vi-VN" w:eastAsia="en-US" w:bidi="ar-SA"/>
        </w:rPr>
        <w:t>ước của rễ, sự che chắn d</w:t>
      </w:r>
      <w:r w:rsidRPr="00A65FBD">
        <w:rPr>
          <w:rFonts w:eastAsia="Times New Roman" w:cs="Times New Roman"/>
          <w:kern w:val="0"/>
          <w:sz w:val="26"/>
          <w:szCs w:val="26"/>
          <w:lang w:eastAsia="en-US" w:bidi="ar-SA"/>
        </w:rPr>
        <w:t>òng chảy n</w:t>
      </w:r>
      <w:r w:rsidRPr="00A65FBD">
        <w:rPr>
          <w:rFonts w:eastAsia="Times New Roman" w:cs="Times New Roman"/>
          <w:kern w:val="0"/>
          <w:sz w:val="26"/>
          <w:szCs w:val="26"/>
          <w:lang w:val="vi-VN" w:eastAsia="en-US" w:bidi="ar-SA"/>
        </w:rPr>
        <w:t>ước do mưa của cây rừng...góp phần hạn chế lũ lụt.</w:t>
      </w:r>
    </w:p>
    <w:p w:rsidR="00BB383E"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kern w:val="0"/>
          <w:lang w:val="en" w:eastAsia="en-US"/>
        </w:rPr>
        <w:t>* Trồng cây đi đôi với bảo vệ, chăm sóc....</w:t>
      </w:r>
    </w:p>
    <w:p w:rsidR="00513D65" w:rsidRPr="00A65FBD" w:rsidRDefault="00513D65" w:rsidP="00476020">
      <w:pPr>
        <w:pStyle w:val="NoSpacing"/>
        <w:rPr>
          <w:rFonts w:ascii="Times New Roman" w:hAnsi="Times New Roman" w:cs="Times New Roman"/>
          <w:sz w:val="26"/>
          <w:szCs w:val="26"/>
        </w:rPr>
      </w:pPr>
      <w:r w:rsidRPr="00A65FBD">
        <w:rPr>
          <w:rFonts w:ascii="Times New Roman" w:hAnsi="Times New Roman" w:cs="Times New Roman"/>
          <w:sz w:val="26"/>
          <w:szCs w:val="26"/>
        </w:rPr>
        <w:t xml:space="preserve">* </w:t>
      </w:r>
      <w:r w:rsidRPr="00A65FBD">
        <w:rPr>
          <w:rFonts w:ascii="Times New Roman" w:hAnsi="Times New Roman" w:cs="Times New Roman"/>
          <w:b/>
          <w:sz w:val="26"/>
          <w:szCs w:val="26"/>
        </w:rPr>
        <w:t>Rút kinh nghiệm bài học:</w:t>
      </w:r>
    </w:p>
    <w:p w:rsidR="00D50D1C" w:rsidRPr="00A65FBD" w:rsidRDefault="00513D65" w:rsidP="00A65FBD">
      <w:pPr>
        <w:pStyle w:val="NoSpacing"/>
        <w:tabs>
          <w:tab w:val="left" w:pos="1140"/>
        </w:tabs>
        <w:rPr>
          <w:rFonts w:ascii="Times New Roman" w:hAnsi="Times New Roman" w:cs="Times New Roman"/>
          <w:sz w:val="26"/>
          <w:szCs w:val="26"/>
          <w:lang w:val="es-ES_tradnl"/>
        </w:rPr>
      </w:pPr>
      <w:r w:rsidRPr="00A65FBD">
        <w:rPr>
          <w:rFonts w:ascii="Times New Roman" w:hAnsi="Times New Roman" w:cs="Times New Roman"/>
          <w:sz w:val="26"/>
          <w:szCs w:val="26"/>
        </w:rPr>
        <w:t>………………………………………………………………………………………………</w:t>
      </w:r>
      <w:r w:rsidR="00A65FBD" w:rsidRPr="00A65FBD">
        <w:rPr>
          <w:rFonts w:ascii="Times New Roman" w:hAnsi="Times New Roman" w:cs="Times New Roman"/>
          <w:sz w:val="26"/>
          <w:szCs w:val="26"/>
          <w:lang w:val="es-ES_tradnl"/>
        </w:rPr>
        <w:tab/>
      </w:r>
    </w:p>
    <w:p w:rsidR="00D50D1C" w:rsidRPr="00A65FBD" w:rsidRDefault="00D50D1C" w:rsidP="00476020">
      <w:pPr>
        <w:pStyle w:val="NoSpacing"/>
        <w:rPr>
          <w:rFonts w:ascii="Times New Roman" w:hAnsi="Times New Roman" w:cs="Times New Roman"/>
          <w:sz w:val="26"/>
          <w:szCs w:val="26"/>
          <w:lang w:val="pt-BR"/>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vi-VN"/>
        </w:rPr>
      </w:pPr>
    </w:p>
    <w:p w:rsidR="00D50D1C" w:rsidRPr="00A65FB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rPr>
      </w:pPr>
    </w:p>
    <w:sectPr w:rsidR="00D50D1C" w:rsidRPr="00CD558D" w:rsidSect="002B07AA">
      <w:headerReference w:type="even" r:id="rId34"/>
      <w:headerReference w:type="default" r:id="rId35"/>
      <w:footerReference w:type="even" r:id="rId36"/>
      <w:footerReference w:type="default" r:id="rId37"/>
      <w:headerReference w:type="first" r:id="rId38"/>
      <w:footerReference w:type="first" r:id="rId39"/>
      <w:type w:val="continuous"/>
      <w:pgSz w:w="11906" w:h="16838"/>
      <w:pgMar w:top="850" w:right="850" w:bottom="850" w:left="1411" w:header="288" w:footer="288" w:gutter="0"/>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3FDC" w:rsidRDefault="00603FDC">
      <w:r>
        <w:separator/>
      </w:r>
    </w:p>
  </w:endnote>
  <w:endnote w:type="continuationSeparator" w:id="0">
    <w:p w:rsidR="00603FDC" w:rsidRDefault="00603F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OpenSymbol">
    <w:altName w:val="MS Mincho"/>
    <w:charset w:val="80"/>
    <w:family w:val="auto"/>
    <w:pitch w:val="default"/>
  </w:font>
  <w:font w:name="Microsoft YaHei">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charset w:val="80"/>
    <w:family w:val="auto"/>
    <w:pitch w:val="default"/>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7F0" w:rsidRPr="003B47F0" w:rsidRDefault="003B47F0" w:rsidP="003B47F0">
    <w:pPr>
      <w:pStyle w:val="Footer"/>
      <w:pBdr>
        <w:top w:val="thinThickSmallGap" w:sz="24" w:space="1" w:color="622423"/>
      </w:pBdr>
      <w:tabs>
        <w:tab w:val="right" w:pos="9645"/>
      </w:tabs>
      <w:rPr>
        <w:rFonts w:ascii="Times New Roman" w:hAnsi="Times New Roman"/>
        <w:sz w:val="24"/>
        <w:szCs w:val="24"/>
      </w:rPr>
    </w:pPr>
    <w:r>
      <w:rPr>
        <w:b/>
        <w:color w:val="00B0F0"/>
        <w:lang w:val="nl-NL"/>
      </w:rPr>
      <w:t xml:space="preserve">                                           </w:t>
    </w:r>
    <w:r w:rsidRPr="003B47F0">
      <w:rPr>
        <w:rFonts w:ascii="Times New Roman" w:hAnsi="Times New Roman"/>
        <w:b/>
        <w:color w:val="00B0F0"/>
        <w:sz w:val="24"/>
        <w:szCs w:val="24"/>
        <w:lang w:val="nl-NL"/>
      </w:rPr>
      <w:t/>
    </w:r>
    <w:r w:rsidRPr="003B47F0">
      <w:rPr>
        <w:rFonts w:ascii="Times New Roman" w:hAnsi="Times New Roman"/>
        <w:b/>
        <w:color w:val="FF0000"/>
        <w:sz w:val="24"/>
        <w:szCs w:val="24"/>
        <w:lang w:val="nl-NL"/>
      </w:rPr>
      <w:t/>
    </w:r>
    <w:r w:rsidRPr="003B47F0">
      <w:rPr>
        <w:rFonts w:ascii="Times New Roman" w:hAnsi="Times New Roman"/>
        <w:sz w:val="24"/>
        <w:szCs w:val="24"/>
      </w:rPr>
      <w:tab/>
    </w:r>
    <w:r w:rsidRPr="003B47F0">
      <w:rPr>
        <w:rFonts w:ascii="Times New Roman" w:hAnsi="Times New Roman"/>
        <w:sz w:val="24"/>
        <w:szCs w:val="24"/>
        <w:lang w:val="en-US"/>
      </w:rPr>
      <w:t xml:space="preserve"> Trang </w:t>
    </w:r>
    <w:r w:rsidRPr="003B47F0">
      <w:rPr>
        <w:rFonts w:ascii="Times New Roman" w:hAnsi="Times New Roman"/>
        <w:sz w:val="24"/>
        <w:szCs w:val="24"/>
      </w:rPr>
      <w:t xml:space="preserve"> </w:t>
    </w:r>
    <w:r w:rsidRPr="003B47F0">
      <w:rPr>
        <w:rFonts w:ascii="Times New Roman" w:hAnsi="Times New Roman"/>
        <w:sz w:val="24"/>
        <w:szCs w:val="24"/>
      </w:rPr>
      <w:fldChar w:fldCharType="begin"/>
    </w:r>
    <w:r w:rsidRPr="003B47F0">
      <w:rPr>
        <w:rFonts w:ascii="Times New Roman" w:hAnsi="Times New Roman"/>
        <w:sz w:val="24"/>
        <w:szCs w:val="24"/>
      </w:rPr>
      <w:instrText xml:space="preserve"> PAGE   \* MERGEFORMAT </w:instrText>
    </w:r>
    <w:r w:rsidRPr="003B47F0">
      <w:rPr>
        <w:rFonts w:ascii="Times New Roman" w:hAnsi="Times New Roman"/>
        <w:sz w:val="24"/>
        <w:szCs w:val="24"/>
      </w:rPr>
      <w:fldChar w:fldCharType="separate"/>
    </w:r>
    <w:r w:rsidR="005F4A4D">
      <w:rPr>
        <w:rFonts w:ascii="Times New Roman" w:hAnsi="Times New Roman"/>
        <w:noProof/>
        <w:sz w:val="24"/>
        <w:szCs w:val="24"/>
      </w:rPr>
      <w:t>1</w:t>
    </w:r>
    <w:r w:rsidRPr="003B47F0">
      <w:rPr>
        <w:rFonts w:ascii="Times New Roman" w:hAnsi="Times New Roman"/>
        <w:noProof/>
        <w:sz w:val="24"/>
        <w:szCs w:val="24"/>
      </w:rPr>
      <w:fldChar w:fldCharType="end"/>
    </w:r>
  </w:p>
  <w:p w:rsidR="0071205F" w:rsidRPr="003B47F0" w:rsidRDefault="0071205F" w:rsidP="003B47F0">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3FDC" w:rsidRDefault="00603FDC">
      <w:r>
        <w:separator/>
      </w:r>
    </w:p>
  </w:footnote>
  <w:footnote w:type="continuationSeparator" w:id="0">
    <w:p w:rsidR="00603FDC" w:rsidRDefault="00603F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05F" w:rsidRPr="003B47F0" w:rsidRDefault="003B47F0" w:rsidP="003B47F0">
    <w:pPr>
      <w:pStyle w:val="Header"/>
      <w:jc w:val="center"/>
      <w:rPr>
        <w:rFonts w:ascii="Times New Roman" w:hAnsi="Times New Roman" w:cs="Times New Roman"/>
        <w:sz w:val="24"/>
        <w:szCs w:val="24"/>
      </w:rPr>
    </w:pPr>
    <w:r w:rsidRPr="003B47F0">
      <w:rPr>
        <w:rFonts w:ascii="Times New Roman" w:hAnsi="Times New Roman" w:cs="Times New Roman"/>
        <w:b/>
        <w:color w:val="00B0F0"/>
        <w:sz w:val="24"/>
        <w:szCs w:val="24"/>
        <w:lang w:val="nl-NL"/>
      </w:rPr>
      <w:t/>
    </w:r>
    <w:r w:rsidRPr="003B47F0">
      <w:rPr>
        <w:rFonts w:ascii="Times New Roman" w:hAnsi="Times New Roman" w:cs="Times New Roman"/>
        <w:b/>
        <w:color w:val="FF0000"/>
        <w:sz w:val="24"/>
        <w:szCs w:val="24"/>
        <w:lang w:val="nl-NL"/>
      </w:rPr>
      <w:t/>
    </w:r>
  </w:p>
  <w:p w:rsidR="0071205F" w:rsidRPr="00DB01C3" w:rsidRDefault="0071205F" w:rsidP="004C696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rPr>
        <w:rFonts w:ascii="Times New Roman" w:hAnsi="Times New Roman" w:cs="Calibri"/>
      </w:rPr>
    </w:lvl>
    <w:lvl w:ilvl="1">
      <w:start w:val="1"/>
      <w:numFmt w:val="none"/>
      <w:suff w:val="nothing"/>
      <w:lvlText w:val=""/>
      <w:lvlJc w:val="left"/>
      <w:pPr>
        <w:tabs>
          <w:tab w:val="num" w:pos="0"/>
        </w:tabs>
        <w:ind w:left="576" w:hanging="576"/>
      </w:pPr>
      <w:rPr>
        <w:rFonts w:ascii="Courier New" w:hAnsi="Courier New" w:cs="Courier New"/>
      </w:rPr>
    </w:lvl>
    <w:lvl w:ilvl="2">
      <w:start w:val="1"/>
      <w:numFmt w:val="none"/>
      <w:suff w:val="nothing"/>
      <w:lvlText w:val=""/>
      <w:lvlJc w:val="left"/>
      <w:pPr>
        <w:tabs>
          <w:tab w:val="num" w:pos="0"/>
        </w:tabs>
        <w:ind w:left="720" w:hanging="720"/>
      </w:pPr>
      <w:rPr>
        <w:rFonts w:ascii="Wingdings" w:hAnsi="Wingdings" w:cs="Wingdings"/>
      </w:rPr>
    </w:lvl>
    <w:lvl w:ilvl="3">
      <w:start w:val="1"/>
      <w:numFmt w:val="none"/>
      <w:suff w:val="nothing"/>
      <w:lvlText w:val=""/>
      <w:lvlJc w:val="left"/>
      <w:pPr>
        <w:tabs>
          <w:tab w:val="num" w:pos="0"/>
        </w:tabs>
        <w:ind w:left="864" w:hanging="864"/>
      </w:pPr>
      <w:rPr>
        <w:rFonts w:ascii="Symbol" w:hAnsi="Symbol" w:cs="Symbol"/>
      </w:r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upperLetter"/>
      <w:lvlText w:val="%1."/>
      <w:lvlJc w:val="left"/>
      <w:pPr>
        <w:tabs>
          <w:tab w:val="num" w:pos="0"/>
        </w:tabs>
        <w:ind w:left="720" w:hanging="360"/>
      </w:pPr>
    </w:lvl>
  </w:abstractNum>
  <w:abstractNum w:abstractNumId="2">
    <w:nsid w:val="00000003"/>
    <w:multiLevelType w:val="singleLevel"/>
    <w:tmpl w:val="00000003"/>
    <w:name w:val="WW8Num4"/>
    <w:lvl w:ilvl="0">
      <w:start w:val="1"/>
      <w:numFmt w:val="decimal"/>
      <w:lvlText w:val="%1."/>
      <w:lvlJc w:val="left"/>
      <w:pPr>
        <w:tabs>
          <w:tab w:val="num" w:pos="720"/>
        </w:tabs>
        <w:ind w:left="720" w:hanging="360"/>
      </w:pPr>
      <w:rPr>
        <w:rFonts w:ascii=".VnTime" w:eastAsia="Times New Roman" w:hAnsi=".VnTime" w:cs="Arial" w:hint="default"/>
        <w:sz w:val="28"/>
        <w:szCs w:val="28"/>
        <w:lang w:val="sv-SE"/>
      </w:rPr>
    </w:lvl>
  </w:abstractNum>
  <w:abstractNum w:abstractNumId="3">
    <w:nsid w:val="00000004"/>
    <w:multiLevelType w:val="singleLevel"/>
    <w:tmpl w:val="00000004"/>
    <w:name w:val="WW8Num5"/>
    <w:lvl w:ilvl="0">
      <w:start w:val="1"/>
      <w:numFmt w:val="decimal"/>
      <w:lvlText w:val="%1."/>
      <w:lvlJc w:val="left"/>
      <w:pPr>
        <w:tabs>
          <w:tab w:val="num" w:pos="720"/>
        </w:tabs>
        <w:ind w:left="720" w:hanging="360"/>
      </w:pPr>
      <w:rPr>
        <w:rFonts w:ascii="Times New Roman" w:eastAsia="Times New Roman" w:hAnsi="Times New Roman" w:cs="Times New Roman" w:hint="default"/>
      </w:rPr>
    </w:lvl>
  </w:abstractNum>
  <w:abstractNum w:abstractNumId="4">
    <w:nsid w:val="00000005"/>
    <w:multiLevelType w:val="singleLevel"/>
    <w:tmpl w:val="00000005"/>
    <w:name w:val="WW8Num6"/>
    <w:lvl w:ilvl="0">
      <w:start w:val="1"/>
      <w:numFmt w:val="lowerLetter"/>
      <w:lvlText w:val="%1)"/>
      <w:lvlJc w:val="left"/>
      <w:pPr>
        <w:tabs>
          <w:tab w:val="num" w:pos="1080"/>
        </w:tabs>
        <w:ind w:left="1080" w:hanging="360"/>
      </w:pPr>
      <w:rPr>
        <w:rFonts w:eastAsia="Times New Roman" w:cs="Times New Roman" w:hint="default"/>
        <w:b/>
        <w:bCs/>
        <w:i/>
        <w:sz w:val="28"/>
        <w:szCs w:val="28"/>
        <w:lang w:val="sv-SE"/>
      </w:rPr>
    </w:lvl>
  </w:abstractNum>
  <w:abstractNum w:abstractNumId="5">
    <w:nsid w:val="00000006"/>
    <w:multiLevelType w:val="singleLevel"/>
    <w:tmpl w:val="00000006"/>
    <w:name w:val="WW8Num7"/>
    <w:lvl w:ilvl="0">
      <w:start w:val="3"/>
      <w:numFmt w:val="bullet"/>
      <w:lvlText w:val="-"/>
      <w:lvlJc w:val="left"/>
      <w:pPr>
        <w:tabs>
          <w:tab w:val="num" w:pos="1760"/>
        </w:tabs>
        <w:ind w:left="1760" w:hanging="360"/>
      </w:pPr>
      <w:rPr>
        <w:rFonts w:ascii=".VnTime" w:hAnsi=".VnTime" w:cs="Arial" w:hint="default"/>
        <w:lang w:val="pt-BR"/>
      </w:rPr>
    </w:lvl>
  </w:abstractNum>
  <w:abstractNum w:abstractNumId="6">
    <w:nsid w:val="00000007"/>
    <w:multiLevelType w:val="singleLevel"/>
    <w:tmpl w:val="00000007"/>
    <w:name w:val="WW8Num8"/>
    <w:lvl w:ilvl="0">
      <w:start w:val="1"/>
      <w:numFmt w:val="lowerLetter"/>
      <w:lvlText w:val="%1."/>
      <w:lvlJc w:val="left"/>
      <w:pPr>
        <w:tabs>
          <w:tab w:val="num" w:pos="720"/>
        </w:tabs>
        <w:ind w:left="720" w:hanging="360"/>
      </w:pPr>
      <w:rPr>
        <w:rFonts w:hint="default"/>
        <w:lang w:val="it-IT"/>
      </w:rPr>
    </w:lvl>
  </w:abstractNum>
  <w:abstractNum w:abstractNumId="7">
    <w:nsid w:val="00000008"/>
    <w:multiLevelType w:val="singleLevel"/>
    <w:tmpl w:val="00000008"/>
    <w:name w:val="WW8Num9"/>
    <w:lvl w:ilvl="0">
      <w:start w:val="1"/>
      <w:numFmt w:val="upperLetter"/>
      <w:lvlText w:val="%1."/>
      <w:lvlJc w:val="left"/>
      <w:pPr>
        <w:tabs>
          <w:tab w:val="num" w:pos="720"/>
        </w:tabs>
        <w:ind w:left="720" w:hanging="360"/>
      </w:pPr>
      <w:rPr>
        <w:rFonts w:eastAsia="Times New Roman" w:cs="Times New Roman" w:hint="default"/>
        <w:b w:val="0"/>
        <w:sz w:val="28"/>
        <w:szCs w:val="28"/>
        <w:lang w:val="pt-BR"/>
      </w:rPr>
    </w:lvl>
  </w:abstractNum>
  <w:abstractNum w:abstractNumId="8">
    <w:nsid w:val="00000009"/>
    <w:multiLevelType w:val="multilevel"/>
    <w:tmpl w:val="00000009"/>
    <w:name w:val="WW8Num10"/>
    <w:lvl w:ilvl="0">
      <w:start w:val="1"/>
      <w:numFmt w:val="upperLetter"/>
      <w:lvlText w:val="%1."/>
      <w:lvlJc w:val="left"/>
      <w:pPr>
        <w:tabs>
          <w:tab w:val="num" w:pos="720"/>
        </w:tabs>
        <w:ind w:left="720" w:hanging="360"/>
      </w:pPr>
      <w:rPr>
        <w:rFonts w:eastAsia="Times New Roman" w:cs="Times New Roman" w:hint="default"/>
        <w:sz w:val="28"/>
        <w:szCs w:val="28"/>
        <w:lang w:val="sv-SE"/>
      </w:rPr>
    </w:lvl>
    <w:lvl w:ilvl="1">
      <w:start w:val="1"/>
      <w:numFmt w:val="decimal"/>
      <w:lvlText w:val="%2."/>
      <w:lvlJc w:val="left"/>
      <w:pPr>
        <w:tabs>
          <w:tab w:val="num" w:pos="1620"/>
        </w:tabs>
        <w:ind w:left="1620" w:hanging="360"/>
      </w:pPr>
      <w:rPr>
        <w:rFonts w:eastAsia="Times New Roman" w:cs="Times New Roman" w:hint="default"/>
        <w:sz w:val="28"/>
        <w:szCs w:val="28"/>
        <w:lang w:val="sv-SE"/>
      </w:rPr>
    </w:lvl>
    <w:lvl w:ilvl="2">
      <w:start w:val="1"/>
      <w:numFmt w:val="upperLetter"/>
      <w:lvlText w:val="%3."/>
      <w:lvlJc w:val="left"/>
      <w:pPr>
        <w:tabs>
          <w:tab w:val="num" w:pos="2340"/>
        </w:tabs>
        <w:ind w:left="2340" w:hanging="360"/>
      </w:pPr>
      <w:rPr>
        <w:rFonts w:eastAsia="Times New Roman" w:cs="Times New Roman" w:hint="default"/>
        <w:sz w:val="28"/>
        <w:szCs w:val="28"/>
        <w:lang w:val="sv-SE"/>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0000000A"/>
    <w:multiLevelType w:val="singleLevel"/>
    <w:tmpl w:val="0000000A"/>
    <w:name w:val="WW8Num11"/>
    <w:lvl w:ilvl="0">
      <w:start w:val="5"/>
      <w:numFmt w:val="bullet"/>
      <w:lvlText w:val="-"/>
      <w:lvlJc w:val="left"/>
      <w:pPr>
        <w:tabs>
          <w:tab w:val="num" w:pos="720"/>
        </w:tabs>
        <w:ind w:left="720" w:hanging="360"/>
      </w:pPr>
      <w:rPr>
        <w:rFonts w:ascii=".VnTime" w:hAnsi=".VnTime" w:cs="Arial" w:hint="default"/>
      </w:rPr>
    </w:lvl>
  </w:abstractNum>
  <w:abstractNum w:abstractNumId="10">
    <w:nsid w:val="0000000B"/>
    <w:multiLevelType w:val="singleLevel"/>
    <w:tmpl w:val="0000000B"/>
    <w:name w:val="WW8Num12"/>
    <w:lvl w:ilvl="0">
      <w:start w:val="1"/>
      <w:numFmt w:val="upperLetter"/>
      <w:lvlText w:val="%1."/>
      <w:lvlJc w:val="left"/>
      <w:pPr>
        <w:tabs>
          <w:tab w:val="num" w:pos="720"/>
        </w:tabs>
        <w:ind w:left="720" w:hanging="360"/>
      </w:pPr>
      <w:rPr>
        <w:rFonts w:ascii=".VnTime" w:eastAsia="Times New Roman" w:hAnsi=".VnTime" w:cs="Arial" w:hint="default"/>
      </w:rPr>
    </w:lvl>
  </w:abstractNum>
  <w:abstractNum w:abstractNumId="11">
    <w:nsid w:val="0000000C"/>
    <w:multiLevelType w:val="singleLevel"/>
    <w:tmpl w:val="0000000C"/>
    <w:name w:val="WW8Num13"/>
    <w:lvl w:ilvl="0">
      <w:start w:val="1"/>
      <w:numFmt w:val="upperLetter"/>
      <w:lvlText w:val="%1."/>
      <w:lvlJc w:val="left"/>
      <w:pPr>
        <w:tabs>
          <w:tab w:val="num" w:pos="720"/>
        </w:tabs>
        <w:ind w:left="720" w:hanging="360"/>
      </w:pPr>
      <w:rPr>
        <w:rFonts w:eastAsia="Times New Roman" w:cs="Times New Roman" w:hint="default"/>
        <w:sz w:val="28"/>
        <w:szCs w:val="28"/>
        <w:lang w:val="it-IT"/>
      </w:rPr>
    </w:lvl>
  </w:abstractNum>
  <w:abstractNum w:abstractNumId="12">
    <w:nsid w:val="0000000D"/>
    <w:multiLevelType w:val="singleLevel"/>
    <w:tmpl w:val="0000000D"/>
    <w:name w:val="WW8Num14"/>
    <w:lvl w:ilvl="0">
      <w:start w:val="1"/>
      <w:numFmt w:val="decimal"/>
      <w:lvlText w:val="%1."/>
      <w:lvlJc w:val="left"/>
      <w:pPr>
        <w:tabs>
          <w:tab w:val="num" w:pos="720"/>
        </w:tabs>
        <w:ind w:left="720" w:hanging="360"/>
      </w:pPr>
      <w:rPr>
        <w:rFonts w:hint="default"/>
        <w:lang w:val="sv-SE"/>
      </w:rPr>
    </w:lvl>
  </w:abstractNum>
  <w:abstractNum w:abstractNumId="13">
    <w:nsid w:val="0000000E"/>
    <w:multiLevelType w:val="singleLevel"/>
    <w:tmpl w:val="0000000E"/>
    <w:name w:val="WW8Num15"/>
    <w:lvl w:ilvl="0">
      <w:start w:val="1"/>
      <w:numFmt w:val="lowerLetter"/>
      <w:lvlText w:val="%1."/>
      <w:lvlJc w:val="left"/>
      <w:pPr>
        <w:tabs>
          <w:tab w:val="num" w:pos="4080"/>
        </w:tabs>
        <w:ind w:left="4080" w:hanging="360"/>
      </w:pPr>
      <w:rPr>
        <w:rFonts w:ascii=".VnTime" w:eastAsia="Times New Roman" w:hAnsi=".VnTime" w:cs="Times New Roman" w:hint="default"/>
        <w:b/>
        <w:bCs/>
        <w:sz w:val="28"/>
        <w:szCs w:val="28"/>
        <w:lang w:val="sv-SE"/>
      </w:rPr>
    </w:lvl>
  </w:abstractNum>
  <w:abstractNum w:abstractNumId="14">
    <w:nsid w:val="0000000F"/>
    <w:multiLevelType w:val="singleLevel"/>
    <w:tmpl w:val="0000000F"/>
    <w:name w:val="WW8Num16"/>
    <w:lvl w:ilvl="0">
      <w:start w:val="3"/>
      <w:numFmt w:val="decimal"/>
      <w:lvlText w:val="%1."/>
      <w:lvlJc w:val="left"/>
      <w:pPr>
        <w:tabs>
          <w:tab w:val="num" w:pos="720"/>
        </w:tabs>
        <w:ind w:left="720" w:hanging="360"/>
      </w:pPr>
      <w:rPr>
        <w:rFonts w:ascii="Times New Roman" w:eastAsia="Times New Roman" w:hAnsi="Times New Roman" w:cs="Times New Roman" w:hint="default"/>
        <w:lang w:val="fr-FR"/>
      </w:rPr>
    </w:lvl>
  </w:abstractNum>
  <w:abstractNum w:abstractNumId="15">
    <w:nsid w:val="00000010"/>
    <w:multiLevelType w:val="singleLevel"/>
    <w:tmpl w:val="00000010"/>
    <w:name w:val="WW8Num17"/>
    <w:lvl w:ilvl="0">
      <w:start w:val="1"/>
      <w:numFmt w:val="decimal"/>
      <w:lvlText w:val="%1-"/>
      <w:lvlJc w:val="left"/>
      <w:pPr>
        <w:tabs>
          <w:tab w:val="num" w:pos="720"/>
        </w:tabs>
        <w:ind w:left="720" w:hanging="360"/>
      </w:pPr>
      <w:rPr>
        <w:rFonts w:eastAsia="Times New Roman" w:cs="Times New Roman" w:hint="default"/>
        <w:sz w:val="28"/>
        <w:szCs w:val="28"/>
        <w:lang w:val="sv-SE"/>
      </w:rPr>
    </w:lvl>
  </w:abstractNum>
  <w:abstractNum w:abstractNumId="16">
    <w:nsid w:val="00000011"/>
    <w:multiLevelType w:val="singleLevel"/>
    <w:tmpl w:val="00000011"/>
    <w:name w:val="WW8Num18"/>
    <w:lvl w:ilvl="0">
      <w:start w:val="1"/>
      <w:numFmt w:val="lowerLetter"/>
      <w:lvlText w:val="%1."/>
      <w:lvlJc w:val="left"/>
      <w:pPr>
        <w:tabs>
          <w:tab w:val="num" w:pos="0"/>
        </w:tabs>
        <w:ind w:left="1080" w:hanging="360"/>
      </w:pPr>
      <w:rPr>
        <w:rFonts w:hint="default"/>
      </w:rPr>
    </w:lvl>
  </w:abstractNum>
  <w:abstractNum w:abstractNumId="17">
    <w:nsid w:val="00000012"/>
    <w:multiLevelType w:val="singleLevel"/>
    <w:tmpl w:val="00000012"/>
    <w:name w:val="WW8Num19"/>
    <w:lvl w:ilvl="0">
      <w:start w:val="1"/>
      <w:numFmt w:val="upperLetter"/>
      <w:lvlText w:val="%1."/>
      <w:lvlJc w:val="left"/>
      <w:pPr>
        <w:tabs>
          <w:tab w:val="num" w:pos="0"/>
        </w:tabs>
        <w:ind w:left="720" w:hanging="360"/>
      </w:pPr>
      <w:rPr>
        <w:rFonts w:ascii=".VnTime" w:eastAsia="Times New Roman" w:hAnsi=".VnTime" w:cs="Arial" w:hint="default"/>
      </w:rPr>
    </w:lvl>
  </w:abstractNum>
  <w:abstractNum w:abstractNumId="18">
    <w:nsid w:val="00000013"/>
    <w:multiLevelType w:val="singleLevel"/>
    <w:tmpl w:val="00000013"/>
    <w:name w:val="WW8Num20"/>
    <w:lvl w:ilvl="0">
      <w:start w:val="1"/>
      <w:numFmt w:val="upperLetter"/>
      <w:lvlText w:val="%1."/>
      <w:lvlJc w:val="left"/>
      <w:pPr>
        <w:tabs>
          <w:tab w:val="num" w:pos="0"/>
        </w:tabs>
        <w:ind w:left="720" w:hanging="360"/>
      </w:pPr>
      <w:rPr>
        <w:rFonts w:ascii=".VnTime" w:eastAsia="Times New Roman" w:hAnsi=".VnTime" w:cs="Times New Roman" w:hint="default"/>
        <w:bCs/>
        <w:i/>
        <w:iCs/>
        <w:sz w:val="28"/>
        <w:szCs w:val="28"/>
        <w:lang w:val="nl-NL"/>
      </w:rPr>
    </w:lvl>
  </w:abstractNum>
  <w:abstractNum w:abstractNumId="19">
    <w:nsid w:val="00000014"/>
    <w:multiLevelType w:val="singleLevel"/>
    <w:tmpl w:val="00000014"/>
    <w:name w:val="WW8Num21"/>
    <w:lvl w:ilvl="0">
      <w:start w:val="1"/>
      <w:numFmt w:val="lowerLetter"/>
      <w:lvlText w:val="%1."/>
      <w:lvlJc w:val="left"/>
      <w:pPr>
        <w:tabs>
          <w:tab w:val="num" w:pos="0"/>
        </w:tabs>
        <w:ind w:left="1080" w:hanging="360"/>
      </w:pPr>
      <w:rPr>
        <w:rFonts w:hint="default"/>
      </w:rPr>
    </w:lvl>
  </w:abstractNum>
  <w:abstractNum w:abstractNumId="20">
    <w:nsid w:val="00000015"/>
    <w:multiLevelType w:val="singleLevel"/>
    <w:tmpl w:val="00000015"/>
    <w:name w:val="WW8Num22"/>
    <w:lvl w:ilvl="0">
      <w:start w:val="1"/>
      <w:numFmt w:val="decimal"/>
      <w:lvlText w:val="%1."/>
      <w:lvlJc w:val="left"/>
      <w:pPr>
        <w:tabs>
          <w:tab w:val="num" w:pos="0"/>
        </w:tabs>
        <w:ind w:left="810" w:hanging="360"/>
      </w:pPr>
      <w:rPr>
        <w:rFonts w:hint="default"/>
      </w:rPr>
    </w:lvl>
  </w:abstractNum>
  <w:abstractNum w:abstractNumId="21">
    <w:nsid w:val="00000016"/>
    <w:multiLevelType w:val="multilevel"/>
    <w:tmpl w:val="00000016"/>
    <w:name w:val="WW8Num23"/>
    <w:lvl w:ilvl="0">
      <w:start w:val="1"/>
      <w:numFmt w:val="bullet"/>
      <w:lvlText w:val=""/>
      <w:lvlJc w:val="left"/>
      <w:pPr>
        <w:tabs>
          <w:tab w:val="num" w:pos="720"/>
        </w:tabs>
        <w:ind w:left="720" w:hanging="360"/>
      </w:pPr>
      <w:rPr>
        <w:rFonts w:ascii="Symbol" w:hAnsi="Symbol" w:hint="default"/>
        <w:bCs/>
        <w:iCs/>
      </w:rPr>
    </w:lvl>
    <w:lvl w:ilvl="1">
      <w:start w:val="1"/>
      <w:numFmt w:val="bullet"/>
      <w:lvlText w:val=""/>
      <w:lvlJc w:val="left"/>
      <w:pPr>
        <w:tabs>
          <w:tab w:val="num" w:pos="1080"/>
        </w:tabs>
        <w:ind w:left="1080" w:hanging="360"/>
      </w:pPr>
      <w:rPr>
        <w:rFonts w:ascii="Symbol" w:hAnsi="Symbo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22">
    <w:nsid w:val="00000017"/>
    <w:multiLevelType w:val="multilevel"/>
    <w:tmpl w:val="00000017"/>
    <w:name w:val="WW8Num24"/>
    <w:lvl w:ilvl="0">
      <w:start w:val="1"/>
      <w:numFmt w:val="bullet"/>
      <w:lvlText w:val=""/>
      <w:lvlJc w:val="left"/>
      <w:pPr>
        <w:tabs>
          <w:tab w:val="num" w:pos="720"/>
        </w:tabs>
        <w:ind w:left="720" w:hanging="360"/>
      </w:pPr>
      <w:rPr>
        <w:rFonts w:ascii="Symbol" w:hAnsi="Symbol" w:cs="Arial" w:hint="default"/>
        <w:b/>
        <w:i/>
        <w:sz w:val="28"/>
        <w:szCs w:val="28"/>
        <w:lang w:val="sv-SE"/>
      </w:rPr>
    </w:lvl>
    <w:lvl w:ilvl="1">
      <w:start w:val="1"/>
      <w:numFmt w:val="bullet"/>
      <w:lvlText w:val=""/>
      <w:lvlJc w:val="left"/>
      <w:pPr>
        <w:tabs>
          <w:tab w:val="num" w:pos="1080"/>
        </w:tabs>
        <w:ind w:left="1080" w:hanging="360"/>
      </w:pPr>
      <w:rPr>
        <w:rFonts w:ascii="Symbol" w:hAnsi="Symbol" w:cs="Arial" w:hint="default"/>
        <w:b/>
        <w:i/>
        <w:sz w:val="28"/>
        <w:szCs w:val="28"/>
        <w:lang w:val="sv-SE"/>
      </w:rPr>
    </w:lvl>
    <w:lvl w:ilvl="2">
      <w:start w:val="1"/>
      <w:numFmt w:val="bullet"/>
      <w:lvlText w:val=""/>
      <w:lvlJc w:val="left"/>
      <w:pPr>
        <w:tabs>
          <w:tab w:val="num" w:pos="1440"/>
        </w:tabs>
        <w:ind w:left="1440" w:hanging="360"/>
      </w:pPr>
      <w:rPr>
        <w:rFonts w:ascii="Symbol" w:hAnsi="Symbol" w:cs="Arial" w:hint="default"/>
        <w:b/>
        <w:i/>
        <w:sz w:val="28"/>
        <w:szCs w:val="28"/>
        <w:lang w:val="sv-SE"/>
      </w:rPr>
    </w:lvl>
    <w:lvl w:ilvl="3">
      <w:start w:val="1"/>
      <w:numFmt w:val="bullet"/>
      <w:lvlText w:val=""/>
      <w:lvlJc w:val="left"/>
      <w:pPr>
        <w:tabs>
          <w:tab w:val="num" w:pos="1800"/>
        </w:tabs>
        <w:ind w:left="1800" w:hanging="360"/>
      </w:pPr>
      <w:rPr>
        <w:rFonts w:ascii="Symbol" w:hAnsi="Symbol" w:cs="Arial" w:hint="default"/>
        <w:b/>
        <w:i/>
        <w:sz w:val="28"/>
        <w:szCs w:val="28"/>
        <w:lang w:val="sv-SE"/>
      </w:rPr>
    </w:lvl>
    <w:lvl w:ilvl="4">
      <w:start w:val="1"/>
      <w:numFmt w:val="bullet"/>
      <w:lvlText w:val=""/>
      <w:lvlJc w:val="left"/>
      <w:pPr>
        <w:tabs>
          <w:tab w:val="num" w:pos="2160"/>
        </w:tabs>
        <w:ind w:left="2160" w:hanging="360"/>
      </w:pPr>
      <w:rPr>
        <w:rFonts w:ascii="Symbol" w:hAnsi="Symbol" w:cs="Arial" w:hint="default"/>
        <w:b/>
        <w:i/>
        <w:sz w:val="28"/>
        <w:szCs w:val="28"/>
        <w:lang w:val="sv-SE"/>
      </w:rPr>
    </w:lvl>
    <w:lvl w:ilvl="5">
      <w:start w:val="1"/>
      <w:numFmt w:val="bullet"/>
      <w:lvlText w:val=""/>
      <w:lvlJc w:val="left"/>
      <w:pPr>
        <w:tabs>
          <w:tab w:val="num" w:pos="2520"/>
        </w:tabs>
        <w:ind w:left="2520" w:hanging="360"/>
      </w:pPr>
      <w:rPr>
        <w:rFonts w:ascii="Symbol" w:hAnsi="Symbol" w:cs="Arial" w:hint="default"/>
        <w:b/>
        <w:i/>
        <w:sz w:val="28"/>
        <w:szCs w:val="28"/>
        <w:lang w:val="sv-SE"/>
      </w:rPr>
    </w:lvl>
    <w:lvl w:ilvl="6">
      <w:start w:val="1"/>
      <w:numFmt w:val="bullet"/>
      <w:lvlText w:val=""/>
      <w:lvlJc w:val="left"/>
      <w:pPr>
        <w:tabs>
          <w:tab w:val="num" w:pos="2880"/>
        </w:tabs>
        <w:ind w:left="2880" w:hanging="360"/>
      </w:pPr>
      <w:rPr>
        <w:rFonts w:ascii="Symbol" w:hAnsi="Symbol" w:cs="Arial" w:hint="default"/>
        <w:b/>
        <w:i/>
        <w:sz w:val="28"/>
        <w:szCs w:val="28"/>
        <w:lang w:val="sv-SE"/>
      </w:rPr>
    </w:lvl>
    <w:lvl w:ilvl="7">
      <w:start w:val="1"/>
      <w:numFmt w:val="bullet"/>
      <w:lvlText w:val=""/>
      <w:lvlJc w:val="left"/>
      <w:pPr>
        <w:tabs>
          <w:tab w:val="num" w:pos="3240"/>
        </w:tabs>
        <w:ind w:left="3240" w:hanging="360"/>
      </w:pPr>
      <w:rPr>
        <w:rFonts w:ascii="Symbol" w:hAnsi="Symbol" w:cs="Arial" w:hint="default"/>
        <w:b/>
        <w:i/>
        <w:sz w:val="28"/>
        <w:szCs w:val="28"/>
        <w:lang w:val="sv-SE"/>
      </w:rPr>
    </w:lvl>
    <w:lvl w:ilvl="8">
      <w:start w:val="1"/>
      <w:numFmt w:val="bullet"/>
      <w:lvlText w:val=""/>
      <w:lvlJc w:val="left"/>
      <w:pPr>
        <w:tabs>
          <w:tab w:val="num" w:pos="3600"/>
        </w:tabs>
        <w:ind w:left="3600" w:hanging="360"/>
      </w:pPr>
      <w:rPr>
        <w:rFonts w:ascii="Symbol" w:hAnsi="Symbol" w:cs="Arial" w:hint="default"/>
        <w:b/>
        <w:i/>
        <w:sz w:val="28"/>
        <w:szCs w:val="28"/>
        <w:lang w:val="sv-SE"/>
      </w:rPr>
    </w:lvl>
  </w:abstractNum>
  <w:abstractNum w:abstractNumId="23">
    <w:nsid w:val="00000018"/>
    <w:multiLevelType w:val="multilevel"/>
    <w:tmpl w:val="00000018"/>
    <w:name w:val="WW8Num26"/>
    <w:lvl w:ilvl="0">
      <w:start w:val="1"/>
      <w:numFmt w:val="bullet"/>
      <w:lvlText w:val=""/>
      <w:lvlJc w:val="left"/>
      <w:pPr>
        <w:tabs>
          <w:tab w:val="num" w:pos="720"/>
        </w:tabs>
        <w:ind w:left="720" w:hanging="360"/>
      </w:pPr>
      <w:rPr>
        <w:rFonts w:ascii="Symbol" w:hAnsi="Symbol" w:cs="Times New Roman" w:hint="default"/>
        <w:sz w:val="28"/>
        <w:szCs w:val="28"/>
        <w:lang w:val="sv-SE"/>
      </w:rPr>
    </w:lvl>
    <w:lvl w:ilvl="1">
      <w:start w:val="1"/>
      <w:numFmt w:val="bullet"/>
      <w:lvlText w:val=""/>
      <w:lvlJc w:val="left"/>
      <w:pPr>
        <w:tabs>
          <w:tab w:val="num" w:pos="1080"/>
        </w:tabs>
        <w:ind w:left="1080" w:hanging="360"/>
      </w:pPr>
      <w:rPr>
        <w:rFonts w:ascii="Symbol" w:hAnsi="Symbol" w:cs="Times New Roman" w:hint="default"/>
        <w:sz w:val="28"/>
        <w:szCs w:val="28"/>
        <w:lang w:val="sv-SE"/>
      </w:rPr>
    </w:lvl>
    <w:lvl w:ilvl="2">
      <w:start w:val="1"/>
      <w:numFmt w:val="bullet"/>
      <w:lvlText w:val=""/>
      <w:lvlJc w:val="left"/>
      <w:pPr>
        <w:tabs>
          <w:tab w:val="num" w:pos="1440"/>
        </w:tabs>
        <w:ind w:left="1440" w:hanging="360"/>
      </w:pPr>
      <w:rPr>
        <w:rFonts w:ascii="Symbol" w:hAnsi="Symbol" w:cs="Times New Roman" w:hint="default"/>
        <w:sz w:val="28"/>
        <w:szCs w:val="28"/>
        <w:lang w:val="sv-SE"/>
      </w:rPr>
    </w:lvl>
    <w:lvl w:ilvl="3">
      <w:start w:val="1"/>
      <w:numFmt w:val="bullet"/>
      <w:lvlText w:val=""/>
      <w:lvlJc w:val="left"/>
      <w:pPr>
        <w:tabs>
          <w:tab w:val="num" w:pos="1800"/>
        </w:tabs>
        <w:ind w:left="1800" w:hanging="360"/>
      </w:pPr>
      <w:rPr>
        <w:rFonts w:ascii="Symbol" w:hAnsi="Symbol" w:cs="Times New Roman" w:hint="default"/>
        <w:sz w:val="28"/>
        <w:szCs w:val="28"/>
        <w:lang w:val="sv-SE"/>
      </w:rPr>
    </w:lvl>
    <w:lvl w:ilvl="4">
      <w:start w:val="1"/>
      <w:numFmt w:val="bullet"/>
      <w:lvlText w:val=""/>
      <w:lvlJc w:val="left"/>
      <w:pPr>
        <w:tabs>
          <w:tab w:val="num" w:pos="2160"/>
        </w:tabs>
        <w:ind w:left="2160" w:hanging="360"/>
      </w:pPr>
      <w:rPr>
        <w:rFonts w:ascii="Symbol" w:hAnsi="Symbol" w:cs="Times New Roman" w:hint="default"/>
        <w:sz w:val="28"/>
        <w:szCs w:val="28"/>
        <w:lang w:val="sv-SE"/>
      </w:rPr>
    </w:lvl>
    <w:lvl w:ilvl="5">
      <w:start w:val="1"/>
      <w:numFmt w:val="bullet"/>
      <w:lvlText w:val=""/>
      <w:lvlJc w:val="left"/>
      <w:pPr>
        <w:tabs>
          <w:tab w:val="num" w:pos="2520"/>
        </w:tabs>
        <w:ind w:left="2520" w:hanging="360"/>
      </w:pPr>
      <w:rPr>
        <w:rFonts w:ascii="Symbol" w:hAnsi="Symbol" w:cs="Times New Roman" w:hint="default"/>
        <w:sz w:val="28"/>
        <w:szCs w:val="28"/>
        <w:lang w:val="sv-SE"/>
      </w:rPr>
    </w:lvl>
    <w:lvl w:ilvl="6">
      <w:start w:val="1"/>
      <w:numFmt w:val="bullet"/>
      <w:lvlText w:val=""/>
      <w:lvlJc w:val="left"/>
      <w:pPr>
        <w:tabs>
          <w:tab w:val="num" w:pos="2880"/>
        </w:tabs>
        <w:ind w:left="2880" w:hanging="360"/>
      </w:pPr>
      <w:rPr>
        <w:rFonts w:ascii="Symbol" w:hAnsi="Symbol" w:cs="Times New Roman" w:hint="default"/>
        <w:sz w:val="28"/>
        <w:szCs w:val="28"/>
        <w:lang w:val="sv-SE"/>
      </w:rPr>
    </w:lvl>
    <w:lvl w:ilvl="7">
      <w:start w:val="1"/>
      <w:numFmt w:val="bullet"/>
      <w:lvlText w:val=""/>
      <w:lvlJc w:val="left"/>
      <w:pPr>
        <w:tabs>
          <w:tab w:val="num" w:pos="3240"/>
        </w:tabs>
        <w:ind w:left="3240" w:hanging="360"/>
      </w:pPr>
      <w:rPr>
        <w:rFonts w:ascii="Symbol" w:hAnsi="Symbol" w:cs="Times New Roman" w:hint="default"/>
        <w:sz w:val="28"/>
        <w:szCs w:val="28"/>
        <w:lang w:val="sv-SE"/>
      </w:rPr>
    </w:lvl>
    <w:lvl w:ilvl="8">
      <w:start w:val="1"/>
      <w:numFmt w:val="bullet"/>
      <w:lvlText w:val=""/>
      <w:lvlJc w:val="left"/>
      <w:pPr>
        <w:tabs>
          <w:tab w:val="num" w:pos="3600"/>
        </w:tabs>
        <w:ind w:left="3600" w:hanging="360"/>
      </w:pPr>
      <w:rPr>
        <w:rFonts w:ascii="Symbol" w:hAnsi="Symbol" w:cs="Times New Roman" w:hint="default"/>
        <w:sz w:val="28"/>
        <w:szCs w:val="28"/>
        <w:lang w:val="sv-SE"/>
      </w:rPr>
    </w:lvl>
  </w:abstractNum>
  <w:abstractNum w:abstractNumId="24">
    <w:nsid w:val="00000019"/>
    <w:multiLevelType w:val="multilevel"/>
    <w:tmpl w:val="00000019"/>
    <w:name w:val="WW8Num27"/>
    <w:lvl w:ilvl="0">
      <w:start w:val="1"/>
      <w:numFmt w:val="bullet"/>
      <w:lvlText w:val=""/>
      <w:lvlJc w:val="left"/>
      <w:pPr>
        <w:tabs>
          <w:tab w:val="num" w:pos="720"/>
        </w:tabs>
        <w:ind w:left="720" w:hanging="360"/>
      </w:pPr>
      <w:rPr>
        <w:rFonts w:ascii="Symbol" w:hAnsi="Symbol" w:cs="Arial" w:hint="default"/>
      </w:rPr>
    </w:lvl>
    <w:lvl w:ilvl="1">
      <w:start w:val="1"/>
      <w:numFmt w:val="bullet"/>
      <w:lvlText w:val=""/>
      <w:lvlJc w:val="left"/>
      <w:pPr>
        <w:tabs>
          <w:tab w:val="num" w:pos="1080"/>
        </w:tabs>
        <w:ind w:left="1080" w:hanging="360"/>
      </w:pPr>
      <w:rPr>
        <w:rFonts w:ascii="Symbol" w:hAnsi="Symbol" w:cs="Arial" w:hint="default"/>
      </w:rPr>
    </w:lvl>
    <w:lvl w:ilvl="2">
      <w:start w:val="1"/>
      <w:numFmt w:val="bullet"/>
      <w:lvlText w:val=""/>
      <w:lvlJc w:val="left"/>
      <w:pPr>
        <w:tabs>
          <w:tab w:val="num" w:pos="1440"/>
        </w:tabs>
        <w:ind w:left="1440" w:hanging="360"/>
      </w:pPr>
      <w:rPr>
        <w:rFonts w:ascii="Symbol" w:hAnsi="Symbol" w:cs="Arial" w:hint="default"/>
      </w:rPr>
    </w:lvl>
    <w:lvl w:ilvl="3">
      <w:start w:val="1"/>
      <w:numFmt w:val="bullet"/>
      <w:lvlText w:val=""/>
      <w:lvlJc w:val="left"/>
      <w:pPr>
        <w:tabs>
          <w:tab w:val="num" w:pos="1800"/>
        </w:tabs>
        <w:ind w:left="1800" w:hanging="360"/>
      </w:pPr>
      <w:rPr>
        <w:rFonts w:ascii="Symbol" w:hAnsi="Symbol" w:cs="Arial" w:hint="default"/>
      </w:rPr>
    </w:lvl>
    <w:lvl w:ilvl="4">
      <w:start w:val="1"/>
      <w:numFmt w:val="bullet"/>
      <w:lvlText w:val=""/>
      <w:lvlJc w:val="left"/>
      <w:pPr>
        <w:tabs>
          <w:tab w:val="num" w:pos="2160"/>
        </w:tabs>
        <w:ind w:left="2160" w:hanging="360"/>
      </w:pPr>
      <w:rPr>
        <w:rFonts w:ascii="Symbol" w:hAnsi="Symbol" w:cs="Arial" w:hint="default"/>
      </w:rPr>
    </w:lvl>
    <w:lvl w:ilvl="5">
      <w:start w:val="1"/>
      <w:numFmt w:val="bullet"/>
      <w:lvlText w:val=""/>
      <w:lvlJc w:val="left"/>
      <w:pPr>
        <w:tabs>
          <w:tab w:val="num" w:pos="2520"/>
        </w:tabs>
        <w:ind w:left="2520" w:hanging="360"/>
      </w:pPr>
      <w:rPr>
        <w:rFonts w:ascii="Symbol" w:hAnsi="Symbol" w:cs="Arial" w:hint="default"/>
      </w:rPr>
    </w:lvl>
    <w:lvl w:ilvl="6">
      <w:start w:val="1"/>
      <w:numFmt w:val="bullet"/>
      <w:lvlText w:val=""/>
      <w:lvlJc w:val="left"/>
      <w:pPr>
        <w:tabs>
          <w:tab w:val="num" w:pos="2880"/>
        </w:tabs>
        <w:ind w:left="2880" w:hanging="360"/>
      </w:pPr>
      <w:rPr>
        <w:rFonts w:ascii="Symbol" w:hAnsi="Symbol" w:cs="Arial" w:hint="default"/>
      </w:rPr>
    </w:lvl>
    <w:lvl w:ilvl="7">
      <w:start w:val="1"/>
      <w:numFmt w:val="bullet"/>
      <w:lvlText w:val=""/>
      <w:lvlJc w:val="left"/>
      <w:pPr>
        <w:tabs>
          <w:tab w:val="num" w:pos="3240"/>
        </w:tabs>
        <w:ind w:left="3240" w:hanging="360"/>
      </w:pPr>
      <w:rPr>
        <w:rFonts w:ascii="Symbol" w:hAnsi="Symbol" w:cs="Arial" w:hint="default"/>
      </w:rPr>
    </w:lvl>
    <w:lvl w:ilvl="8">
      <w:start w:val="1"/>
      <w:numFmt w:val="bullet"/>
      <w:lvlText w:val=""/>
      <w:lvlJc w:val="left"/>
      <w:pPr>
        <w:tabs>
          <w:tab w:val="num" w:pos="3600"/>
        </w:tabs>
        <w:ind w:left="3600" w:hanging="360"/>
      </w:pPr>
      <w:rPr>
        <w:rFonts w:ascii="Symbol" w:hAnsi="Symbol" w:cs="Arial" w:hint="default"/>
      </w:rPr>
    </w:lvl>
  </w:abstractNum>
  <w:abstractNum w:abstractNumId="25">
    <w:nsid w:val="0000001A"/>
    <w:multiLevelType w:val="multilevel"/>
    <w:tmpl w:val="0000001A"/>
    <w:name w:val="WW8Num28"/>
    <w:lvl w:ilvl="0">
      <w:start w:val="1"/>
      <w:numFmt w:val="bullet"/>
      <w:lvlText w:val=""/>
      <w:lvlJc w:val="left"/>
      <w:pPr>
        <w:tabs>
          <w:tab w:val="num" w:pos="720"/>
        </w:tabs>
        <w:ind w:left="720" w:hanging="360"/>
      </w:pPr>
      <w:rPr>
        <w:rFonts w:ascii="Symbol" w:hAnsi="Symbol" w:cs="Arial" w:hint="default"/>
        <w:lang w:val="it-IT"/>
      </w:rPr>
    </w:lvl>
    <w:lvl w:ilvl="1">
      <w:start w:val="1"/>
      <w:numFmt w:val="bullet"/>
      <w:lvlText w:val=""/>
      <w:lvlJc w:val="left"/>
      <w:pPr>
        <w:tabs>
          <w:tab w:val="num" w:pos="1080"/>
        </w:tabs>
        <w:ind w:left="1080" w:hanging="360"/>
      </w:pPr>
      <w:rPr>
        <w:rFonts w:ascii="Symbol" w:hAnsi="Symbol" w:cs="Arial" w:hint="default"/>
        <w:lang w:val="it-IT"/>
      </w:rPr>
    </w:lvl>
    <w:lvl w:ilvl="2">
      <w:start w:val="1"/>
      <w:numFmt w:val="bullet"/>
      <w:lvlText w:val=""/>
      <w:lvlJc w:val="left"/>
      <w:pPr>
        <w:tabs>
          <w:tab w:val="num" w:pos="1440"/>
        </w:tabs>
        <w:ind w:left="1440" w:hanging="360"/>
      </w:pPr>
      <w:rPr>
        <w:rFonts w:ascii="Symbol" w:hAnsi="Symbol" w:cs="Arial" w:hint="default"/>
        <w:lang w:val="it-IT"/>
      </w:rPr>
    </w:lvl>
    <w:lvl w:ilvl="3">
      <w:start w:val="1"/>
      <w:numFmt w:val="bullet"/>
      <w:lvlText w:val=""/>
      <w:lvlJc w:val="left"/>
      <w:pPr>
        <w:tabs>
          <w:tab w:val="num" w:pos="1800"/>
        </w:tabs>
        <w:ind w:left="1800" w:hanging="360"/>
      </w:pPr>
      <w:rPr>
        <w:rFonts w:ascii="Symbol" w:hAnsi="Symbol" w:cs="Arial" w:hint="default"/>
        <w:lang w:val="it-IT"/>
      </w:rPr>
    </w:lvl>
    <w:lvl w:ilvl="4">
      <w:start w:val="1"/>
      <w:numFmt w:val="bullet"/>
      <w:lvlText w:val=""/>
      <w:lvlJc w:val="left"/>
      <w:pPr>
        <w:tabs>
          <w:tab w:val="num" w:pos="2160"/>
        </w:tabs>
        <w:ind w:left="2160" w:hanging="360"/>
      </w:pPr>
      <w:rPr>
        <w:rFonts w:ascii="Symbol" w:hAnsi="Symbol" w:cs="Arial" w:hint="default"/>
        <w:lang w:val="it-IT"/>
      </w:rPr>
    </w:lvl>
    <w:lvl w:ilvl="5">
      <w:start w:val="1"/>
      <w:numFmt w:val="bullet"/>
      <w:lvlText w:val=""/>
      <w:lvlJc w:val="left"/>
      <w:pPr>
        <w:tabs>
          <w:tab w:val="num" w:pos="2520"/>
        </w:tabs>
        <w:ind w:left="2520" w:hanging="360"/>
      </w:pPr>
      <w:rPr>
        <w:rFonts w:ascii="Symbol" w:hAnsi="Symbol" w:cs="Arial" w:hint="default"/>
        <w:lang w:val="it-IT"/>
      </w:rPr>
    </w:lvl>
    <w:lvl w:ilvl="6">
      <w:start w:val="1"/>
      <w:numFmt w:val="bullet"/>
      <w:lvlText w:val=""/>
      <w:lvlJc w:val="left"/>
      <w:pPr>
        <w:tabs>
          <w:tab w:val="num" w:pos="2880"/>
        </w:tabs>
        <w:ind w:left="2880" w:hanging="360"/>
      </w:pPr>
      <w:rPr>
        <w:rFonts w:ascii="Symbol" w:hAnsi="Symbol" w:cs="Arial" w:hint="default"/>
        <w:lang w:val="it-IT"/>
      </w:rPr>
    </w:lvl>
    <w:lvl w:ilvl="7">
      <w:start w:val="1"/>
      <w:numFmt w:val="bullet"/>
      <w:lvlText w:val=""/>
      <w:lvlJc w:val="left"/>
      <w:pPr>
        <w:tabs>
          <w:tab w:val="num" w:pos="3240"/>
        </w:tabs>
        <w:ind w:left="3240" w:hanging="360"/>
      </w:pPr>
      <w:rPr>
        <w:rFonts w:ascii="Symbol" w:hAnsi="Symbol" w:cs="Arial" w:hint="default"/>
        <w:lang w:val="it-IT"/>
      </w:rPr>
    </w:lvl>
    <w:lvl w:ilvl="8">
      <w:start w:val="1"/>
      <w:numFmt w:val="bullet"/>
      <w:lvlText w:val=""/>
      <w:lvlJc w:val="left"/>
      <w:pPr>
        <w:tabs>
          <w:tab w:val="num" w:pos="3600"/>
        </w:tabs>
        <w:ind w:left="3600" w:hanging="360"/>
      </w:pPr>
      <w:rPr>
        <w:rFonts w:ascii="Symbol" w:hAnsi="Symbol" w:cs="Arial" w:hint="default"/>
        <w:lang w:val="it-IT"/>
      </w:rPr>
    </w:lvl>
  </w:abstractNum>
  <w:abstractNum w:abstractNumId="26">
    <w:nsid w:val="0ECE1FC2"/>
    <w:multiLevelType w:val="hybridMultilevel"/>
    <w:tmpl w:val="23DE4446"/>
    <w:lvl w:ilvl="0" w:tplc="D67AB3D2">
      <w:start w:val="5"/>
      <w:numFmt w:val="bullet"/>
      <w:lvlText w:val="-"/>
      <w:lvlJc w:val="left"/>
      <w:pPr>
        <w:ind w:left="360" w:hanging="360"/>
      </w:pPr>
      <w:rPr>
        <w:rFonts w:ascii="Times New Roman" w:eastAsia="Times New Roman" w:hAnsi="Times New Roman" w:cs="Times New Roman" w:hint="default"/>
        <w:color w:val="auto"/>
        <w:sz w:val="28"/>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1B234C2C"/>
    <w:multiLevelType w:val="hybridMultilevel"/>
    <w:tmpl w:val="C280497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30BA0A86"/>
    <w:multiLevelType w:val="hybridMultilevel"/>
    <w:tmpl w:val="4B1E1098"/>
    <w:lvl w:ilvl="0" w:tplc="0644B398">
      <w:start w:val="2"/>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3A743C93"/>
    <w:multiLevelType w:val="multilevel"/>
    <w:tmpl w:val="2B90AAFC"/>
    <w:lvl w:ilvl="0">
      <w:start w:val="1"/>
      <w:numFmt w:val="bullet"/>
      <w:lvlText w:val=""/>
      <w:lvlJc w:val="left"/>
      <w:pPr>
        <w:tabs>
          <w:tab w:val="num" w:pos="720"/>
        </w:tabs>
        <w:ind w:left="720" w:hanging="360"/>
      </w:pPr>
      <w:rPr>
        <w:rFonts w:ascii="Symbol" w:hAnsi="Symbol" w:hint="default"/>
        <w:bCs/>
        <w:iCs/>
      </w:rPr>
    </w:lvl>
    <w:lvl w:ilvl="1">
      <w:start w:val="5"/>
      <w:numFmt w:val="bullet"/>
      <w:lvlText w:val="-"/>
      <w:lvlJc w:val="left"/>
      <w:pPr>
        <w:tabs>
          <w:tab w:val="num" w:pos="1080"/>
        </w:tabs>
        <w:ind w:left="1080" w:hanging="360"/>
      </w:pPr>
      <w:rPr>
        <w:rFonts w:ascii=".VnTime" w:hAnsi=".VnTime" w:cs="Aria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30">
    <w:nsid w:val="40FE24CD"/>
    <w:multiLevelType w:val="hybridMultilevel"/>
    <w:tmpl w:val="6CFC9C64"/>
    <w:lvl w:ilvl="0" w:tplc="76E80D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2062A26"/>
    <w:multiLevelType w:val="hybridMultilevel"/>
    <w:tmpl w:val="3974A83C"/>
    <w:lvl w:ilvl="0" w:tplc="7EF87A8E">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2">
    <w:nsid w:val="44047CF3"/>
    <w:multiLevelType w:val="hybridMultilevel"/>
    <w:tmpl w:val="A81CBCF2"/>
    <w:lvl w:ilvl="0" w:tplc="D4C08B9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91D24EF"/>
    <w:multiLevelType w:val="hybridMultilevel"/>
    <w:tmpl w:val="60308BCC"/>
    <w:lvl w:ilvl="0" w:tplc="D4BE0A74">
      <w:start w:val="1"/>
      <w:numFmt w:val="bullet"/>
      <w:lvlText w:val="-"/>
      <w:lvlJc w:val="left"/>
      <w:pPr>
        <w:ind w:left="450" w:hanging="360"/>
      </w:pPr>
      <w:rPr>
        <w:rFonts w:ascii="Times New Roman" w:eastAsia="SimSun" w:hAnsi="Times New Roman" w:cs="Times New Roman" w:hint="default"/>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4">
    <w:nsid w:val="55B5DF4F"/>
    <w:multiLevelType w:val="singleLevel"/>
    <w:tmpl w:val="55B5DF4F"/>
    <w:lvl w:ilvl="0">
      <w:start w:val="1"/>
      <w:numFmt w:val="decimal"/>
      <w:suff w:val="space"/>
      <w:lvlText w:val="%1."/>
      <w:lvlJc w:val="left"/>
    </w:lvl>
  </w:abstractNum>
  <w:abstractNum w:abstractNumId="35">
    <w:nsid w:val="615A1692"/>
    <w:multiLevelType w:val="hybridMultilevel"/>
    <w:tmpl w:val="1DFA81DE"/>
    <w:lvl w:ilvl="0" w:tplc="D9868B3C">
      <w:start w:val="3"/>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6">
    <w:nsid w:val="7BD73D44"/>
    <w:multiLevelType w:val="hybridMultilevel"/>
    <w:tmpl w:val="CD745858"/>
    <w:lvl w:ilvl="0" w:tplc="8CD66C44">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7">
    <w:nsid w:val="7EAA202A"/>
    <w:multiLevelType w:val="hybridMultilevel"/>
    <w:tmpl w:val="0D24A1F6"/>
    <w:lvl w:ilvl="0" w:tplc="9EA6BFAE">
      <w:start w:val="4"/>
      <w:numFmt w:val="bullet"/>
      <w:lvlText w:val="-"/>
      <w:lvlJc w:val="left"/>
      <w:pPr>
        <w:tabs>
          <w:tab w:val="num" w:pos="780"/>
        </w:tabs>
        <w:ind w:left="780" w:hanging="360"/>
      </w:pPr>
      <w:rPr>
        <w:rFonts w:ascii="Times New Roman" w:eastAsia="SimSun" w:hAnsi="Times New Roman" w:cs="Times New Roman" w:hint="default"/>
      </w:rPr>
    </w:lvl>
    <w:lvl w:ilvl="1" w:tplc="042A0003" w:tentative="1">
      <w:start w:val="1"/>
      <w:numFmt w:val="bullet"/>
      <w:lvlText w:val="o"/>
      <w:lvlJc w:val="left"/>
      <w:pPr>
        <w:tabs>
          <w:tab w:val="num" w:pos="1500"/>
        </w:tabs>
        <w:ind w:left="1500" w:hanging="360"/>
      </w:pPr>
      <w:rPr>
        <w:rFonts w:ascii="Courier New" w:hAnsi="Courier New" w:cs="Courier New" w:hint="default"/>
      </w:rPr>
    </w:lvl>
    <w:lvl w:ilvl="2" w:tplc="042A0005" w:tentative="1">
      <w:start w:val="1"/>
      <w:numFmt w:val="bullet"/>
      <w:lvlText w:val=""/>
      <w:lvlJc w:val="left"/>
      <w:pPr>
        <w:tabs>
          <w:tab w:val="num" w:pos="2220"/>
        </w:tabs>
        <w:ind w:left="2220" w:hanging="360"/>
      </w:pPr>
      <w:rPr>
        <w:rFonts w:ascii="Wingdings" w:hAnsi="Wingdings" w:hint="default"/>
      </w:rPr>
    </w:lvl>
    <w:lvl w:ilvl="3" w:tplc="042A0001" w:tentative="1">
      <w:start w:val="1"/>
      <w:numFmt w:val="bullet"/>
      <w:lvlText w:val=""/>
      <w:lvlJc w:val="left"/>
      <w:pPr>
        <w:tabs>
          <w:tab w:val="num" w:pos="2940"/>
        </w:tabs>
        <w:ind w:left="2940" w:hanging="360"/>
      </w:pPr>
      <w:rPr>
        <w:rFonts w:ascii="Symbol" w:hAnsi="Symbol" w:hint="default"/>
      </w:rPr>
    </w:lvl>
    <w:lvl w:ilvl="4" w:tplc="042A0003" w:tentative="1">
      <w:start w:val="1"/>
      <w:numFmt w:val="bullet"/>
      <w:lvlText w:val="o"/>
      <w:lvlJc w:val="left"/>
      <w:pPr>
        <w:tabs>
          <w:tab w:val="num" w:pos="3660"/>
        </w:tabs>
        <w:ind w:left="3660" w:hanging="360"/>
      </w:pPr>
      <w:rPr>
        <w:rFonts w:ascii="Courier New" w:hAnsi="Courier New" w:cs="Courier New" w:hint="default"/>
      </w:rPr>
    </w:lvl>
    <w:lvl w:ilvl="5" w:tplc="042A0005" w:tentative="1">
      <w:start w:val="1"/>
      <w:numFmt w:val="bullet"/>
      <w:lvlText w:val=""/>
      <w:lvlJc w:val="left"/>
      <w:pPr>
        <w:tabs>
          <w:tab w:val="num" w:pos="4380"/>
        </w:tabs>
        <w:ind w:left="4380" w:hanging="360"/>
      </w:pPr>
      <w:rPr>
        <w:rFonts w:ascii="Wingdings" w:hAnsi="Wingdings" w:hint="default"/>
      </w:rPr>
    </w:lvl>
    <w:lvl w:ilvl="6" w:tplc="042A0001" w:tentative="1">
      <w:start w:val="1"/>
      <w:numFmt w:val="bullet"/>
      <w:lvlText w:val=""/>
      <w:lvlJc w:val="left"/>
      <w:pPr>
        <w:tabs>
          <w:tab w:val="num" w:pos="5100"/>
        </w:tabs>
        <w:ind w:left="5100" w:hanging="360"/>
      </w:pPr>
      <w:rPr>
        <w:rFonts w:ascii="Symbol" w:hAnsi="Symbol" w:hint="default"/>
      </w:rPr>
    </w:lvl>
    <w:lvl w:ilvl="7" w:tplc="042A0003" w:tentative="1">
      <w:start w:val="1"/>
      <w:numFmt w:val="bullet"/>
      <w:lvlText w:val="o"/>
      <w:lvlJc w:val="left"/>
      <w:pPr>
        <w:tabs>
          <w:tab w:val="num" w:pos="5820"/>
        </w:tabs>
        <w:ind w:left="5820" w:hanging="360"/>
      </w:pPr>
      <w:rPr>
        <w:rFonts w:ascii="Courier New" w:hAnsi="Courier New" w:cs="Courier New" w:hint="default"/>
      </w:rPr>
    </w:lvl>
    <w:lvl w:ilvl="8" w:tplc="042A0005" w:tentative="1">
      <w:start w:val="1"/>
      <w:numFmt w:val="bullet"/>
      <w:lvlText w:val=""/>
      <w:lvlJc w:val="left"/>
      <w:pPr>
        <w:tabs>
          <w:tab w:val="num" w:pos="6540"/>
        </w:tabs>
        <w:ind w:left="65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 w:numId="26">
    <w:abstractNumId w:val="25"/>
  </w:num>
  <w:num w:numId="27">
    <w:abstractNumId w:val="30"/>
  </w:num>
  <w:num w:numId="28">
    <w:abstractNumId w:val="32"/>
  </w:num>
  <w:num w:numId="29">
    <w:abstractNumId w:val="35"/>
  </w:num>
  <w:num w:numId="30">
    <w:abstractNumId w:val="28"/>
  </w:num>
  <w:num w:numId="31">
    <w:abstractNumId w:val="36"/>
  </w:num>
  <w:num w:numId="32">
    <w:abstractNumId w:val="33"/>
  </w:num>
  <w:num w:numId="33">
    <w:abstractNumId w:val="31"/>
  </w:num>
  <w:num w:numId="34">
    <w:abstractNumId w:val="29"/>
  </w:num>
  <w:num w:numId="35">
    <w:abstractNumId w:val="34"/>
  </w:num>
  <w:num w:numId="36">
    <w:abstractNumId w:val="27"/>
  </w:num>
  <w:num w:numId="37">
    <w:abstractNumId w:val="37"/>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SystemFonts/>
  <w:mirrorMargins/>
  <w:hideSpellingErrors/>
  <w:hideGrammatical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200"/>
  <w:drawingGridVerticalSpacing w:val="0"/>
  <w:displayHorizontalDrawingGridEvery w:val="0"/>
  <w:displayVerticalDrawingGridEvery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D1C"/>
    <w:rsid w:val="00000AD4"/>
    <w:rsid w:val="0000430E"/>
    <w:rsid w:val="00004437"/>
    <w:rsid w:val="000161DF"/>
    <w:rsid w:val="000237FF"/>
    <w:rsid w:val="00024D16"/>
    <w:rsid w:val="0003310D"/>
    <w:rsid w:val="00041637"/>
    <w:rsid w:val="00051EB8"/>
    <w:rsid w:val="000624C3"/>
    <w:rsid w:val="00072FD9"/>
    <w:rsid w:val="0008478A"/>
    <w:rsid w:val="00084DBF"/>
    <w:rsid w:val="00096799"/>
    <w:rsid w:val="000A39E4"/>
    <w:rsid w:val="000A4072"/>
    <w:rsid w:val="000A6521"/>
    <w:rsid w:val="000A77A9"/>
    <w:rsid w:val="000C0416"/>
    <w:rsid w:val="000C3947"/>
    <w:rsid w:val="000C6DEA"/>
    <w:rsid w:val="000E2BD6"/>
    <w:rsid w:val="000E650C"/>
    <w:rsid w:val="000F2D52"/>
    <w:rsid w:val="000F7B95"/>
    <w:rsid w:val="001000D1"/>
    <w:rsid w:val="00111499"/>
    <w:rsid w:val="001252FE"/>
    <w:rsid w:val="001339CD"/>
    <w:rsid w:val="001349CA"/>
    <w:rsid w:val="00142E6B"/>
    <w:rsid w:val="00147067"/>
    <w:rsid w:val="00152A8D"/>
    <w:rsid w:val="00154B7E"/>
    <w:rsid w:val="001576D4"/>
    <w:rsid w:val="00160098"/>
    <w:rsid w:val="0016162B"/>
    <w:rsid w:val="00164757"/>
    <w:rsid w:val="00167F6A"/>
    <w:rsid w:val="00170047"/>
    <w:rsid w:val="001767F7"/>
    <w:rsid w:val="00176D5A"/>
    <w:rsid w:val="0017746A"/>
    <w:rsid w:val="00184AA6"/>
    <w:rsid w:val="00194A22"/>
    <w:rsid w:val="001A0DB6"/>
    <w:rsid w:val="001B5C35"/>
    <w:rsid w:val="001C0CD2"/>
    <w:rsid w:val="001D649A"/>
    <w:rsid w:val="001D6AC6"/>
    <w:rsid w:val="001E36D3"/>
    <w:rsid w:val="001F1504"/>
    <w:rsid w:val="001F3FE2"/>
    <w:rsid w:val="001F45CC"/>
    <w:rsid w:val="00200BE4"/>
    <w:rsid w:val="002130EC"/>
    <w:rsid w:val="00222BB5"/>
    <w:rsid w:val="00223DE9"/>
    <w:rsid w:val="00226F70"/>
    <w:rsid w:val="00230D34"/>
    <w:rsid w:val="0024308D"/>
    <w:rsid w:val="0024403B"/>
    <w:rsid w:val="00245558"/>
    <w:rsid w:val="00257257"/>
    <w:rsid w:val="0025740D"/>
    <w:rsid w:val="0026247F"/>
    <w:rsid w:val="00263BE0"/>
    <w:rsid w:val="00263F40"/>
    <w:rsid w:val="00271263"/>
    <w:rsid w:val="00285FF8"/>
    <w:rsid w:val="0028671C"/>
    <w:rsid w:val="002957CC"/>
    <w:rsid w:val="002A32DB"/>
    <w:rsid w:val="002A368A"/>
    <w:rsid w:val="002A45A0"/>
    <w:rsid w:val="002A47AA"/>
    <w:rsid w:val="002B07AA"/>
    <w:rsid w:val="002C4A33"/>
    <w:rsid w:val="002D02CC"/>
    <w:rsid w:val="002E1593"/>
    <w:rsid w:val="002E2C44"/>
    <w:rsid w:val="002E6FEC"/>
    <w:rsid w:val="0030380D"/>
    <w:rsid w:val="003049DD"/>
    <w:rsid w:val="00305E2D"/>
    <w:rsid w:val="00310152"/>
    <w:rsid w:val="0031024E"/>
    <w:rsid w:val="00311F83"/>
    <w:rsid w:val="0031441D"/>
    <w:rsid w:val="00314D43"/>
    <w:rsid w:val="00315975"/>
    <w:rsid w:val="0032467E"/>
    <w:rsid w:val="0032771B"/>
    <w:rsid w:val="003357E5"/>
    <w:rsid w:val="003367B2"/>
    <w:rsid w:val="00340B31"/>
    <w:rsid w:val="00350171"/>
    <w:rsid w:val="00370F78"/>
    <w:rsid w:val="0038560B"/>
    <w:rsid w:val="00387231"/>
    <w:rsid w:val="003928AB"/>
    <w:rsid w:val="0039480A"/>
    <w:rsid w:val="00394DA1"/>
    <w:rsid w:val="003B0A7C"/>
    <w:rsid w:val="003B0C2F"/>
    <w:rsid w:val="003B47F0"/>
    <w:rsid w:val="003C19FA"/>
    <w:rsid w:val="003D1CD5"/>
    <w:rsid w:val="003D1EB4"/>
    <w:rsid w:val="003D5B30"/>
    <w:rsid w:val="003E5588"/>
    <w:rsid w:val="003F3F2C"/>
    <w:rsid w:val="00402B72"/>
    <w:rsid w:val="00404AB7"/>
    <w:rsid w:val="00412107"/>
    <w:rsid w:val="004156C6"/>
    <w:rsid w:val="0041620F"/>
    <w:rsid w:val="004216C6"/>
    <w:rsid w:val="00432FF8"/>
    <w:rsid w:val="00444F03"/>
    <w:rsid w:val="00455171"/>
    <w:rsid w:val="00461A0F"/>
    <w:rsid w:val="00462572"/>
    <w:rsid w:val="00476020"/>
    <w:rsid w:val="004776FB"/>
    <w:rsid w:val="004837F4"/>
    <w:rsid w:val="004851EB"/>
    <w:rsid w:val="0049185C"/>
    <w:rsid w:val="0049362C"/>
    <w:rsid w:val="004B0EAD"/>
    <w:rsid w:val="004C6964"/>
    <w:rsid w:val="004D34A2"/>
    <w:rsid w:val="004D6D8C"/>
    <w:rsid w:val="004E72B6"/>
    <w:rsid w:val="004F6C7F"/>
    <w:rsid w:val="005006D9"/>
    <w:rsid w:val="005020AD"/>
    <w:rsid w:val="00507B09"/>
    <w:rsid w:val="005113BB"/>
    <w:rsid w:val="00513D65"/>
    <w:rsid w:val="00535FDB"/>
    <w:rsid w:val="00547A75"/>
    <w:rsid w:val="0055229F"/>
    <w:rsid w:val="00597041"/>
    <w:rsid w:val="005A3796"/>
    <w:rsid w:val="005C3F11"/>
    <w:rsid w:val="005D2D5A"/>
    <w:rsid w:val="005D6125"/>
    <w:rsid w:val="005E638E"/>
    <w:rsid w:val="005F4A4D"/>
    <w:rsid w:val="005F60E0"/>
    <w:rsid w:val="005F72DF"/>
    <w:rsid w:val="00603FDC"/>
    <w:rsid w:val="00604B45"/>
    <w:rsid w:val="00606B2E"/>
    <w:rsid w:val="006076D0"/>
    <w:rsid w:val="00627AEF"/>
    <w:rsid w:val="006422B4"/>
    <w:rsid w:val="0065776E"/>
    <w:rsid w:val="006629CA"/>
    <w:rsid w:val="0066359B"/>
    <w:rsid w:val="00665216"/>
    <w:rsid w:val="00666507"/>
    <w:rsid w:val="006670C8"/>
    <w:rsid w:val="00673908"/>
    <w:rsid w:val="00673D44"/>
    <w:rsid w:val="0067723A"/>
    <w:rsid w:val="00677992"/>
    <w:rsid w:val="00682049"/>
    <w:rsid w:val="006840E1"/>
    <w:rsid w:val="006A5335"/>
    <w:rsid w:val="006B326B"/>
    <w:rsid w:val="006B7345"/>
    <w:rsid w:val="006C153D"/>
    <w:rsid w:val="006C23F8"/>
    <w:rsid w:val="006C340C"/>
    <w:rsid w:val="006D659A"/>
    <w:rsid w:val="00703DD9"/>
    <w:rsid w:val="00704F89"/>
    <w:rsid w:val="007115B6"/>
    <w:rsid w:val="0071205F"/>
    <w:rsid w:val="00712A04"/>
    <w:rsid w:val="00722B82"/>
    <w:rsid w:val="0074305C"/>
    <w:rsid w:val="0074556D"/>
    <w:rsid w:val="00747F7B"/>
    <w:rsid w:val="00753A7D"/>
    <w:rsid w:val="0076252F"/>
    <w:rsid w:val="007726DD"/>
    <w:rsid w:val="0077679D"/>
    <w:rsid w:val="00781501"/>
    <w:rsid w:val="0078281A"/>
    <w:rsid w:val="00783002"/>
    <w:rsid w:val="007865FF"/>
    <w:rsid w:val="007866A2"/>
    <w:rsid w:val="00786EDA"/>
    <w:rsid w:val="007D2BDB"/>
    <w:rsid w:val="007E4E6C"/>
    <w:rsid w:val="007F1619"/>
    <w:rsid w:val="007F6077"/>
    <w:rsid w:val="0080746C"/>
    <w:rsid w:val="008115FE"/>
    <w:rsid w:val="00815904"/>
    <w:rsid w:val="008260D8"/>
    <w:rsid w:val="00826BB7"/>
    <w:rsid w:val="00831683"/>
    <w:rsid w:val="00835619"/>
    <w:rsid w:val="00837A3E"/>
    <w:rsid w:val="008579C8"/>
    <w:rsid w:val="00857EE9"/>
    <w:rsid w:val="00860E77"/>
    <w:rsid w:val="00864DF8"/>
    <w:rsid w:val="008711EB"/>
    <w:rsid w:val="0087218F"/>
    <w:rsid w:val="0087338E"/>
    <w:rsid w:val="008800A6"/>
    <w:rsid w:val="00882FED"/>
    <w:rsid w:val="0088347D"/>
    <w:rsid w:val="00883F45"/>
    <w:rsid w:val="008847AB"/>
    <w:rsid w:val="00885A85"/>
    <w:rsid w:val="00887F09"/>
    <w:rsid w:val="008C1C48"/>
    <w:rsid w:val="008C708E"/>
    <w:rsid w:val="008E1CAD"/>
    <w:rsid w:val="008E4C21"/>
    <w:rsid w:val="008F2628"/>
    <w:rsid w:val="008F56C6"/>
    <w:rsid w:val="008F7B5D"/>
    <w:rsid w:val="00914A28"/>
    <w:rsid w:val="00914C2C"/>
    <w:rsid w:val="0093013B"/>
    <w:rsid w:val="00930477"/>
    <w:rsid w:val="00937754"/>
    <w:rsid w:val="00944E6D"/>
    <w:rsid w:val="00946172"/>
    <w:rsid w:val="00954A34"/>
    <w:rsid w:val="00954F3C"/>
    <w:rsid w:val="00960A14"/>
    <w:rsid w:val="00963FB5"/>
    <w:rsid w:val="009673AE"/>
    <w:rsid w:val="009718DB"/>
    <w:rsid w:val="0097256D"/>
    <w:rsid w:val="009857CB"/>
    <w:rsid w:val="00994BA3"/>
    <w:rsid w:val="009A3384"/>
    <w:rsid w:val="009A3D15"/>
    <w:rsid w:val="009B3710"/>
    <w:rsid w:val="009C559B"/>
    <w:rsid w:val="009C559E"/>
    <w:rsid w:val="009D06FB"/>
    <w:rsid w:val="009E056B"/>
    <w:rsid w:val="009E0FB8"/>
    <w:rsid w:val="009F0B78"/>
    <w:rsid w:val="009F3A0D"/>
    <w:rsid w:val="00A138FB"/>
    <w:rsid w:val="00A1485E"/>
    <w:rsid w:val="00A16217"/>
    <w:rsid w:val="00A20618"/>
    <w:rsid w:val="00A2082A"/>
    <w:rsid w:val="00A36EB6"/>
    <w:rsid w:val="00A37320"/>
    <w:rsid w:val="00A42821"/>
    <w:rsid w:val="00A458B7"/>
    <w:rsid w:val="00A52B91"/>
    <w:rsid w:val="00A6128C"/>
    <w:rsid w:val="00A62C94"/>
    <w:rsid w:val="00A65FBD"/>
    <w:rsid w:val="00A713D2"/>
    <w:rsid w:val="00A85B92"/>
    <w:rsid w:val="00A85F1F"/>
    <w:rsid w:val="00A87C75"/>
    <w:rsid w:val="00A9604E"/>
    <w:rsid w:val="00A962E9"/>
    <w:rsid w:val="00A96E66"/>
    <w:rsid w:val="00A972CD"/>
    <w:rsid w:val="00AB23EC"/>
    <w:rsid w:val="00AB3E1C"/>
    <w:rsid w:val="00AD49C3"/>
    <w:rsid w:val="00AE4A66"/>
    <w:rsid w:val="00AF6DFE"/>
    <w:rsid w:val="00B055D4"/>
    <w:rsid w:val="00B1265D"/>
    <w:rsid w:val="00B149C8"/>
    <w:rsid w:val="00B15B38"/>
    <w:rsid w:val="00B30005"/>
    <w:rsid w:val="00B35627"/>
    <w:rsid w:val="00B458F7"/>
    <w:rsid w:val="00B45B05"/>
    <w:rsid w:val="00B5210D"/>
    <w:rsid w:val="00B54466"/>
    <w:rsid w:val="00B57ECF"/>
    <w:rsid w:val="00B613A0"/>
    <w:rsid w:val="00B8551D"/>
    <w:rsid w:val="00B95AB2"/>
    <w:rsid w:val="00BA2648"/>
    <w:rsid w:val="00BA46A3"/>
    <w:rsid w:val="00BA6623"/>
    <w:rsid w:val="00BA78D7"/>
    <w:rsid w:val="00BB383E"/>
    <w:rsid w:val="00BD5001"/>
    <w:rsid w:val="00BD5D69"/>
    <w:rsid w:val="00BD5ED0"/>
    <w:rsid w:val="00BD6BD3"/>
    <w:rsid w:val="00BD7BB9"/>
    <w:rsid w:val="00BE242C"/>
    <w:rsid w:val="00BF661E"/>
    <w:rsid w:val="00C102E4"/>
    <w:rsid w:val="00C124D8"/>
    <w:rsid w:val="00C1741F"/>
    <w:rsid w:val="00C22F36"/>
    <w:rsid w:val="00C263C6"/>
    <w:rsid w:val="00C51629"/>
    <w:rsid w:val="00C51C9F"/>
    <w:rsid w:val="00C563BF"/>
    <w:rsid w:val="00C60BE1"/>
    <w:rsid w:val="00C66423"/>
    <w:rsid w:val="00C67402"/>
    <w:rsid w:val="00C700FF"/>
    <w:rsid w:val="00C709A5"/>
    <w:rsid w:val="00C86BE1"/>
    <w:rsid w:val="00C918F4"/>
    <w:rsid w:val="00C97CEF"/>
    <w:rsid w:val="00C97D0A"/>
    <w:rsid w:val="00CC1062"/>
    <w:rsid w:val="00CC38C4"/>
    <w:rsid w:val="00CC5476"/>
    <w:rsid w:val="00CD01D2"/>
    <w:rsid w:val="00CD558D"/>
    <w:rsid w:val="00CD7991"/>
    <w:rsid w:val="00CE0E20"/>
    <w:rsid w:val="00CE20D9"/>
    <w:rsid w:val="00CE265D"/>
    <w:rsid w:val="00CE6175"/>
    <w:rsid w:val="00CF4E15"/>
    <w:rsid w:val="00CF6929"/>
    <w:rsid w:val="00D009FA"/>
    <w:rsid w:val="00D03541"/>
    <w:rsid w:val="00D100CC"/>
    <w:rsid w:val="00D137D9"/>
    <w:rsid w:val="00D14D65"/>
    <w:rsid w:val="00D20CFC"/>
    <w:rsid w:val="00D26656"/>
    <w:rsid w:val="00D4021A"/>
    <w:rsid w:val="00D407D1"/>
    <w:rsid w:val="00D475C5"/>
    <w:rsid w:val="00D50D1C"/>
    <w:rsid w:val="00D57E0A"/>
    <w:rsid w:val="00D63643"/>
    <w:rsid w:val="00D6516A"/>
    <w:rsid w:val="00D71D7E"/>
    <w:rsid w:val="00D864C6"/>
    <w:rsid w:val="00D95A47"/>
    <w:rsid w:val="00DB1205"/>
    <w:rsid w:val="00DB1336"/>
    <w:rsid w:val="00DB7E6C"/>
    <w:rsid w:val="00DC367A"/>
    <w:rsid w:val="00DD0852"/>
    <w:rsid w:val="00DE102F"/>
    <w:rsid w:val="00DF2E42"/>
    <w:rsid w:val="00DF66F9"/>
    <w:rsid w:val="00E02EA5"/>
    <w:rsid w:val="00E03CAB"/>
    <w:rsid w:val="00E04FCB"/>
    <w:rsid w:val="00E0554B"/>
    <w:rsid w:val="00E23A31"/>
    <w:rsid w:val="00E24011"/>
    <w:rsid w:val="00E409D2"/>
    <w:rsid w:val="00E462AD"/>
    <w:rsid w:val="00E51BA9"/>
    <w:rsid w:val="00E52577"/>
    <w:rsid w:val="00E609CA"/>
    <w:rsid w:val="00E612C5"/>
    <w:rsid w:val="00E63491"/>
    <w:rsid w:val="00E71B6B"/>
    <w:rsid w:val="00E75DBF"/>
    <w:rsid w:val="00E777E2"/>
    <w:rsid w:val="00E802C5"/>
    <w:rsid w:val="00E84DEA"/>
    <w:rsid w:val="00EA3224"/>
    <w:rsid w:val="00EC4475"/>
    <w:rsid w:val="00ED23B0"/>
    <w:rsid w:val="00ED2BF4"/>
    <w:rsid w:val="00EE18B0"/>
    <w:rsid w:val="00EE2C59"/>
    <w:rsid w:val="00EE5627"/>
    <w:rsid w:val="00EE6603"/>
    <w:rsid w:val="00EF367F"/>
    <w:rsid w:val="00F03721"/>
    <w:rsid w:val="00F1250E"/>
    <w:rsid w:val="00F157DC"/>
    <w:rsid w:val="00F42A68"/>
    <w:rsid w:val="00F440C7"/>
    <w:rsid w:val="00F445BB"/>
    <w:rsid w:val="00F445D1"/>
    <w:rsid w:val="00F6556C"/>
    <w:rsid w:val="00F701BE"/>
    <w:rsid w:val="00F8283F"/>
    <w:rsid w:val="00F911A0"/>
    <w:rsid w:val="00F95E9D"/>
    <w:rsid w:val="00FA132F"/>
    <w:rsid w:val="00FA2B47"/>
    <w:rsid w:val="00FA4506"/>
    <w:rsid w:val="00FB351C"/>
    <w:rsid w:val="00FC219D"/>
    <w:rsid w:val="00FC58F4"/>
    <w:rsid w:val="00FC6497"/>
    <w:rsid w:val="00FD3664"/>
    <w:rsid w:val="00FE7124"/>
    <w:rsid w:val="00FF4A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rFonts w:eastAsia="SimSun" w:cs="Mangal"/>
      <w:kern w:val="1"/>
      <w:sz w:val="24"/>
      <w:szCs w:val="24"/>
      <w:lang w:eastAsia="hi-IN" w:bidi="hi-IN"/>
    </w:rPr>
  </w:style>
  <w:style w:type="paragraph" w:styleId="Heading1">
    <w:name w:val="heading 1"/>
    <w:basedOn w:val="Normal"/>
    <w:next w:val="Normal"/>
    <w:qFormat/>
    <w:pPr>
      <w:keepNext/>
      <w:numPr>
        <w:numId w:val="1"/>
      </w:numPr>
      <w:suppressAutoHyphens w:val="0"/>
      <w:spacing w:line="288" w:lineRule="auto"/>
      <w:jc w:val="both"/>
      <w:outlineLvl w:val="0"/>
    </w:pPr>
    <w:rPr>
      <w:rFonts w:ascii=".VnTime" w:eastAsia="Times New Roman" w:hAnsi=".VnTime" w:cs="Arial"/>
      <w:b/>
      <w:sz w:val="32"/>
      <w:szCs w:val="28"/>
      <w:u w:val="single"/>
      <w:lang w:eastAsia="ar-SA" w:bidi="ar-SA"/>
    </w:rPr>
  </w:style>
  <w:style w:type="paragraph" w:styleId="Heading2">
    <w:name w:val="heading 2"/>
    <w:basedOn w:val="Normal"/>
    <w:next w:val="Normal"/>
    <w:qFormat/>
    <w:pPr>
      <w:keepNext/>
      <w:numPr>
        <w:ilvl w:val="1"/>
        <w:numId w:val="1"/>
      </w:numPr>
      <w:suppressAutoHyphens w:val="0"/>
      <w:spacing w:line="288" w:lineRule="auto"/>
      <w:jc w:val="both"/>
      <w:outlineLvl w:val="1"/>
    </w:pPr>
    <w:rPr>
      <w:rFonts w:ascii=".VnTime" w:eastAsia="Times New Roman" w:hAnsi=".VnTime" w:cs="Arial"/>
      <w:b/>
      <w:sz w:val="28"/>
      <w:szCs w:val="32"/>
      <w:lang w:eastAsia="ar-SA" w:bidi="ar-SA"/>
    </w:rPr>
  </w:style>
  <w:style w:type="paragraph" w:styleId="Heading3">
    <w:name w:val="heading 3"/>
    <w:basedOn w:val="Normal"/>
    <w:next w:val="Normal"/>
    <w:qFormat/>
    <w:pPr>
      <w:keepNext/>
      <w:numPr>
        <w:ilvl w:val="2"/>
        <w:numId w:val="1"/>
      </w:numPr>
      <w:suppressAutoHyphens w:val="0"/>
      <w:spacing w:line="288" w:lineRule="auto"/>
      <w:jc w:val="both"/>
      <w:outlineLvl w:val="2"/>
    </w:pPr>
    <w:rPr>
      <w:rFonts w:ascii=".VnTime" w:eastAsia="Times New Roman" w:hAnsi=".VnTime" w:cs="Arial"/>
      <w:b/>
      <w:sz w:val="32"/>
      <w:szCs w:val="32"/>
      <w:lang w:eastAsia="ar-SA" w:bidi="ar-SA"/>
    </w:rPr>
  </w:style>
  <w:style w:type="paragraph" w:styleId="Heading4">
    <w:name w:val="heading 4"/>
    <w:basedOn w:val="Normal"/>
    <w:next w:val="Normal"/>
    <w:qFormat/>
    <w:pPr>
      <w:keepNext/>
      <w:numPr>
        <w:ilvl w:val="3"/>
        <w:numId w:val="1"/>
      </w:numPr>
      <w:suppressAutoHyphens w:val="0"/>
      <w:spacing w:before="240" w:after="60"/>
      <w:outlineLvl w:val="3"/>
    </w:pPr>
    <w:rPr>
      <w:rFonts w:eastAsia="Times New Roman" w:cs="Times New Roman"/>
      <w:b/>
      <w:bCs/>
      <w:sz w:val="28"/>
      <w:szCs w:val="28"/>
      <w:lang w:eastAsia="ar-SA" w:bidi="ar-SA"/>
    </w:rPr>
  </w:style>
  <w:style w:type="paragraph" w:styleId="Heading5">
    <w:name w:val="heading 5"/>
    <w:basedOn w:val="Normal"/>
    <w:next w:val="Normal"/>
    <w:qFormat/>
    <w:pPr>
      <w:numPr>
        <w:ilvl w:val="4"/>
        <w:numId w:val="1"/>
      </w:numPr>
      <w:suppressAutoHyphens w:val="0"/>
      <w:spacing w:before="240" w:after="60"/>
      <w:outlineLvl w:val="4"/>
    </w:pPr>
    <w:rPr>
      <w:rFonts w:ascii=".VnTime" w:eastAsia="Times New Roman" w:hAnsi=".VnTime" w:cs="Arial"/>
      <w:b/>
      <w:bCs/>
      <w:i/>
      <w:iCs/>
      <w:sz w:val="26"/>
      <w:szCs w:val="26"/>
      <w:lang w:eastAsia="ar-SA" w:bidi="ar-SA"/>
    </w:rPr>
  </w:style>
  <w:style w:type="paragraph" w:styleId="Heading6">
    <w:name w:val="heading 6"/>
    <w:basedOn w:val="Normal"/>
    <w:next w:val="Normal"/>
    <w:qFormat/>
    <w:pPr>
      <w:numPr>
        <w:ilvl w:val="5"/>
        <w:numId w:val="1"/>
      </w:numPr>
      <w:suppressAutoHyphens w:val="0"/>
      <w:spacing w:before="240" w:after="60"/>
      <w:outlineLvl w:val="5"/>
    </w:pPr>
    <w:rPr>
      <w:rFonts w:eastAsia="Times New Roman" w:cs="Times New Roman"/>
      <w:b/>
      <w:bCs/>
      <w:sz w:val="22"/>
      <w:szCs w:val="22"/>
      <w:lang w:eastAsia="ar-SA" w:bidi="ar-SA"/>
    </w:rPr>
  </w:style>
  <w:style w:type="paragraph" w:styleId="Heading7">
    <w:name w:val="heading 7"/>
    <w:basedOn w:val="Normal"/>
    <w:next w:val="Normal"/>
    <w:qFormat/>
    <w:pPr>
      <w:numPr>
        <w:ilvl w:val="6"/>
        <w:numId w:val="1"/>
      </w:numPr>
      <w:suppressAutoHyphens w:val="0"/>
      <w:spacing w:before="240" w:after="60"/>
      <w:outlineLvl w:val="6"/>
    </w:pPr>
    <w:rPr>
      <w:rFonts w:eastAsia="Times New Roman" w:cs="Times New Roman"/>
      <w:lang w:eastAsia="ar-SA" w:bidi="ar-SA"/>
    </w:rPr>
  </w:style>
  <w:style w:type="paragraph" w:styleId="Heading8">
    <w:name w:val="heading 8"/>
    <w:basedOn w:val="Normal"/>
    <w:next w:val="Normal"/>
    <w:qFormat/>
    <w:pPr>
      <w:numPr>
        <w:ilvl w:val="7"/>
        <w:numId w:val="1"/>
      </w:numPr>
      <w:suppressAutoHyphens w:val="0"/>
      <w:spacing w:before="240" w:after="60"/>
      <w:outlineLvl w:val="7"/>
    </w:pPr>
    <w:rPr>
      <w:rFonts w:eastAsia="Times New Roman" w:cs="Times New Roman"/>
      <w:i/>
      <w:iCs/>
      <w:lang w:eastAsia="ar-SA"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ascii="Times New Roman" w:hAnsi="Times New Roman" w:cs="Calibri"/>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cs="Wingdings"/>
    </w:rPr>
  </w:style>
  <w:style w:type="character" w:customStyle="1" w:styleId="WW8Num1z3">
    <w:name w:val="WW8Num1z3"/>
    <w:rPr>
      <w:rFonts w:ascii="Symbol" w:hAnsi="Symbol" w:cs="Symbol"/>
    </w:rPr>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3z0">
    <w:name w:val="WW8Num3z0"/>
    <w:rPr>
      <w:rFonts w:ascii="Symbol" w:hAnsi="Symbol" w:cs="OpenSymbol"/>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3z3">
    <w:name w:val="WW8Num3z3"/>
    <w:rPr>
      <w:rFonts w:ascii="Symbol" w:hAnsi="Symbol" w:cs="Symbol" w:hint="default"/>
    </w:rPr>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rPr>
      <w:rFonts w:ascii=".VnTime" w:eastAsia="Times New Roman" w:hAnsi=".VnTime" w:cs="Arial" w:hint="default"/>
      <w:sz w:val="28"/>
      <w:szCs w:val="28"/>
      <w:lang w:val="sv-SE"/>
    </w:rPr>
  </w:style>
  <w:style w:type="character" w:customStyle="1" w:styleId="WW8Num5z0">
    <w:name w:val="WW8Num5z0"/>
    <w:rPr>
      <w:rFonts w:ascii="Times New Roman" w:eastAsia="Times New Roman" w:hAnsi="Times New Roman" w:cs="Times New Roman" w:hint="default"/>
    </w:rPr>
  </w:style>
  <w:style w:type="character" w:customStyle="1" w:styleId="WW8Num6z0">
    <w:name w:val="WW8Num6z0"/>
    <w:rPr>
      <w:rFonts w:eastAsia="Times New Roman" w:cs="Times New Roman" w:hint="default"/>
      <w:b/>
      <w:bCs/>
      <w:i/>
      <w:sz w:val="28"/>
      <w:szCs w:val="28"/>
      <w:lang w:val="sv-SE"/>
    </w:rPr>
  </w:style>
  <w:style w:type="character" w:customStyle="1" w:styleId="WW8Num7z0">
    <w:name w:val="WW8Num7z0"/>
    <w:rPr>
      <w:rFonts w:ascii=".VnTime" w:eastAsia="Times New Roman" w:hAnsi=".VnTime" w:cs="Arial" w:hint="default"/>
      <w:lang w:val="pt-BR"/>
    </w:rPr>
  </w:style>
  <w:style w:type="character" w:customStyle="1" w:styleId="WW8Num8z0">
    <w:name w:val="WW8Num8z0"/>
    <w:rPr>
      <w:rFonts w:hint="default"/>
      <w:lang w:val="it-IT"/>
    </w:rPr>
  </w:style>
  <w:style w:type="character" w:customStyle="1" w:styleId="WW8Num9z0">
    <w:name w:val="WW8Num9z0"/>
    <w:rPr>
      <w:rFonts w:eastAsia="Times New Roman" w:cs="Times New Roman" w:hint="default"/>
      <w:b w:val="0"/>
      <w:sz w:val="28"/>
      <w:szCs w:val="28"/>
      <w:lang w:val="pt-BR"/>
    </w:rPr>
  </w:style>
  <w:style w:type="character" w:customStyle="1" w:styleId="WW8Num10z0">
    <w:name w:val="WW8Num10z0"/>
    <w:rPr>
      <w:rFonts w:eastAsia="Times New Roman" w:cs="Times New Roman" w:hint="default"/>
      <w:sz w:val="28"/>
      <w:szCs w:val="28"/>
      <w:lang w:val="sv-SE"/>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VnTime" w:eastAsia="Times New Roman" w:hAnsi=".VnTime" w:cs="Arial" w:hint="default"/>
    </w:rPr>
  </w:style>
  <w:style w:type="character" w:customStyle="1" w:styleId="WW8Num12z0">
    <w:name w:val="WW8Num12z0"/>
    <w:rPr>
      <w:rFonts w:ascii=".VnTime" w:eastAsia="Times New Roman" w:hAnsi=".VnTime" w:cs="Arial" w:hint="default"/>
    </w:rPr>
  </w:style>
  <w:style w:type="character" w:customStyle="1" w:styleId="WW8Num13z0">
    <w:name w:val="WW8Num13z0"/>
    <w:rPr>
      <w:rFonts w:eastAsia="Times New Roman" w:cs="Times New Roman" w:hint="default"/>
      <w:sz w:val="28"/>
      <w:szCs w:val="28"/>
      <w:lang w:val="it-IT"/>
    </w:rPr>
  </w:style>
  <w:style w:type="character" w:customStyle="1" w:styleId="WW8Num14z0">
    <w:name w:val="WW8Num14z0"/>
    <w:rPr>
      <w:rFonts w:hint="default"/>
      <w:lang w:val="sv-SE"/>
    </w:rPr>
  </w:style>
  <w:style w:type="character" w:customStyle="1" w:styleId="WW8Num15z0">
    <w:name w:val="WW8Num15z0"/>
    <w:rPr>
      <w:rFonts w:ascii=".VnTime" w:eastAsia="Times New Roman" w:hAnsi=".VnTime" w:cs="Times New Roman" w:hint="default"/>
      <w:b/>
      <w:bCs/>
      <w:sz w:val="28"/>
      <w:szCs w:val="28"/>
      <w:lang w:val="sv-SE"/>
    </w:rPr>
  </w:style>
  <w:style w:type="character" w:customStyle="1" w:styleId="WW8Num16z0">
    <w:name w:val="WW8Num16z0"/>
    <w:rPr>
      <w:rFonts w:ascii="Times New Roman" w:eastAsia="Times New Roman" w:hAnsi="Times New Roman" w:cs="Times New Roman" w:hint="default"/>
      <w:lang w:val="fr-FR"/>
    </w:rPr>
  </w:style>
  <w:style w:type="character" w:customStyle="1" w:styleId="WW8Num17z0">
    <w:name w:val="WW8Num17z0"/>
    <w:rPr>
      <w:rFonts w:eastAsia="Times New Roman" w:cs="Times New Roman" w:hint="default"/>
      <w:sz w:val="28"/>
      <w:szCs w:val="28"/>
      <w:lang w:val="sv-SE"/>
    </w:rPr>
  </w:style>
  <w:style w:type="character" w:customStyle="1" w:styleId="WW8Num18z0">
    <w:name w:val="WW8Num18z0"/>
    <w:rPr>
      <w:rFonts w:hint="default"/>
    </w:rPr>
  </w:style>
  <w:style w:type="character" w:customStyle="1" w:styleId="WW8Num19z0">
    <w:name w:val="WW8Num19z0"/>
    <w:rPr>
      <w:rFonts w:ascii=".VnTime" w:eastAsia="Times New Roman" w:hAnsi=".VnTime" w:cs="Arial" w:hint="default"/>
    </w:rPr>
  </w:style>
  <w:style w:type="character" w:customStyle="1" w:styleId="WW8Num20z0">
    <w:name w:val="WW8Num20z0"/>
    <w:rPr>
      <w:rFonts w:ascii=".VnTime" w:eastAsia="Times New Roman" w:hAnsi=".VnTime" w:cs="Times New Roman" w:hint="default"/>
      <w:bCs/>
      <w:i/>
      <w:iCs/>
      <w:sz w:val="28"/>
      <w:szCs w:val="28"/>
      <w:lang w:val="nl-NL"/>
    </w:rPr>
  </w:style>
  <w:style w:type="character" w:customStyle="1" w:styleId="WW8Num21z0">
    <w:name w:val="WW8Num21z0"/>
    <w:rPr>
      <w:rFonts w:hint="default"/>
    </w:rPr>
  </w:style>
  <w:style w:type="character" w:customStyle="1" w:styleId="WW8Num22z0">
    <w:name w:val="WW8Num22z0"/>
    <w:rPr>
      <w:rFonts w:hint="default"/>
    </w:rPr>
  </w:style>
  <w:style w:type="character" w:customStyle="1" w:styleId="WW8Num23z0">
    <w:name w:val="WW8Num23z0"/>
    <w:rPr>
      <w:rFonts w:hint="default"/>
      <w:bCs/>
      <w:iCs/>
    </w:rPr>
  </w:style>
  <w:style w:type="character" w:customStyle="1" w:styleId="WW8Num24z0">
    <w:name w:val="WW8Num24z0"/>
    <w:rPr>
      <w:rFonts w:ascii=".VnTime" w:eastAsia="Times New Roman" w:hAnsi=".VnTime" w:cs="Arial" w:hint="default"/>
      <w:b/>
      <w:i/>
      <w:sz w:val="28"/>
      <w:szCs w:val="28"/>
      <w:lang w:val="sv-SE"/>
    </w:rPr>
  </w:style>
  <w:style w:type="character" w:customStyle="1" w:styleId="WW8Num25z0">
    <w:name w:val="WW8Num25z0"/>
    <w:rPr>
      <w:rFonts w:ascii=".VnTime" w:eastAsia="Times New Roman" w:hAnsi=".VnTime" w:cs="Arial" w:hint="default"/>
    </w:rPr>
  </w:style>
  <w:style w:type="character" w:customStyle="1" w:styleId="WW8Num26z0">
    <w:name w:val="WW8Num26z0"/>
    <w:rPr>
      <w:rFonts w:eastAsia="Times New Roman" w:cs="Times New Roman" w:hint="default"/>
      <w:sz w:val="28"/>
      <w:szCs w:val="28"/>
      <w:lang w:val="sv-SE"/>
    </w:rPr>
  </w:style>
  <w:style w:type="character" w:customStyle="1" w:styleId="WW8Num27z0">
    <w:name w:val="WW8Num27z0"/>
    <w:rPr>
      <w:rFonts w:ascii=".VnTime" w:eastAsia="Times New Roman" w:hAnsi=".VnTime" w:cs="Arial" w:hint="default"/>
    </w:rPr>
  </w:style>
  <w:style w:type="character" w:customStyle="1" w:styleId="WW8Num28z0">
    <w:name w:val="WW8Num28z0"/>
    <w:rPr>
      <w:rFonts w:ascii=".VnTime" w:eastAsia="Times New Roman" w:hAnsi=".VnTime" w:cs="Arial" w:hint="default"/>
      <w:lang w:val="it-I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0z3">
    <w:name w:val="WW8Num20z3"/>
    <w:rPr>
      <w:rFonts w:ascii="Symbol" w:hAnsi="Symbol" w:cs="Symbol" w:hint="default"/>
    </w:rPr>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WW8Num24z3">
    <w:name w:val="WW8Num24z3"/>
    <w:rPr>
      <w:rFonts w:ascii="Symbol" w:hAnsi="Symbol" w:cs="Symbol" w:hint="default"/>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rPr>
      <w:rFonts w:ascii="Symbol" w:hAnsi="Symbol" w:cs="Symbol" w:hint="default"/>
    </w:rPr>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styleId="DefaultParagraphFont0">
    <w:name w:val="Default Paragraph Font"/>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7z3">
    <w:name w:val="WW8Num7z3"/>
    <w:rPr>
      <w:rFonts w:ascii="Symbol" w:hAnsi="Symbol" w:cs="Symbol" w:hint="default"/>
    </w:rPr>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style>
  <w:style w:type="character" w:customStyle="1" w:styleId="WW8Num10z2">
    <w:name w:val="WW8Num10z2"/>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1z3">
    <w:name w:val="WW8Num11z3"/>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2z3">
    <w:name w:val="WW8Num12z3"/>
    <w:rPr>
      <w:rFonts w:ascii="Symbol" w:hAnsi="Symbol" w:cs="Symbol"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6z3">
    <w:name w:val="WW8Num16z3"/>
    <w:rPr>
      <w:rFonts w:ascii="Symbol" w:hAnsi="Symbol" w:cs="Symbol" w:hint="defaul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cs="Wingdings" w:hint="default"/>
    </w:rPr>
  </w:style>
  <w:style w:type="character" w:customStyle="1" w:styleId="WW8Num27z3">
    <w:name w:val="WW8Num27z3"/>
    <w:rPr>
      <w:rFonts w:ascii="Symbol" w:hAnsi="Symbol" w:cs="Symbol"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cs="Wingdings"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hint="default"/>
    </w:rPr>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hint="default"/>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hint="default"/>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rPr>
      <w:rFonts w:ascii=".VnTime" w:eastAsia="Times New Roman" w:hAnsi=".VnTime" w:cs="Arial" w:hint="default"/>
    </w:rPr>
  </w:style>
  <w:style w:type="character" w:customStyle="1" w:styleId="WW8Num34z1">
    <w:name w:val="WW8Num34z1"/>
    <w:rPr>
      <w:rFonts w:ascii="Courier New" w:hAnsi="Courier New" w:cs="Courier New" w:hint="default"/>
    </w:rPr>
  </w:style>
  <w:style w:type="character" w:customStyle="1" w:styleId="WW8Num34z2">
    <w:name w:val="WW8Num34z2"/>
    <w:rPr>
      <w:rFonts w:ascii="Wingdings" w:hAnsi="Wingdings" w:cs="Wingdings" w:hint="default"/>
    </w:rPr>
  </w:style>
  <w:style w:type="character" w:customStyle="1" w:styleId="WW8Num34z3">
    <w:name w:val="WW8Num34z3"/>
    <w:rPr>
      <w:rFonts w:ascii="Symbol" w:hAnsi="Symbol" w:cs="Symbol" w:hint="default"/>
    </w:rPr>
  </w:style>
  <w:style w:type="character" w:customStyle="1" w:styleId="WW8Num35z0">
    <w:name w:val="WW8Num35z0"/>
    <w:rPr>
      <w:rFonts w:ascii=".VnTime" w:eastAsia="Times New Roman" w:hAnsi=".VnTime" w:cs="Arial" w:hint="default"/>
    </w:rPr>
  </w:style>
  <w:style w:type="character" w:customStyle="1" w:styleId="WW8Num35z1">
    <w:name w:val="WW8Num35z1"/>
    <w:rPr>
      <w:rFonts w:ascii="Courier New" w:hAnsi="Courier New" w:cs="Courier New" w:hint="default"/>
    </w:rPr>
  </w:style>
  <w:style w:type="character" w:customStyle="1" w:styleId="WW8Num35z2">
    <w:name w:val="WW8Num35z2"/>
    <w:rPr>
      <w:rFonts w:ascii="Wingdings" w:hAnsi="Wingdings" w:cs="Wingdings" w:hint="default"/>
    </w:rPr>
  </w:style>
  <w:style w:type="character" w:customStyle="1" w:styleId="WW8Num35z3">
    <w:name w:val="WW8Num35z3"/>
    <w:rPr>
      <w:rFonts w:ascii="Symbol" w:hAnsi="Symbol" w:cs="Symbol" w:hint="default"/>
    </w:rPr>
  </w:style>
  <w:style w:type="character" w:customStyle="1" w:styleId="WW8Num36z0">
    <w:name w:val="WW8Num36z0"/>
    <w:rPr>
      <w:rFonts w:ascii="Times New Roman" w:eastAsia="Times New Roman" w:hAnsi="Times New Roman" w:cs="Times New Roman" w:hint="default"/>
    </w:rPr>
  </w:style>
  <w:style w:type="character" w:customStyle="1" w:styleId="WW8Num36z1">
    <w:name w:val="WW8Num36z1"/>
    <w:rPr>
      <w:rFonts w:ascii="Courier New" w:hAnsi="Courier New" w:cs="Courier New" w:hint="default"/>
    </w:rPr>
  </w:style>
  <w:style w:type="character" w:customStyle="1" w:styleId="WW8Num36z2">
    <w:name w:val="WW8Num36z2"/>
    <w:rPr>
      <w:rFonts w:ascii="Wingdings" w:hAnsi="Wingdings" w:cs="Wingdings" w:hint="default"/>
    </w:rPr>
  </w:style>
  <w:style w:type="character" w:customStyle="1" w:styleId="WW8Num36z3">
    <w:name w:val="WW8Num36z3"/>
    <w:rPr>
      <w:rFonts w:ascii="Symbol" w:hAnsi="Symbol" w:cs="Symbol" w:hint="default"/>
    </w:rPr>
  </w:style>
  <w:style w:type="character" w:customStyle="1" w:styleId="WW8Num37z0">
    <w:name w:val="WW8Num37z0"/>
    <w:rPr>
      <w:rFonts w:ascii=".VnTime" w:eastAsia="Times New Roman" w:hAnsi=".VnTime" w:cs="Arial" w:hint="default"/>
    </w:rPr>
  </w:style>
  <w:style w:type="character" w:customStyle="1" w:styleId="WW8Num37z1">
    <w:name w:val="WW8Num37z1"/>
    <w:rPr>
      <w:rFonts w:ascii="Courier New" w:hAnsi="Courier New" w:cs="Courier New" w:hint="default"/>
    </w:rPr>
  </w:style>
  <w:style w:type="character" w:customStyle="1" w:styleId="WW8Num37z2">
    <w:name w:val="WW8Num37z2"/>
    <w:rPr>
      <w:rFonts w:ascii="Wingdings" w:hAnsi="Wingdings" w:cs="Wingdings" w:hint="default"/>
    </w:rPr>
  </w:style>
  <w:style w:type="character" w:customStyle="1" w:styleId="WW8Num37z3">
    <w:name w:val="WW8Num37z3"/>
    <w:rPr>
      <w:rFonts w:ascii="Symbol" w:hAnsi="Symbol" w:cs="Symbol" w:hint="default"/>
    </w:rPr>
  </w:style>
  <w:style w:type="character" w:customStyle="1" w:styleId="WW8Num38z0">
    <w:name w:val="WW8Num38z0"/>
    <w:rPr>
      <w:rFonts w:ascii="Times New Roman" w:eastAsia="Times New Roman" w:hAnsi="Times New Roman" w:cs="Times New Roman" w:hint="default"/>
    </w:rPr>
  </w:style>
  <w:style w:type="character" w:customStyle="1" w:styleId="WW8Num38z1">
    <w:name w:val="WW8Num38z1"/>
    <w:rPr>
      <w:rFonts w:ascii="Courier New" w:hAnsi="Courier New" w:cs="Courier New" w:hint="default"/>
    </w:rPr>
  </w:style>
  <w:style w:type="character" w:customStyle="1" w:styleId="WW8Num38z2">
    <w:name w:val="WW8Num38z2"/>
    <w:rPr>
      <w:rFonts w:ascii="Wingdings" w:hAnsi="Wingdings" w:cs="Wingdings" w:hint="default"/>
    </w:rPr>
  </w:style>
  <w:style w:type="character" w:customStyle="1" w:styleId="WW8Num38z3">
    <w:name w:val="WW8Num38z3"/>
    <w:rPr>
      <w:rFonts w:ascii="Symbol" w:hAnsi="Symbol" w:cs="Symbol" w:hint="default"/>
    </w:rPr>
  </w:style>
  <w:style w:type="character" w:customStyle="1" w:styleId="WW8Num39z0">
    <w:name w:val="WW8Num39z0"/>
    <w:rPr>
      <w:rFonts w:ascii=".VnTime" w:eastAsia="Times New Roman" w:hAnsi=".VnTime" w:cs="Times New Roman" w:hint="default"/>
    </w:rPr>
  </w:style>
  <w:style w:type="character" w:customStyle="1" w:styleId="WW8Num39z1">
    <w:name w:val="WW8Num39z1"/>
    <w:rPr>
      <w:rFonts w:ascii="Courier New" w:hAnsi="Courier New" w:cs="Courier New" w:hint="default"/>
    </w:rPr>
  </w:style>
  <w:style w:type="character" w:customStyle="1" w:styleId="WW8Num39z2">
    <w:name w:val="WW8Num39z2"/>
    <w:rPr>
      <w:rFonts w:ascii="Wingdings" w:hAnsi="Wingdings" w:cs="Wingdings" w:hint="default"/>
    </w:rPr>
  </w:style>
  <w:style w:type="character" w:customStyle="1" w:styleId="WW8Num39z3">
    <w:name w:val="WW8Num39z3"/>
    <w:rPr>
      <w:rFonts w:ascii="Symbol" w:hAnsi="Symbol" w:cs="Symbol" w:hint="default"/>
    </w:rPr>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hint="default"/>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DefaultParagraphFont">
    <w:name w:val="WW-Default Paragraph Font"/>
  </w:style>
  <w:style w:type="character" w:customStyle="1" w:styleId="Absatz-Standardschriftart">
    <w:name w:val="Absatz-Standardschriftart"/>
  </w:style>
  <w:style w:type="character" w:customStyle="1" w:styleId="WW-DefaultParagraphFont1">
    <w:name w:val="WW-Default Paragraph Font1"/>
  </w:style>
  <w:style w:type="character" w:customStyle="1" w:styleId="ListLabel1">
    <w:name w:val="ListLabel 1"/>
    <w:rPr>
      <w:rFonts w:cs="Calibri"/>
    </w:rPr>
  </w:style>
  <w:style w:type="character" w:customStyle="1" w:styleId="ListLabel2">
    <w:name w:val="ListLabel 2"/>
    <w:rPr>
      <w:rFonts w:cs="Courier New"/>
    </w:rPr>
  </w:style>
  <w:style w:type="character" w:customStyle="1" w:styleId="Chmim">
    <w:name w:val="Chấm điểm"/>
    <w:rPr>
      <w:rFonts w:ascii="OpenSymbol" w:eastAsia="OpenSymbol" w:hAnsi="OpenSymbol" w:cs="OpenSymbol"/>
    </w:rPr>
  </w:style>
  <w:style w:type="character" w:styleId="PageNumber">
    <w:name w:val="page number"/>
    <w:basedOn w:val="WW-DefaultParagraphFont"/>
  </w:style>
  <w:style w:type="character" w:styleId="Hyperlink">
    <w:name w:val="Hyperlink"/>
    <w:rPr>
      <w:color w:val="0000FF"/>
      <w:u w:val="single"/>
    </w:rPr>
  </w:style>
  <w:style w:type="character" w:customStyle="1" w:styleId="CharChar">
    <w:name w:val=" Char Char"/>
    <w:rPr>
      <w:rFonts w:ascii=".VnTime" w:hAnsi=".VnTime" w:cs="Arial"/>
      <w:kern w:val="1"/>
      <w:sz w:val="28"/>
      <w:szCs w:val="28"/>
    </w:rPr>
  </w:style>
  <w:style w:type="character" w:customStyle="1" w:styleId="Khiunhs">
    <w:name w:val="Ký hiệu đánh số"/>
  </w:style>
  <w:style w:type="paragraph" w:customStyle="1" w:styleId="Tiu">
    <w:name w:val="Tiêu đề"/>
    <w:basedOn w:val="Normal"/>
    <w:next w:val="BodyText"/>
    <w:pPr>
      <w:keepNext/>
      <w:spacing w:before="240" w:after="120"/>
    </w:pPr>
    <w:rPr>
      <w:rFonts w:ascii="Arial"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Ph">
    <w:name w:val="Phụ đề"/>
    <w:basedOn w:val="Normal"/>
    <w:pPr>
      <w:suppressLineNumbers/>
      <w:spacing w:before="120" w:after="120"/>
    </w:pPr>
    <w:rPr>
      <w:i/>
      <w:iCs/>
    </w:rPr>
  </w:style>
  <w:style w:type="paragraph" w:customStyle="1" w:styleId="Chmc">
    <w:name w:val="Chỉ mục"/>
    <w:basedOn w:val="Normal"/>
    <w:pPr>
      <w:suppressLineNumbers/>
    </w:pPr>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ListParagraph">
    <w:name w:val="List Paragraph"/>
    <w:basedOn w:val="Normal"/>
    <w:uiPriority w:val="34"/>
    <w:qFormat/>
    <w:pPr>
      <w:ind w:left="720"/>
    </w:pPr>
  </w:style>
  <w:style w:type="paragraph" w:customStyle="1" w:styleId="Nidungkhung">
    <w:name w:val="Nội dung khung"/>
    <w:basedOn w:val="BodyText"/>
  </w:style>
  <w:style w:type="paragraph" w:styleId="BalloonText">
    <w:name w:val="Balloon Text"/>
    <w:basedOn w:val="Normal"/>
    <w:rPr>
      <w:rFonts w:ascii="Tahoma" w:hAnsi="Tahoma" w:cs="Tahoma"/>
      <w:sz w:val="16"/>
      <w:szCs w:val="16"/>
    </w:rPr>
  </w:style>
  <w:style w:type="paragraph" w:styleId="Footer">
    <w:name w:val="footer"/>
    <w:basedOn w:val="Normal"/>
    <w:link w:val="FooterChar"/>
    <w:uiPriority w:val="99"/>
    <w:pPr>
      <w:tabs>
        <w:tab w:val="center" w:pos="4320"/>
        <w:tab w:val="right" w:pos="8640"/>
      </w:tabs>
      <w:suppressAutoHyphens w:val="0"/>
    </w:pPr>
    <w:rPr>
      <w:rFonts w:ascii=".VnTime" w:eastAsia="Times New Roman" w:hAnsi=".VnTime" w:cs="Times New Roman"/>
      <w:sz w:val="28"/>
      <w:szCs w:val="28"/>
      <w:lang w:val="x-none" w:eastAsia="ar-SA" w:bidi="ar-SA"/>
    </w:rPr>
  </w:style>
  <w:style w:type="paragraph" w:styleId="Header">
    <w:name w:val="header"/>
    <w:basedOn w:val="Normal"/>
    <w:link w:val="HeaderChar"/>
    <w:pPr>
      <w:tabs>
        <w:tab w:val="center" w:pos="4320"/>
        <w:tab w:val="right" w:pos="8640"/>
      </w:tabs>
      <w:suppressAutoHyphens w:val="0"/>
    </w:pPr>
    <w:rPr>
      <w:rFonts w:ascii=".VnTime" w:eastAsia="Times New Roman" w:hAnsi=".VnTime" w:cs="Arial"/>
      <w:sz w:val="28"/>
      <w:szCs w:val="28"/>
      <w:lang w:eastAsia="ar-SA" w:bidi="ar-SA"/>
    </w:rPr>
  </w:style>
  <w:style w:type="paragraph" w:styleId="BodyTextIndent">
    <w:name w:val="Body Text Indent"/>
    <w:basedOn w:val="Normal"/>
    <w:pPr>
      <w:suppressAutoHyphens w:val="0"/>
      <w:spacing w:after="120"/>
      <w:ind w:left="360"/>
    </w:pPr>
    <w:rPr>
      <w:rFonts w:ascii=".VnTime" w:eastAsia="Times New Roman" w:hAnsi=".VnTime" w:cs="Arial"/>
      <w:sz w:val="28"/>
      <w:szCs w:val="28"/>
      <w:lang w:eastAsia="ar-SA" w:bidi="ar-SA"/>
    </w:rPr>
  </w:style>
  <w:style w:type="paragraph" w:styleId="Title">
    <w:name w:val="Title"/>
    <w:basedOn w:val="Normal"/>
    <w:next w:val="Subtitle"/>
    <w:qFormat/>
    <w:pPr>
      <w:suppressAutoHyphens w:val="0"/>
      <w:jc w:val="center"/>
    </w:pPr>
    <w:rPr>
      <w:rFonts w:ascii=".VnTime" w:eastAsia="Times New Roman" w:hAnsi=".VnTime" w:cs="Times New Roman"/>
      <w:i/>
      <w:iCs/>
      <w:sz w:val="28"/>
      <w:lang w:eastAsia="ar-SA" w:bidi="ar-SA"/>
    </w:rPr>
  </w:style>
  <w:style w:type="paragraph" w:styleId="Subtitle">
    <w:name w:val="Subtitle"/>
    <w:basedOn w:val="Heading"/>
    <w:next w:val="BodyText"/>
    <w:qFormat/>
    <w:pPr>
      <w:jc w:val="center"/>
    </w:pPr>
    <w:rPr>
      <w:i/>
      <w:iCs/>
    </w:rPr>
  </w:style>
  <w:style w:type="paragraph" w:customStyle="1" w:styleId="Char">
    <w:name w:val="Char"/>
    <w:basedOn w:val="Normal"/>
    <w:pPr>
      <w:suppressAutoHyphens w:val="0"/>
      <w:spacing w:after="160" w:line="240" w:lineRule="exact"/>
    </w:pPr>
    <w:rPr>
      <w:rFonts w:ascii="Arial" w:eastAsia="Times New Roman" w:hAnsi="Arial" w:cs="Arial"/>
      <w:sz w:val="22"/>
      <w:szCs w:val="22"/>
      <w:lang w:eastAsia="ar-SA" w:bidi="ar-SA"/>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styleId="NoSpacing">
    <w:name w:val="No Spacing"/>
    <w:qFormat/>
    <w:rsid w:val="00535FDB"/>
    <w:pPr>
      <w:suppressAutoHyphens/>
    </w:pPr>
    <w:rPr>
      <w:rFonts w:ascii=".VnTime" w:hAnsi=".VnTime" w:cs=".VnTime"/>
      <w:sz w:val="24"/>
      <w:szCs w:val="24"/>
      <w:lang w:eastAsia="ar-SA"/>
    </w:rPr>
  </w:style>
  <w:style w:type="character" w:styleId="Strong">
    <w:name w:val="Strong"/>
    <w:qFormat/>
    <w:rsid w:val="00535FDB"/>
    <w:rPr>
      <w:b/>
      <w:bCs/>
    </w:rPr>
  </w:style>
  <w:style w:type="paragraph" w:customStyle="1" w:styleId="McnhLTGliederung1">
    <w:name w:val="M?c ??nh~LT~Gliederung 1"/>
    <w:rsid w:val="00535FD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erChar">
    <w:name w:val="Header Char"/>
    <w:link w:val="Header"/>
    <w:rsid w:val="00535FDB"/>
    <w:rPr>
      <w:rFonts w:ascii=".VnTime" w:hAnsi=".VnTime" w:cs="Arial"/>
      <w:kern w:val="1"/>
      <w:sz w:val="28"/>
      <w:szCs w:val="28"/>
      <w:lang w:eastAsia="ar-SA"/>
    </w:rPr>
  </w:style>
  <w:style w:type="character" w:customStyle="1" w:styleId="FooterChar">
    <w:name w:val="Footer Char"/>
    <w:link w:val="Footer"/>
    <w:uiPriority w:val="99"/>
    <w:rsid w:val="00535FDB"/>
    <w:rPr>
      <w:rFonts w:ascii=".VnTime" w:hAnsi=".VnTime"/>
      <w:kern w:val="1"/>
      <w:sz w:val="28"/>
      <w:szCs w:val="28"/>
      <w:lang w:val="x-none"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rFonts w:eastAsia="SimSun" w:cs="Mangal"/>
      <w:kern w:val="1"/>
      <w:sz w:val="24"/>
      <w:szCs w:val="24"/>
      <w:lang w:eastAsia="hi-IN" w:bidi="hi-IN"/>
    </w:rPr>
  </w:style>
  <w:style w:type="paragraph" w:styleId="Heading1">
    <w:name w:val="heading 1"/>
    <w:basedOn w:val="Normal"/>
    <w:next w:val="Normal"/>
    <w:qFormat/>
    <w:pPr>
      <w:keepNext/>
      <w:numPr>
        <w:numId w:val="1"/>
      </w:numPr>
      <w:suppressAutoHyphens w:val="0"/>
      <w:spacing w:line="288" w:lineRule="auto"/>
      <w:jc w:val="both"/>
      <w:outlineLvl w:val="0"/>
    </w:pPr>
    <w:rPr>
      <w:rFonts w:ascii=".VnTime" w:eastAsia="Times New Roman" w:hAnsi=".VnTime" w:cs="Arial"/>
      <w:b/>
      <w:sz w:val="32"/>
      <w:szCs w:val="28"/>
      <w:u w:val="single"/>
      <w:lang w:eastAsia="ar-SA" w:bidi="ar-SA"/>
    </w:rPr>
  </w:style>
  <w:style w:type="paragraph" w:styleId="Heading2">
    <w:name w:val="heading 2"/>
    <w:basedOn w:val="Normal"/>
    <w:next w:val="Normal"/>
    <w:qFormat/>
    <w:pPr>
      <w:keepNext/>
      <w:numPr>
        <w:ilvl w:val="1"/>
        <w:numId w:val="1"/>
      </w:numPr>
      <w:suppressAutoHyphens w:val="0"/>
      <w:spacing w:line="288" w:lineRule="auto"/>
      <w:jc w:val="both"/>
      <w:outlineLvl w:val="1"/>
    </w:pPr>
    <w:rPr>
      <w:rFonts w:ascii=".VnTime" w:eastAsia="Times New Roman" w:hAnsi=".VnTime" w:cs="Arial"/>
      <w:b/>
      <w:sz w:val="28"/>
      <w:szCs w:val="32"/>
      <w:lang w:eastAsia="ar-SA" w:bidi="ar-SA"/>
    </w:rPr>
  </w:style>
  <w:style w:type="paragraph" w:styleId="Heading3">
    <w:name w:val="heading 3"/>
    <w:basedOn w:val="Normal"/>
    <w:next w:val="Normal"/>
    <w:qFormat/>
    <w:pPr>
      <w:keepNext/>
      <w:numPr>
        <w:ilvl w:val="2"/>
        <w:numId w:val="1"/>
      </w:numPr>
      <w:suppressAutoHyphens w:val="0"/>
      <w:spacing w:line="288" w:lineRule="auto"/>
      <w:jc w:val="both"/>
      <w:outlineLvl w:val="2"/>
    </w:pPr>
    <w:rPr>
      <w:rFonts w:ascii=".VnTime" w:eastAsia="Times New Roman" w:hAnsi=".VnTime" w:cs="Arial"/>
      <w:b/>
      <w:sz w:val="32"/>
      <w:szCs w:val="32"/>
      <w:lang w:eastAsia="ar-SA" w:bidi="ar-SA"/>
    </w:rPr>
  </w:style>
  <w:style w:type="paragraph" w:styleId="Heading4">
    <w:name w:val="heading 4"/>
    <w:basedOn w:val="Normal"/>
    <w:next w:val="Normal"/>
    <w:qFormat/>
    <w:pPr>
      <w:keepNext/>
      <w:numPr>
        <w:ilvl w:val="3"/>
        <w:numId w:val="1"/>
      </w:numPr>
      <w:suppressAutoHyphens w:val="0"/>
      <w:spacing w:before="240" w:after="60"/>
      <w:outlineLvl w:val="3"/>
    </w:pPr>
    <w:rPr>
      <w:rFonts w:eastAsia="Times New Roman" w:cs="Times New Roman"/>
      <w:b/>
      <w:bCs/>
      <w:sz w:val="28"/>
      <w:szCs w:val="28"/>
      <w:lang w:eastAsia="ar-SA" w:bidi="ar-SA"/>
    </w:rPr>
  </w:style>
  <w:style w:type="paragraph" w:styleId="Heading5">
    <w:name w:val="heading 5"/>
    <w:basedOn w:val="Normal"/>
    <w:next w:val="Normal"/>
    <w:qFormat/>
    <w:pPr>
      <w:numPr>
        <w:ilvl w:val="4"/>
        <w:numId w:val="1"/>
      </w:numPr>
      <w:suppressAutoHyphens w:val="0"/>
      <w:spacing w:before="240" w:after="60"/>
      <w:outlineLvl w:val="4"/>
    </w:pPr>
    <w:rPr>
      <w:rFonts w:ascii=".VnTime" w:eastAsia="Times New Roman" w:hAnsi=".VnTime" w:cs="Arial"/>
      <w:b/>
      <w:bCs/>
      <w:i/>
      <w:iCs/>
      <w:sz w:val="26"/>
      <w:szCs w:val="26"/>
      <w:lang w:eastAsia="ar-SA" w:bidi="ar-SA"/>
    </w:rPr>
  </w:style>
  <w:style w:type="paragraph" w:styleId="Heading6">
    <w:name w:val="heading 6"/>
    <w:basedOn w:val="Normal"/>
    <w:next w:val="Normal"/>
    <w:qFormat/>
    <w:pPr>
      <w:numPr>
        <w:ilvl w:val="5"/>
        <w:numId w:val="1"/>
      </w:numPr>
      <w:suppressAutoHyphens w:val="0"/>
      <w:spacing w:before="240" w:after="60"/>
      <w:outlineLvl w:val="5"/>
    </w:pPr>
    <w:rPr>
      <w:rFonts w:eastAsia="Times New Roman" w:cs="Times New Roman"/>
      <w:b/>
      <w:bCs/>
      <w:sz w:val="22"/>
      <w:szCs w:val="22"/>
      <w:lang w:eastAsia="ar-SA" w:bidi="ar-SA"/>
    </w:rPr>
  </w:style>
  <w:style w:type="paragraph" w:styleId="Heading7">
    <w:name w:val="heading 7"/>
    <w:basedOn w:val="Normal"/>
    <w:next w:val="Normal"/>
    <w:qFormat/>
    <w:pPr>
      <w:numPr>
        <w:ilvl w:val="6"/>
        <w:numId w:val="1"/>
      </w:numPr>
      <w:suppressAutoHyphens w:val="0"/>
      <w:spacing w:before="240" w:after="60"/>
      <w:outlineLvl w:val="6"/>
    </w:pPr>
    <w:rPr>
      <w:rFonts w:eastAsia="Times New Roman" w:cs="Times New Roman"/>
      <w:lang w:eastAsia="ar-SA" w:bidi="ar-SA"/>
    </w:rPr>
  </w:style>
  <w:style w:type="paragraph" w:styleId="Heading8">
    <w:name w:val="heading 8"/>
    <w:basedOn w:val="Normal"/>
    <w:next w:val="Normal"/>
    <w:qFormat/>
    <w:pPr>
      <w:numPr>
        <w:ilvl w:val="7"/>
        <w:numId w:val="1"/>
      </w:numPr>
      <w:suppressAutoHyphens w:val="0"/>
      <w:spacing w:before="240" w:after="60"/>
      <w:outlineLvl w:val="7"/>
    </w:pPr>
    <w:rPr>
      <w:rFonts w:eastAsia="Times New Roman" w:cs="Times New Roman"/>
      <w:i/>
      <w:iCs/>
      <w:lang w:eastAsia="ar-SA"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ascii="Times New Roman" w:hAnsi="Times New Roman" w:cs="Calibri"/>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cs="Wingdings"/>
    </w:rPr>
  </w:style>
  <w:style w:type="character" w:customStyle="1" w:styleId="WW8Num1z3">
    <w:name w:val="WW8Num1z3"/>
    <w:rPr>
      <w:rFonts w:ascii="Symbol" w:hAnsi="Symbol" w:cs="Symbol"/>
    </w:rPr>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3z0">
    <w:name w:val="WW8Num3z0"/>
    <w:rPr>
      <w:rFonts w:ascii="Symbol" w:hAnsi="Symbol" w:cs="OpenSymbol"/>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3z3">
    <w:name w:val="WW8Num3z3"/>
    <w:rPr>
      <w:rFonts w:ascii="Symbol" w:hAnsi="Symbol" w:cs="Symbol" w:hint="default"/>
    </w:rPr>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rPr>
      <w:rFonts w:ascii=".VnTime" w:eastAsia="Times New Roman" w:hAnsi=".VnTime" w:cs="Arial" w:hint="default"/>
      <w:sz w:val="28"/>
      <w:szCs w:val="28"/>
      <w:lang w:val="sv-SE"/>
    </w:rPr>
  </w:style>
  <w:style w:type="character" w:customStyle="1" w:styleId="WW8Num5z0">
    <w:name w:val="WW8Num5z0"/>
    <w:rPr>
      <w:rFonts w:ascii="Times New Roman" w:eastAsia="Times New Roman" w:hAnsi="Times New Roman" w:cs="Times New Roman" w:hint="default"/>
    </w:rPr>
  </w:style>
  <w:style w:type="character" w:customStyle="1" w:styleId="WW8Num6z0">
    <w:name w:val="WW8Num6z0"/>
    <w:rPr>
      <w:rFonts w:eastAsia="Times New Roman" w:cs="Times New Roman" w:hint="default"/>
      <w:b/>
      <w:bCs/>
      <w:i/>
      <w:sz w:val="28"/>
      <w:szCs w:val="28"/>
      <w:lang w:val="sv-SE"/>
    </w:rPr>
  </w:style>
  <w:style w:type="character" w:customStyle="1" w:styleId="WW8Num7z0">
    <w:name w:val="WW8Num7z0"/>
    <w:rPr>
      <w:rFonts w:ascii=".VnTime" w:eastAsia="Times New Roman" w:hAnsi=".VnTime" w:cs="Arial" w:hint="default"/>
      <w:lang w:val="pt-BR"/>
    </w:rPr>
  </w:style>
  <w:style w:type="character" w:customStyle="1" w:styleId="WW8Num8z0">
    <w:name w:val="WW8Num8z0"/>
    <w:rPr>
      <w:rFonts w:hint="default"/>
      <w:lang w:val="it-IT"/>
    </w:rPr>
  </w:style>
  <w:style w:type="character" w:customStyle="1" w:styleId="WW8Num9z0">
    <w:name w:val="WW8Num9z0"/>
    <w:rPr>
      <w:rFonts w:eastAsia="Times New Roman" w:cs="Times New Roman" w:hint="default"/>
      <w:b w:val="0"/>
      <w:sz w:val="28"/>
      <w:szCs w:val="28"/>
      <w:lang w:val="pt-BR"/>
    </w:rPr>
  </w:style>
  <w:style w:type="character" w:customStyle="1" w:styleId="WW8Num10z0">
    <w:name w:val="WW8Num10z0"/>
    <w:rPr>
      <w:rFonts w:eastAsia="Times New Roman" w:cs="Times New Roman" w:hint="default"/>
      <w:sz w:val="28"/>
      <w:szCs w:val="28"/>
      <w:lang w:val="sv-SE"/>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VnTime" w:eastAsia="Times New Roman" w:hAnsi=".VnTime" w:cs="Arial" w:hint="default"/>
    </w:rPr>
  </w:style>
  <w:style w:type="character" w:customStyle="1" w:styleId="WW8Num12z0">
    <w:name w:val="WW8Num12z0"/>
    <w:rPr>
      <w:rFonts w:ascii=".VnTime" w:eastAsia="Times New Roman" w:hAnsi=".VnTime" w:cs="Arial" w:hint="default"/>
    </w:rPr>
  </w:style>
  <w:style w:type="character" w:customStyle="1" w:styleId="WW8Num13z0">
    <w:name w:val="WW8Num13z0"/>
    <w:rPr>
      <w:rFonts w:eastAsia="Times New Roman" w:cs="Times New Roman" w:hint="default"/>
      <w:sz w:val="28"/>
      <w:szCs w:val="28"/>
      <w:lang w:val="it-IT"/>
    </w:rPr>
  </w:style>
  <w:style w:type="character" w:customStyle="1" w:styleId="WW8Num14z0">
    <w:name w:val="WW8Num14z0"/>
    <w:rPr>
      <w:rFonts w:hint="default"/>
      <w:lang w:val="sv-SE"/>
    </w:rPr>
  </w:style>
  <w:style w:type="character" w:customStyle="1" w:styleId="WW8Num15z0">
    <w:name w:val="WW8Num15z0"/>
    <w:rPr>
      <w:rFonts w:ascii=".VnTime" w:eastAsia="Times New Roman" w:hAnsi=".VnTime" w:cs="Times New Roman" w:hint="default"/>
      <w:b/>
      <w:bCs/>
      <w:sz w:val="28"/>
      <w:szCs w:val="28"/>
      <w:lang w:val="sv-SE"/>
    </w:rPr>
  </w:style>
  <w:style w:type="character" w:customStyle="1" w:styleId="WW8Num16z0">
    <w:name w:val="WW8Num16z0"/>
    <w:rPr>
      <w:rFonts w:ascii="Times New Roman" w:eastAsia="Times New Roman" w:hAnsi="Times New Roman" w:cs="Times New Roman" w:hint="default"/>
      <w:lang w:val="fr-FR"/>
    </w:rPr>
  </w:style>
  <w:style w:type="character" w:customStyle="1" w:styleId="WW8Num17z0">
    <w:name w:val="WW8Num17z0"/>
    <w:rPr>
      <w:rFonts w:eastAsia="Times New Roman" w:cs="Times New Roman" w:hint="default"/>
      <w:sz w:val="28"/>
      <w:szCs w:val="28"/>
      <w:lang w:val="sv-SE"/>
    </w:rPr>
  </w:style>
  <w:style w:type="character" w:customStyle="1" w:styleId="WW8Num18z0">
    <w:name w:val="WW8Num18z0"/>
    <w:rPr>
      <w:rFonts w:hint="default"/>
    </w:rPr>
  </w:style>
  <w:style w:type="character" w:customStyle="1" w:styleId="WW8Num19z0">
    <w:name w:val="WW8Num19z0"/>
    <w:rPr>
      <w:rFonts w:ascii=".VnTime" w:eastAsia="Times New Roman" w:hAnsi=".VnTime" w:cs="Arial" w:hint="default"/>
    </w:rPr>
  </w:style>
  <w:style w:type="character" w:customStyle="1" w:styleId="WW8Num20z0">
    <w:name w:val="WW8Num20z0"/>
    <w:rPr>
      <w:rFonts w:ascii=".VnTime" w:eastAsia="Times New Roman" w:hAnsi=".VnTime" w:cs="Times New Roman" w:hint="default"/>
      <w:bCs/>
      <w:i/>
      <w:iCs/>
      <w:sz w:val="28"/>
      <w:szCs w:val="28"/>
      <w:lang w:val="nl-NL"/>
    </w:rPr>
  </w:style>
  <w:style w:type="character" w:customStyle="1" w:styleId="WW8Num21z0">
    <w:name w:val="WW8Num21z0"/>
    <w:rPr>
      <w:rFonts w:hint="default"/>
    </w:rPr>
  </w:style>
  <w:style w:type="character" w:customStyle="1" w:styleId="WW8Num22z0">
    <w:name w:val="WW8Num22z0"/>
    <w:rPr>
      <w:rFonts w:hint="default"/>
    </w:rPr>
  </w:style>
  <w:style w:type="character" w:customStyle="1" w:styleId="WW8Num23z0">
    <w:name w:val="WW8Num23z0"/>
    <w:rPr>
      <w:rFonts w:hint="default"/>
      <w:bCs/>
      <w:iCs/>
    </w:rPr>
  </w:style>
  <w:style w:type="character" w:customStyle="1" w:styleId="WW8Num24z0">
    <w:name w:val="WW8Num24z0"/>
    <w:rPr>
      <w:rFonts w:ascii=".VnTime" w:eastAsia="Times New Roman" w:hAnsi=".VnTime" w:cs="Arial" w:hint="default"/>
      <w:b/>
      <w:i/>
      <w:sz w:val="28"/>
      <w:szCs w:val="28"/>
      <w:lang w:val="sv-SE"/>
    </w:rPr>
  </w:style>
  <w:style w:type="character" w:customStyle="1" w:styleId="WW8Num25z0">
    <w:name w:val="WW8Num25z0"/>
    <w:rPr>
      <w:rFonts w:ascii=".VnTime" w:eastAsia="Times New Roman" w:hAnsi=".VnTime" w:cs="Arial" w:hint="default"/>
    </w:rPr>
  </w:style>
  <w:style w:type="character" w:customStyle="1" w:styleId="WW8Num26z0">
    <w:name w:val="WW8Num26z0"/>
    <w:rPr>
      <w:rFonts w:eastAsia="Times New Roman" w:cs="Times New Roman" w:hint="default"/>
      <w:sz w:val="28"/>
      <w:szCs w:val="28"/>
      <w:lang w:val="sv-SE"/>
    </w:rPr>
  </w:style>
  <w:style w:type="character" w:customStyle="1" w:styleId="WW8Num27z0">
    <w:name w:val="WW8Num27z0"/>
    <w:rPr>
      <w:rFonts w:ascii=".VnTime" w:eastAsia="Times New Roman" w:hAnsi=".VnTime" w:cs="Arial" w:hint="default"/>
    </w:rPr>
  </w:style>
  <w:style w:type="character" w:customStyle="1" w:styleId="WW8Num28z0">
    <w:name w:val="WW8Num28z0"/>
    <w:rPr>
      <w:rFonts w:ascii=".VnTime" w:eastAsia="Times New Roman" w:hAnsi=".VnTime" w:cs="Arial" w:hint="default"/>
      <w:lang w:val="it-I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0z3">
    <w:name w:val="WW8Num20z3"/>
    <w:rPr>
      <w:rFonts w:ascii="Symbol" w:hAnsi="Symbol" w:cs="Symbol" w:hint="default"/>
    </w:rPr>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WW8Num24z3">
    <w:name w:val="WW8Num24z3"/>
    <w:rPr>
      <w:rFonts w:ascii="Symbol" w:hAnsi="Symbol" w:cs="Symbol" w:hint="default"/>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rPr>
      <w:rFonts w:ascii="Symbol" w:hAnsi="Symbol" w:cs="Symbol" w:hint="default"/>
    </w:rPr>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styleId="DefaultParagraphFont0">
    <w:name w:val="Default Paragraph Font"/>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7z3">
    <w:name w:val="WW8Num7z3"/>
    <w:rPr>
      <w:rFonts w:ascii="Symbol" w:hAnsi="Symbol" w:cs="Symbol" w:hint="default"/>
    </w:rPr>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style>
  <w:style w:type="character" w:customStyle="1" w:styleId="WW8Num10z2">
    <w:name w:val="WW8Num10z2"/>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1z3">
    <w:name w:val="WW8Num11z3"/>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2z3">
    <w:name w:val="WW8Num12z3"/>
    <w:rPr>
      <w:rFonts w:ascii="Symbol" w:hAnsi="Symbol" w:cs="Symbol"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6z3">
    <w:name w:val="WW8Num16z3"/>
    <w:rPr>
      <w:rFonts w:ascii="Symbol" w:hAnsi="Symbol" w:cs="Symbol" w:hint="defaul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cs="Wingdings" w:hint="default"/>
    </w:rPr>
  </w:style>
  <w:style w:type="character" w:customStyle="1" w:styleId="WW8Num27z3">
    <w:name w:val="WW8Num27z3"/>
    <w:rPr>
      <w:rFonts w:ascii="Symbol" w:hAnsi="Symbol" w:cs="Symbol"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cs="Wingdings"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hint="default"/>
    </w:rPr>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hint="default"/>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hint="default"/>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rPr>
      <w:rFonts w:ascii=".VnTime" w:eastAsia="Times New Roman" w:hAnsi=".VnTime" w:cs="Arial" w:hint="default"/>
    </w:rPr>
  </w:style>
  <w:style w:type="character" w:customStyle="1" w:styleId="WW8Num34z1">
    <w:name w:val="WW8Num34z1"/>
    <w:rPr>
      <w:rFonts w:ascii="Courier New" w:hAnsi="Courier New" w:cs="Courier New" w:hint="default"/>
    </w:rPr>
  </w:style>
  <w:style w:type="character" w:customStyle="1" w:styleId="WW8Num34z2">
    <w:name w:val="WW8Num34z2"/>
    <w:rPr>
      <w:rFonts w:ascii="Wingdings" w:hAnsi="Wingdings" w:cs="Wingdings" w:hint="default"/>
    </w:rPr>
  </w:style>
  <w:style w:type="character" w:customStyle="1" w:styleId="WW8Num34z3">
    <w:name w:val="WW8Num34z3"/>
    <w:rPr>
      <w:rFonts w:ascii="Symbol" w:hAnsi="Symbol" w:cs="Symbol" w:hint="default"/>
    </w:rPr>
  </w:style>
  <w:style w:type="character" w:customStyle="1" w:styleId="WW8Num35z0">
    <w:name w:val="WW8Num35z0"/>
    <w:rPr>
      <w:rFonts w:ascii=".VnTime" w:eastAsia="Times New Roman" w:hAnsi=".VnTime" w:cs="Arial" w:hint="default"/>
    </w:rPr>
  </w:style>
  <w:style w:type="character" w:customStyle="1" w:styleId="WW8Num35z1">
    <w:name w:val="WW8Num35z1"/>
    <w:rPr>
      <w:rFonts w:ascii="Courier New" w:hAnsi="Courier New" w:cs="Courier New" w:hint="default"/>
    </w:rPr>
  </w:style>
  <w:style w:type="character" w:customStyle="1" w:styleId="WW8Num35z2">
    <w:name w:val="WW8Num35z2"/>
    <w:rPr>
      <w:rFonts w:ascii="Wingdings" w:hAnsi="Wingdings" w:cs="Wingdings" w:hint="default"/>
    </w:rPr>
  </w:style>
  <w:style w:type="character" w:customStyle="1" w:styleId="WW8Num35z3">
    <w:name w:val="WW8Num35z3"/>
    <w:rPr>
      <w:rFonts w:ascii="Symbol" w:hAnsi="Symbol" w:cs="Symbol" w:hint="default"/>
    </w:rPr>
  </w:style>
  <w:style w:type="character" w:customStyle="1" w:styleId="WW8Num36z0">
    <w:name w:val="WW8Num36z0"/>
    <w:rPr>
      <w:rFonts w:ascii="Times New Roman" w:eastAsia="Times New Roman" w:hAnsi="Times New Roman" w:cs="Times New Roman" w:hint="default"/>
    </w:rPr>
  </w:style>
  <w:style w:type="character" w:customStyle="1" w:styleId="WW8Num36z1">
    <w:name w:val="WW8Num36z1"/>
    <w:rPr>
      <w:rFonts w:ascii="Courier New" w:hAnsi="Courier New" w:cs="Courier New" w:hint="default"/>
    </w:rPr>
  </w:style>
  <w:style w:type="character" w:customStyle="1" w:styleId="WW8Num36z2">
    <w:name w:val="WW8Num36z2"/>
    <w:rPr>
      <w:rFonts w:ascii="Wingdings" w:hAnsi="Wingdings" w:cs="Wingdings" w:hint="default"/>
    </w:rPr>
  </w:style>
  <w:style w:type="character" w:customStyle="1" w:styleId="WW8Num36z3">
    <w:name w:val="WW8Num36z3"/>
    <w:rPr>
      <w:rFonts w:ascii="Symbol" w:hAnsi="Symbol" w:cs="Symbol" w:hint="default"/>
    </w:rPr>
  </w:style>
  <w:style w:type="character" w:customStyle="1" w:styleId="WW8Num37z0">
    <w:name w:val="WW8Num37z0"/>
    <w:rPr>
      <w:rFonts w:ascii=".VnTime" w:eastAsia="Times New Roman" w:hAnsi=".VnTime" w:cs="Arial" w:hint="default"/>
    </w:rPr>
  </w:style>
  <w:style w:type="character" w:customStyle="1" w:styleId="WW8Num37z1">
    <w:name w:val="WW8Num37z1"/>
    <w:rPr>
      <w:rFonts w:ascii="Courier New" w:hAnsi="Courier New" w:cs="Courier New" w:hint="default"/>
    </w:rPr>
  </w:style>
  <w:style w:type="character" w:customStyle="1" w:styleId="WW8Num37z2">
    <w:name w:val="WW8Num37z2"/>
    <w:rPr>
      <w:rFonts w:ascii="Wingdings" w:hAnsi="Wingdings" w:cs="Wingdings" w:hint="default"/>
    </w:rPr>
  </w:style>
  <w:style w:type="character" w:customStyle="1" w:styleId="WW8Num37z3">
    <w:name w:val="WW8Num37z3"/>
    <w:rPr>
      <w:rFonts w:ascii="Symbol" w:hAnsi="Symbol" w:cs="Symbol" w:hint="default"/>
    </w:rPr>
  </w:style>
  <w:style w:type="character" w:customStyle="1" w:styleId="WW8Num38z0">
    <w:name w:val="WW8Num38z0"/>
    <w:rPr>
      <w:rFonts w:ascii="Times New Roman" w:eastAsia="Times New Roman" w:hAnsi="Times New Roman" w:cs="Times New Roman" w:hint="default"/>
    </w:rPr>
  </w:style>
  <w:style w:type="character" w:customStyle="1" w:styleId="WW8Num38z1">
    <w:name w:val="WW8Num38z1"/>
    <w:rPr>
      <w:rFonts w:ascii="Courier New" w:hAnsi="Courier New" w:cs="Courier New" w:hint="default"/>
    </w:rPr>
  </w:style>
  <w:style w:type="character" w:customStyle="1" w:styleId="WW8Num38z2">
    <w:name w:val="WW8Num38z2"/>
    <w:rPr>
      <w:rFonts w:ascii="Wingdings" w:hAnsi="Wingdings" w:cs="Wingdings" w:hint="default"/>
    </w:rPr>
  </w:style>
  <w:style w:type="character" w:customStyle="1" w:styleId="WW8Num38z3">
    <w:name w:val="WW8Num38z3"/>
    <w:rPr>
      <w:rFonts w:ascii="Symbol" w:hAnsi="Symbol" w:cs="Symbol" w:hint="default"/>
    </w:rPr>
  </w:style>
  <w:style w:type="character" w:customStyle="1" w:styleId="WW8Num39z0">
    <w:name w:val="WW8Num39z0"/>
    <w:rPr>
      <w:rFonts w:ascii=".VnTime" w:eastAsia="Times New Roman" w:hAnsi=".VnTime" w:cs="Times New Roman" w:hint="default"/>
    </w:rPr>
  </w:style>
  <w:style w:type="character" w:customStyle="1" w:styleId="WW8Num39z1">
    <w:name w:val="WW8Num39z1"/>
    <w:rPr>
      <w:rFonts w:ascii="Courier New" w:hAnsi="Courier New" w:cs="Courier New" w:hint="default"/>
    </w:rPr>
  </w:style>
  <w:style w:type="character" w:customStyle="1" w:styleId="WW8Num39z2">
    <w:name w:val="WW8Num39z2"/>
    <w:rPr>
      <w:rFonts w:ascii="Wingdings" w:hAnsi="Wingdings" w:cs="Wingdings" w:hint="default"/>
    </w:rPr>
  </w:style>
  <w:style w:type="character" w:customStyle="1" w:styleId="WW8Num39z3">
    <w:name w:val="WW8Num39z3"/>
    <w:rPr>
      <w:rFonts w:ascii="Symbol" w:hAnsi="Symbol" w:cs="Symbol" w:hint="default"/>
    </w:rPr>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hint="default"/>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DefaultParagraphFont">
    <w:name w:val="WW-Default Paragraph Font"/>
  </w:style>
  <w:style w:type="character" w:customStyle="1" w:styleId="Absatz-Standardschriftart">
    <w:name w:val="Absatz-Standardschriftart"/>
  </w:style>
  <w:style w:type="character" w:customStyle="1" w:styleId="WW-DefaultParagraphFont1">
    <w:name w:val="WW-Default Paragraph Font1"/>
  </w:style>
  <w:style w:type="character" w:customStyle="1" w:styleId="ListLabel1">
    <w:name w:val="ListLabel 1"/>
    <w:rPr>
      <w:rFonts w:cs="Calibri"/>
    </w:rPr>
  </w:style>
  <w:style w:type="character" w:customStyle="1" w:styleId="ListLabel2">
    <w:name w:val="ListLabel 2"/>
    <w:rPr>
      <w:rFonts w:cs="Courier New"/>
    </w:rPr>
  </w:style>
  <w:style w:type="character" w:customStyle="1" w:styleId="Chmim">
    <w:name w:val="Chấm điểm"/>
    <w:rPr>
      <w:rFonts w:ascii="OpenSymbol" w:eastAsia="OpenSymbol" w:hAnsi="OpenSymbol" w:cs="OpenSymbol"/>
    </w:rPr>
  </w:style>
  <w:style w:type="character" w:styleId="PageNumber">
    <w:name w:val="page number"/>
    <w:basedOn w:val="WW-DefaultParagraphFont"/>
  </w:style>
  <w:style w:type="character" w:styleId="Hyperlink">
    <w:name w:val="Hyperlink"/>
    <w:rPr>
      <w:color w:val="0000FF"/>
      <w:u w:val="single"/>
    </w:rPr>
  </w:style>
  <w:style w:type="character" w:customStyle="1" w:styleId="CharChar">
    <w:name w:val=" Char Char"/>
    <w:rPr>
      <w:rFonts w:ascii=".VnTime" w:hAnsi=".VnTime" w:cs="Arial"/>
      <w:kern w:val="1"/>
      <w:sz w:val="28"/>
      <w:szCs w:val="28"/>
    </w:rPr>
  </w:style>
  <w:style w:type="character" w:customStyle="1" w:styleId="Khiunhs">
    <w:name w:val="Ký hiệu đánh số"/>
  </w:style>
  <w:style w:type="paragraph" w:customStyle="1" w:styleId="Tiu">
    <w:name w:val="Tiêu đề"/>
    <w:basedOn w:val="Normal"/>
    <w:next w:val="BodyText"/>
    <w:pPr>
      <w:keepNext/>
      <w:spacing w:before="240" w:after="120"/>
    </w:pPr>
    <w:rPr>
      <w:rFonts w:ascii="Arial"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Ph">
    <w:name w:val="Phụ đề"/>
    <w:basedOn w:val="Normal"/>
    <w:pPr>
      <w:suppressLineNumbers/>
      <w:spacing w:before="120" w:after="120"/>
    </w:pPr>
    <w:rPr>
      <w:i/>
      <w:iCs/>
    </w:rPr>
  </w:style>
  <w:style w:type="paragraph" w:customStyle="1" w:styleId="Chmc">
    <w:name w:val="Chỉ mục"/>
    <w:basedOn w:val="Normal"/>
    <w:pPr>
      <w:suppressLineNumbers/>
    </w:pPr>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ListParagraph">
    <w:name w:val="List Paragraph"/>
    <w:basedOn w:val="Normal"/>
    <w:uiPriority w:val="34"/>
    <w:qFormat/>
    <w:pPr>
      <w:ind w:left="720"/>
    </w:pPr>
  </w:style>
  <w:style w:type="paragraph" w:customStyle="1" w:styleId="Nidungkhung">
    <w:name w:val="Nội dung khung"/>
    <w:basedOn w:val="BodyText"/>
  </w:style>
  <w:style w:type="paragraph" w:styleId="BalloonText">
    <w:name w:val="Balloon Text"/>
    <w:basedOn w:val="Normal"/>
    <w:rPr>
      <w:rFonts w:ascii="Tahoma" w:hAnsi="Tahoma" w:cs="Tahoma"/>
      <w:sz w:val="16"/>
      <w:szCs w:val="16"/>
    </w:rPr>
  </w:style>
  <w:style w:type="paragraph" w:styleId="Footer">
    <w:name w:val="footer"/>
    <w:basedOn w:val="Normal"/>
    <w:link w:val="FooterChar"/>
    <w:uiPriority w:val="99"/>
    <w:pPr>
      <w:tabs>
        <w:tab w:val="center" w:pos="4320"/>
        <w:tab w:val="right" w:pos="8640"/>
      </w:tabs>
      <w:suppressAutoHyphens w:val="0"/>
    </w:pPr>
    <w:rPr>
      <w:rFonts w:ascii=".VnTime" w:eastAsia="Times New Roman" w:hAnsi=".VnTime" w:cs="Times New Roman"/>
      <w:sz w:val="28"/>
      <w:szCs w:val="28"/>
      <w:lang w:val="x-none" w:eastAsia="ar-SA" w:bidi="ar-SA"/>
    </w:rPr>
  </w:style>
  <w:style w:type="paragraph" w:styleId="Header">
    <w:name w:val="header"/>
    <w:basedOn w:val="Normal"/>
    <w:link w:val="HeaderChar"/>
    <w:pPr>
      <w:tabs>
        <w:tab w:val="center" w:pos="4320"/>
        <w:tab w:val="right" w:pos="8640"/>
      </w:tabs>
      <w:suppressAutoHyphens w:val="0"/>
    </w:pPr>
    <w:rPr>
      <w:rFonts w:ascii=".VnTime" w:eastAsia="Times New Roman" w:hAnsi=".VnTime" w:cs="Arial"/>
      <w:sz w:val="28"/>
      <w:szCs w:val="28"/>
      <w:lang w:eastAsia="ar-SA" w:bidi="ar-SA"/>
    </w:rPr>
  </w:style>
  <w:style w:type="paragraph" w:styleId="BodyTextIndent">
    <w:name w:val="Body Text Indent"/>
    <w:basedOn w:val="Normal"/>
    <w:pPr>
      <w:suppressAutoHyphens w:val="0"/>
      <w:spacing w:after="120"/>
      <w:ind w:left="360"/>
    </w:pPr>
    <w:rPr>
      <w:rFonts w:ascii=".VnTime" w:eastAsia="Times New Roman" w:hAnsi=".VnTime" w:cs="Arial"/>
      <w:sz w:val="28"/>
      <w:szCs w:val="28"/>
      <w:lang w:eastAsia="ar-SA" w:bidi="ar-SA"/>
    </w:rPr>
  </w:style>
  <w:style w:type="paragraph" w:styleId="Title">
    <w:name w:val="Title"/>
    <w:basedOn w:val="Normal"/>
    <w:next w:val="Subtitle"/>
    <w:qFormat/>
    <w:pPr>
      <w:suppressAutoHyphens w:val="0"/>
      <w:jc w:val="center"/>
    </w:pPr>
    <w:rPr>
      <w:rFonts w:ascii=".VnTime" w:eastAsia="Times New Roman" w:hAnsi=".VnTime" w:cs="Times New Roman"/>
      <w:i/>
      <w:iCs/>
      <w:sz w:val="28"/>
      <w:lang w:eastAsia="ar-SA" w:bidi="ar-SA"/>
    </w:rPr>
  </w:style>
  <w:style w:type="paragraph" w:styleId="Subtitle">
    <w:name w:val="Subtitle"/>
    <w:basedOn w:val="Heading"/>
    <w:next w:val="BodyText"/>
    <w:qFormat/>
    <w:pPr>
      <w:jc w:val="center"/>
    </w:pPr>
    <w:rPr>
      <w:i/>
      <w:iCs/>
    </w:rPr>
  </w:style>
  <w:style w:type="paragraph" w:customStyle="1" w:styleId="Char">
    <w:name w:val="Char"/>
    <w:basedOn w:val="Normal"/>
    <w:pPr>
      <w:suppressAutoHyphens w:val="0"/>
      <w:spacing w:after="160" w:line="240" w:lineRule="exact"/>
    </w:pPr>
    <w:rPr>
      <w:rFonts w:ascii="Arial" w:eastAsia="Times New Roman" w:hAnsi="Arial" w:cs="Arial"/>
      <w:sz w:val="22"/>
      <w:szCs w:val="22"/>
      <w:lang w:eastAsia="ar-SA" w:bidi="ar-SA"/>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styleId="NoSpacing">
    <w:name w:val="No Spacing"/>
    <w:qFormat/>
    <w:rsid w:val="00535FDB"/>
    <w:pPr>
      <w:suppressAutoHyphens/>
    </w:pPr>
    <w:rPr>
      <w:rFonts w:ascii=".VnTime" w:hAnsi=".VnTime" w:cs=".VnTime"/>
      <w:sz w:val="24"/>
      <w:szCs w:val="24"/>
      <w:lang w:eastAsia="ar-SA"/>
    </w:rPr>
  </w:style>
  <w:style w:type="character" w:styleId="Strong">
    <w:name w:val="Strong"/>
    <w:qFormat/>
    <w:rsid w:val="00535FDB"/>
    <w:rPr>
      <w:b/>
      <w:bCs/>
    </w:rPr>
  </w:style>
  <w:style w:type="paragraph" w:customStyle="1" w:styleId="McnhLTGliederung1">
    <w:name w:val="M?c ??nh~LT~Gliederung 1"/>
    <w:rsid w:val="00535FD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erChar">
    <w:name w:val="Header Char"/>
    <w:link w:val="Header"/>
    <w:rsid w:val="00535FDB"/>
    <w:rPr>
      <w:rFonts w:ascii=".VnTime" w:hAnsi=".VnTime" w:cs="Arial"/>
      <w:kern w:val="1"/>
      <w:sz w:val="28"/>
      <w:szCs w:val="28"/>
      <w:lang w:eastAsia="ar-SA"/>
    </w:rPr>
  </w:style>
  <w:style w:type="character" w:customStyle="1" w:styleId="FooterChar">
    <w:name w:val="Footer Char"/>
    <w:link w:val="Footer"/>
    <w:uiPriority w:val="99"/>
    <w:rsid w:val="00535FDB"/>
    <w:rPr>
      <w:rFonts w:ascii=".VnTime" w:hAnsi=".VnTime"/>
      <w:kern w:val="1"/>
      <w:sz w:val="28"/>
      <w:szCs w:val="28"/>
      <w:lang w:val="x-none"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ttps://vi.wikipedia.org/wiki/Vi_sinh_v&#7853;t" TargetMode="External" Type="http://schemas.openxmlformats.org/officeDocument/2006/relationships/hyperlink"/><Relationship Id="rId11" Target="media/image1.jpeg" Type="http://schemas.openxmlformats.org/officeDocument/2006/relationships/image"/><Relationship Id="rId12" Target="media/image2.jpeg" Type="http://schemas.openxmlformats.org/officeDocument/2006/relationships/image"/><Relationship Id="rId13" Target="media/image3.jpeg" Type="http://schemas.openxmlformats.org/officeDocument/2006/relationships/image"/><Relationship Id="rId14" Target="media/image4.png" Type="http://schemas.openxmlformats.org/officeDocument/2006/relationships/image"/><Relationship Id="rId15" Target="media/image5.wmf" Type="http://schemas.openxmlformats.org/officeDocument/2006/relationships/image"/><Relationship Id="rId16" Target="embeddings/oleObject1.bin" Type="http://schemas.openxmlformats.org/officeDocument/2006/relationships/oleObject"/><Relationship Id="rId17" Target="media/image6.wmf" Type="http://schemas.openxmlformats.org/officeDocument/2006/relationships/image"/><Relationship Id="rId18" Target="embeddings/oleObject2.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8.wmf" Type="http://schemas.openxmlformats.org/officeDocument/2006/relationships/image"/><Relationship Id="rId22" Target="embeddings/oleObject4.bin" Type="http://schemas.openxmlformats.org/officeDocument/2006/relationships/oleObject"/><Relationship Id="rId23" Target="media/image9.wmf" Type="http://schemas.openxmlformats.org/officeDocument/2006/relationships/image"/><Relationship Id="rId24" Target="embeddings/oleObject5.bin" Type="http://schemas.openxmlformats.org/officeDocument/2006/relationships/oleObject"/><Relationship Id="rId25" Target="media/image10.wmf" Type="http://schemas.openxmlformats.org/officeDocument/2006/relationships/image"/><Relationship Id="rId26" Target="embeddings/oleObject6.bin" Type="http://schemas.openxmlformats.org/officeDocument/2006/relationships/oleObject"/><Relationship Id="rId27" Target="media/image11.wmf" Type="http://schemas.openxmlformats.org/officeDocument/2006/relationships/image"/><Relationship Id="rId28" Target="embeddings/oleObject7.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3.jpeg" Type="http://schemas.openxmlformats.org/officeDocument/2006/relationships/image"/><Relationship Id="rId32" Target="media/image14.wmf" Type="http://schemas.openxmlformats.org/officeDocument/2006/relationships/image"/><Relationship Id="rId33" Target="embeddings/oleObject9.bin" Type="http://schemas.openxmlformats.org/officeDocument/2006/relationships/oleObject"/><Relationship Id="rId34" Target="header1.xml" Type="http://schemas.openxmlformats.org/officeDocument/2006/relationships/header"/><Relationship Id="rId35" Target="header2.xml" Type="http://schemas.openxmlformats.org/officeDocument/2006/relationships/header"/><Relationship Id="rId36" Target="footer1.xml" Type="http://schemas.openxmlformats.org/officeDocument/2006/relationships/footer"/><Relationship Id="rId37" Target="footer2.xml" Type="http://schemas.openxmlformats.org/officeDocument/2006/relationships/footer"/><Relationship Id="rId38" Target="header3.xml" Type="http://schemas.openxmlformats.org/officeDocument/2006/relationships/header"/><Relationship Id="rId39" Target="footer3.xml" Type="http://schemas.openxmlformats.org/officeDocument/2006/relationships/footer"/><Relationship Id="rId4" Target="settings.xml" Type="http://schemas.openxmlformats.org/officeDocument/2006/relationships/settings"/><Relationship Id="rId40" Target="fontTable.xml" Type="http://schemas.openxmlformats.org/officeDocument/2006/relationships/fontTable"/><Relationship Id="rId41"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s://vi.wikipedia.org/wiki/Gi&#7899;i_(sinh_h&#7885;c)" TargetMode="External" Type="http://schemas.openxmlformats.org/officeDocument/2006/relationships/hyperlink"/><Relationship Id="rId9" Target="https://vi.wikipedia.org/wiki/V&#7921;c_(sinh_h&#7885;c)"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3</Pages>
  <Words>62207</Words>
  <Characters>354581</Characters>
  <Application>Microsoft Office Word</Application>
  <DocSecurity>0</DocSecurity>
  <Lines>2954</Lines>
  <Paragraphs>831</Paragraphs>
  <ScaleCrop>false</ScaleCrop>
  <Company>www.thuvienhoclieu.com</Company>
  <LinksUpToDate>false</LinksUpToDate>
  <CharactersWithSpaces>415957</CharactersWithSpaces>
  <SharedDoc>false</SharedDoc>
  <HLinks>
    <vt:vector size="18" baseType="variant">
      <vt:variant>
        <vt:i4>514588729</vt:i4>
      </vt:variant>
      <vt:variant>
        <vt:i4>6</vt:i4>
      </vt:variant>
      <vt:variant>
        <vt:i4>0</vt:i4>
      </vt:variant>
      <vt:variant>
        <vt:i4>5</vt:i4>
      </vt:variant>
      <vt:variant>
        <vt:lpwstr>https://vi.wikipedia.org/wiki/Vi_sinh_vật</vt:lpwstr>
      </vt:variant>
      <vt:variant>
        <vt:lpwstr/>
      </vt:variant>
      <vt:variant>
        <vt:i4>2228304</vt:i4>
      </vt:variant>
      <vt:variant>
        <vt:i4>3</vt:i4>
      </vt:variant>
      <vt:variant>
        <vt:i4>0</vt:i4>
      </vt:variant>
      <vt:variant>
        <vt:i4>5</vt:i4>
      </vt:variant>
      <vt:variant>
        <vt:lpwstr>https://vi.wikipedia.org/wiki/Vực_(sinh_học)</vt:lpwstr>
      </vt:variant>
      <vt:variant>
        <vt:lpwstr/>
      </vt:variant>
      <vt:variant>
        <vt:i4>524299</vt:i4>
      </vt:variant>
      <vt:variant>
        <vt:i4>0</vt:i4>
      </vt:variant>
      <vt:variant>
        <vt:i4>0</vt:i4>
      </vt:variant>
      <vt:variant>
        <vt:i4>5</vt:i4>
      </vt:variant>
      <vt:variant>
        <vt:lpwstr>https://vi.wikipedia.org/wiki/Giới_(sinh_họ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8T12:47:00Z</dcterms:created>
  <dc:creator>tailieu123.edu.vn</dc:creator>
  <dcterms:modified xsi:type="dcterms:W3CDTF">2019-08-28T12:47:00Z</dcterms:modified>
  <cp:revision>1</cp:revision>
  <dc:title>Giáo Án Sinh Học 6 Cả Năm Theo Định Hướng Phát Triển Năng Lực</dc:title>
</cp:coreProperties>
</file>